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2702" w:rsidRPr="006F7EA1" w:rsidRDefault="0071377C" w:rsidP="00062702">
      <w:pPr>
        <w:spacing w:line="360" w:lineRule="auto"/>
        <w:jc w:val="center"/>
        <w:outlineLvl w:val="0"/>
        <w:rPr>
          <w:rFonts w:ascii="GOST type B" w:hAnsi="GOST type B"/>
          <w:sz w:val="30"/>
          <w:szCs w:val="30"/>
        </w:rPr>
      </w:pPr>
      <w:r w:rsidRPr="0071377C">
        <w:rPr>
          <w:rFonts w:ascii="GOST type B" w:hAnsi="GOST type B"/>
          <w:sz w:val="28"/>
          <w:szCs w:val="28"/>
        </w:rPr>
        <w:t xml:space="preserve">    </w:t>
      </w:r>
      <w:r w:rsidR="00062702" w:rsidRPr="006F7EA1">
        <w:rPr>
          <w:rFonts w:ascii="GOST type B" w:hAnsi="GOST type B"/>
          <w:sz w:val="30"/>
          <w:szCs w:val="30"/>
        </w:rPr>
        <w:t>НАЦІОНАЛЬНИЙ ТЕХНІЧНИЙ УНІВЕРСИТЕТ УКРА</w:t>
      </w:r>
      <w:r w:rsidR="00062702" w:rsidRPr="006F7EA1">
        <w:rPr>
          <w:rFonts w:ascii="Times New Roman" w:hAnsi="Times New Roman"/>
          <w:sz w:val="30"/>
          <w:szCs w:val="30"/>
        </w:rPr>
        <w:t>Ї</w:t>
      </w:r>
      <w:r w:rsidR="00062702" w:rsidRPr="006F7EA1">
        <w:rPr>
          <w:rFonts w:ascii="GOST type B" w:hAnsi="GOST type B"/>
          <w:sz w:val="30"/>
          <w:szCs w:val="30"/>
        </w:rPr>
        <w:t>НИ</w:t>
      </w:r>
    </w:p>
    <w:p w:rsidR="00062702" w:rsidRPr="006F7EA1" w:rsidRDefault="0071377C" w:rsidP="00062702">
      <w:pPr>
        <w:spacing w:line="360" w:lineRule="auto"/>
        <w:jc w:val="center"/>
        <w:outlineLvl w:val="0"/>
        <w:rPr>
          <w:rFonts w:ascii="GOST type B" w:hAnsi="GOST type B"/>
          <w:sz w:val="30"/>
          <w:szCs w:val="30"/>
        </w:rPr>
      </w:pPr>
      <w:r w:rsidRPr="006F7EA1">
        <w:rPr>
          <w:rFonts w:ascii="Times New Roman" w:hAnsi="Times New Roman"/>
          <w:sz w:val="30"/>
          <w:szCs w:val="30"/>
        </w:rPr>
        <w:t xml:space="preserve">         </w:t>
      </w:r>
      <w:r w:rsidR="00062702" w:rsidRPr="006F7EA1">
        <w:rPr>
          <w:rFonts w:ascii="Times New Roman" w:hAnsi="Times New Roman"/>
          <w:sz w:val="30"/>
          <w:szCs w:val="30"/>
        </w:rPr>
        <w:t>“</w:t>
      </w:r>
      <w:r w:rsidR="00062702" w:rsidRPr="006F7EA1">
        <w:rPr>
          <w:rFonts w:ascii="GOST type B" w:hAnsi="GOST type B"/>
          <w:sz w:val="30"/>
          <w:szCs w:val="30"/>
        </w:rPr>
        <w:t>КИ</w:t>
      </w:r>
      <w:r w:rsidR="00062702" w:rsidRPr="006F7EA1">
        <w:rPr>
          <w:rFonts w:ascii="Calibri" w:hAnsi="Calibri"/>
          <w:sz w:val="30"/>
          <w:szCs w:val="30"/>
        </w:rPr>
        <w:t>Ї</w:t>
      </w:r>
      <w:r w:rsidR="00062702" w:rsidRPr="006F7EA1">
        <w:rPr>
          <w:rFonts w:ascii="GOST type B" w:hAnsi="GOST type B"/>
          <w:sz w:val="30"/>
          <w:szCs w:val="30"/>
        </w:rPr>
        <w:t>ВСЬКИЙ ПОЛІТЕХНІЧНИЙ ІНСТИТУТ</w:t>
      </w:r>
      <w:r w:rsidR="00062702" w:rsidRPr="006F7EA1">
        <w:rPr>
          <w:rFonts w:ascii="Times New Roman" w:hAnsi="Times New Roman"/>
          <w:sz w:val="30"/>
          <w:szCs w:val="30"/>
        </w:rPr>
        <w:t>”</w:t>
      </w:r>
    </w:p>
    <w:p w:rsidR="00062702" w:rsidRPr="006F7EA1" w:rsidRDefault="0071377C" w:rsidP="00062702">
      <w:pPr>
        <w:spacing w:line="360" w:lineRule="auto"/>
        <w:jc w:val="center"/>
        <w:outlineLvl w:val="0"/>
        <w:rPr>
          <w:rFonts w:ascii="GOST type B" w:hAnsi="GOST type B"/>
          <w:sz w:val="30"/>
          <w:szCs w:val="30"/>
        </w:rPr>
      </w:pPr>
      <w:r w:rsidRPr="006F7EA1">
        <w:rPr>
          <w:rFonts w:ascii="GOST type B" w:hAnsi="GOST type B"/>
          <w:sz w:val="30"/>
          <w:szCs w:val="30"/>
        </w:rPr>
        <w:t xml:space="preserve">     </w:t>
      </w:r>
      <w:r w:rsidR="00062702" w:rsidRPr="006F7EA1">
        <w:rPr>
          <w:rFonts w:ascii="GOST type B" w:hAnsi="GOST type B"/>
          <w:sz w:val="30"/>
          <w:szCs w:val="30"/>
        </w:rPr>
        <w:t>ФАКУЛЬТЕТ ІНФОРМАТИКИ ТА ОБЧИСЛЮВАЛЬНО</w:t>
      </w:r>
      <w:r w:rsidR="00062702" w:rsidRPr="003A0193">
        <w:rPr>
          <w:rFonts w:asciiTheme="minorHAnsi" w:hAnsiTheme="minorHAnsi"/>
          <w:sz w:val="30"/>
          <w:szCs w:val="30"/>
        </w:rPr>
        <w:t>Ї</w:t>
      </w:r>
      <w:r w:rsidR="00062702" w:rsidRPr="006F7EA1">
        <w:rPr>
          <w:rFonts w:ascii="GOST type B" w:hAnsi="GOST type B"/>
          <w:sz w:val="30"/>
          <w:szCs w:val="30"/>
        </w:rPr>
        <w:t xml:space="preserve"> ТЕХНІКИ</w:t>
      </w:r>
    </w:p>
    <w:p w:rsidR="00062702" w:rsidRPr="006F7EA1" w:rsidRDefault="0071377C" w:rsidP="00062702">
      <w:pPr>
        <w:spacing w:line="360" w:lineRule="auto"/>
        <w:jc w:val="center"/>
        <w:outlineLvl w:val="0"/>
        <w:rPr>
          <w:rFonts w:ascii="GOST type B" w:hAnsi="GOST type B"/>
          <w:sz w:val="28"/>
          <w:szCs w:val="28"/>
        </w:rPr>
      </w:pPr>
      <w:r w:rsidRPr="006F7EA1">
        <w:rPr>
          <w:rFonts w:ascii="GOST type B" w:hAnsi="GOST type B"/>
          <w:sz w:val="28"/>
          <w:szCs w:val="28"/>
        </w:rPr>
        <w:t xml:space="preserve">    </w:t>
      </w:r>
      <w:r w:rsidR="00062702" w:rsidRPr="006F7EA1">
        <w:rPr>
          <w:rFonts w:ascii="GOST type B" w:hAnsi="GOST type B"/>
          <w:sz w:val="28"/>
          <w:szCs w:val="28"/>
        </w:rPr>
        <w:t>Кафедра обчислювально</w:t>
      </w:r>
      <w:r w:rsidR="00062702" w:rsidRPr="003A0193">
        <w:rPr>
          <w:rFonts w:asciiTheme="minorHAnsi" w:hAnsiTheme="minorHAnsi"/>
          <w:sz w:val="28"/>
          <w:szCs w:val="28"/>
        </w:rPr>
        <w:t>ї</w:t>
      </w:r>
      <w:r w:rsidR="00062702" w:rsidRPr="006F7EA1">
        <w:rPr>
          <w:rFonts w:ascii="GOST type B" w:hAnsi="GOST type B"/>
          <w:sz w:val="28"/>
          <w:szCs w:val="28"/>
        </w:rPr>
        <w:t xml:space="preserve"> техніки</w:t>
      </w:r>
    </w:p>
    <w:p w:rsidR="00062702" w:rsidRPr="00D81A0D" w:rsidRDefault="00062702" w:rsidP="00062702">
      <w:pPr>
        <w:spacing w:line="360" w:lineRule="auto"/>
        <w:jc w:val="center"/>
        <w:rPr>
          <w:rFonts w:ascii="GOST type B" w:hAnsi="GOST type B"/>
          <w:sz w:val="32"/>
          <w:szCs w:val="28"/>
        </w:rPr>
      </w:pPr>
    </w:p>
    <w:p w:rsidR="00062702" w:rsidRPr="005B4138" w:rsidRDefault="00062702" w:rsidP="00062702">
      <w:pPr>
        <w:spacing w:line="360" w:lineRule="auto"/>
        <w:jc w:val="center"/>
        <w:rPr>
          <w:rFonts w:ascii="GOST type B" w:hAnsi="GOST type B"/>
          <w:sz w:val="32"/>
          <w:szCs w:val="28"/>
        </w:rPr>
      </w:pPr>
    </w:p>
    <w:p w:rsidR="0071377C" w:rsidRPr="006F7EA1" w:rsidRDefault="0071377C" w:rsidP="0071377C">
      <w:pPr>
        <w:spacing w:line="360" w:lineRule="auto"/>
        <w:jc w:val="center"/>
        <w:outlineLvl w:val="0"/>
        <w:rPr>
          <w:rFonts w:ascii="GOST type B" w:hAnsi="GOST type B"/>
          <w:sz w:val="30"/>
          <w:szCs w:val="30"/>
        </w:rPr>
      </w:pPr>
      <w:r w:rsidRPr="006F7EA1">
        <w:rPr>
          <w:rFonts w:ascii="GOST type B" w:hAnsi="GOST type B"/>
          <w:sz w:val="30"/>
          <w:szCs w:val="30"/>
        </w:rPr>
        <w:t xml:space="preserve">        КУРСОВА РОБОТА</w:t>
      </w:r>
    </w:p>
    <w:p w:rsidR="0071377C" w:rsidRPr="006F7EA1" w:rsidRDefault="0071377C" w:rsidP="0071377C">
      <w:pPr>
        <w:spacing w:line="360" w:lineRule="auto"/>
        <w:jc w:val="center"/>
        <w:rPr>
          <w:rFonts w:ascii="GOST type B" w:hAnsi="GOST type B"/>
          <w:sz w:val="28"/>
          <w:szCs w:val="28"/>
        </w:rPr>
      </w:pPr>
      <w:r w:rsidRPr="0071377C">
        <w:rPr>
          <w:rFonts w:ascii="GOST type B" w:hAnsi="GOST type B"/>
          <w:sz w:val="32"/>
          <w:szCs w:val="28"/>
        </w:rPr>
        <w:t xml:space="preserve">           </w:t>
      </w:r>
      <w:r w:rsidRPr="006F7EA1">
        <w:rPr>
          <w:rFonts w:ascii="GOST type B" w:hAnsi="GOST type B"/>
          <w:sz w:val="28"/>
          <w:szCs w:val="28"/>
        </w:rPr>
        <w:t>з дисциплін</w:t>
      </w:r>
      <w:r w:rsidRPr="006F7EA1">
        <w:rPr>
          <w:rFonts w:ascii="GOST type B" w:hAnsi="GOST type B"/>
          <w:sz w:val="28"/>
          <w:szCs w:val="28"/>
          <w:lang w:val="uk-UA"/>
        </w:rPr>
        <w:t>и</w:t>
      </w:r>
      <w:r w:rsidRPr="006F7EA1">
        <w:rPr>
          <w:rFonts w:ascii="GOST type B" w:hAnsi="GOST type B"/>
          <w:sz w:val="28"/>
          <w:szCs w:val="28"/>
        </w:rPr>
        <w:t xml:space="preserve"> "Комп</w:t>
      </w:r>
      <w:r w:rsidRPr="006F7EA1">
        <w:rPr>
          <w:rFonts w:ascii="Times New Roman" w:hAnsi="Times New Roman"/>
          <w:sz w:val="28"/>
          <w:szCs w:val="28"/>
        </w:rPr>
        <w:t>’</w:t>
      </w:r>
      <w:r w:rsidRPr="006F7EA1">
        <w:rPr>
          <w:rFonts w:ascii="GOST type B" w:hAnsi="GOST type B"/>
          <w:sz w:val="28"/>
          <w:szCs w:val="28"/>
        </w:rPr>
        <w:t>ютерн</w:t>
      </w:r>
      <w:r w:rsidRPr="006F7EA1">
        <w:rPr>
          <w:rFonts w:ascii="GOST type B" w:hAnsi="GOST type B"/>
          <w:sz w:val="28"/>
          <w:szCs w:val="28"/>
          <w:lang w:val="uk-UA"/>
        </w:rPr>
        <w:t>а</w:t>
      </w:r>
      <w:r w:rsidRPr="006F7EA1">
        <w:rPr>
          <w:rFonts w:ascii="GOST type B" w:hAnsi="GOST type B"/>
          <w:sz w:val="28"/>
          <w:szCs w:val="28"/>
        </w:rPr>
        <w:t xml:space="preserve"> логіка"</w:t>
      </w:r>
    </w:p>
    <w:p w:rsidR="0071377C" w:rsidRPr="0071377C" w:rsidRDefault="0071377C" w:rsidP="00062702">
      <w:pPr>
        <w:spacing w:line="360" w:lineRule="auto"/>
        <w:jc w:val="center"/>
        <w:rPr>
          <w:rFonts w:ascii="GOST type B" w:hAnsi="GOST type B"/>
          <w:sz w:val="32"/>
          <w:szCs w:val="28"/>
        </w:rPr>
      </w:pPr>
    </w:p>
    <w:p w:rsidR="006F7EA1" w:rsidRDefault="006F7EA1" w:rsidP="006F7EA1">
      <w:pPr>
        <w:spacing w:line="360" w:lineRule="auto"/>
        <w:jc w:val="both"/>
        <w:outlineLvl w:val="0"/>
        <w:rPr>
          <w:rFonts w:ascii="GOST type B" w:hAnsi="GOST type B"/>
          <w:sz w:val="32"/>
          <w:szCs w:val="28"/>
        </w:rPr>
      </w:pPr>
    </w:p>
    <w:p w:rsidR="00C62A42" w:rsidRPr="006F7EA1" w:rsidRDefault="00C62A42" w:rsidP="006F7EA1">
      <w:pPr>
        <w:spacing w:line="360" w:lineRule="auto"/>
        <w:ind w:left="4680" w:hanging="540"/>
        <w:jc w:val="both"/>
        <w:outlineLvl w:val="0"/>
        <w:rPr>
          <w:rFonts w:ascii="GOST type B" w:hAnsi="GOST type B"/>
          <w:sz w:val="28"/>
          <w:szCs w:val="28"/>
        </w:rPr>
      </w:pPr>
      <w:r w:rsidRPr="006F7EA1">
        <w:rPr>
          <w:rFonts w:ascii="GOST type B" w:hAnsi="GOST type B"/>
          <w:sz w:val="28"/>
          <w:szCs w:val="28"/>
        </w:rPr>
        <w:t xml:space="preserve">Виконав </w:t>
      </w:r>
      <w:r w:rsidRPr="006F7EA1">
        <w:rPr>
          <w:rFonts w:ascii="GOST type B" w:hAnsi="GOST type B"/>
          <w:sz w:val="28"/>
          <w:szCs w:val="28"/>
          <w:lang w:val="uk-UA"/>
        </w:rPr>
        <w:t xml:space="preserve"> Коваленко В</w:t>
      </w:r>
      <w:r w:rsidRPr="006F7EA1">
        <w:rPr>
          <w:rFonts w:ascii="Times New Roman" w:hAnsi="Times New Roman"/>
          <w:sz w:val="28"/>
          <w:szCs w:val="28"/>
        </w:rPr>
        <w:t>’</w:t>
      </w:r>
      <w:r w:rsidRPr="006F7EA1">
        <w:rPr>
          <w:rFonts w:ascii="GOST type B" w:hAnsi="GOST type B"/>
          <w:sz w:val="28"/>
          <w:szCs w:val="28"/>
          <w:lang w:val="uk-UA"/>
        </w:rPr>
        <w:t>ячеслав Сергійович</w:t>
      </w:r>
    </w:p>
    <w:p w:rsidR="00C62A42" w:rsidRPr="006F7EA1" w:rsidRDefault="00C62A42" w:rsidP="006F7EA1">
      <w:pPr>
        <w:spacing w:line="360" w:lineRule="auto"/>
        <w:ind w:left="4680" w:hanging="540"/>
        <w:jc w:val="both"/>
        <w:rPr>
          <w:rFonts w:ascii="GOST type B" w:hAnsi="GOST type B"/>
          <w:sz w:val="28"/>
          <w:szCs w:val="28"/>
        </w:rPr>
      </w:pPr>
      <w:r w:rsidRPr="006F7EA1">
        <w:rPr>
          <w:rFonts w:ascii="GOST type B" w:hAnsi="GOST type B"/>
          <w:sz w:val="28"/>
          <w:szCs w:val="28"/>
        </w:rPr>
        <w:t>Факультет  ІОТ,</w:t>
      </w:r>
    </w:p>
    <w:p w:rsidR="00C62A42" w:rsidRPr="006F7EA1" w:rsidRDefault="00C62A42" w:rsidP="006F7EA1">
      <w:pPr>
        <w:spacing w:line="360" w:lineRule="auto"/>
        <w:ind w:left="4680" w:hanging="540"/>
        <w:jc w:val="both"/>
        <w:rPr>
          <w:rFonts w:ascii="GOST type B" w:hAnsi="GOST type B"/>
          <w:sz w:val="28"/>
          <w:szCs w:val="28"/>
          <w:lang w:val="uk-UA"/>
        </w:rPr>
      </w:pPr>
      <w:r w:rsidRPr="006F7EA1">
        <w:rPr>
          <w:rFonts w:ascii="GOST type B" w:hAnsi="GOST type B"/>
          <w:sz w:val="28"/>
          <w:szCs w:val="28"/>
        </w:rPr>
        <w:t>Група  ІО-</w:t>
      </w:r>
      <w:r w:rsidRPr="006F7EA1">
        <w:rPr>
          <w:rFonts w:ascii="GOST type B" w:hAnsi="GOST type B"/>
          <w:sz w:val="28"/>
          <w:szCs w:val="28"/>
          <w:lang w:val="uk-UA"/>
        </w:rPr>
        <w:t>42</w:t>
      </w:r>
    </w:p>
    <w:p w:rsidR="0071377C" w:rsidRPr="006F7EA1" w:rsidRDefault="00C62A42" w:rsidP="006F7EA1">
      <w:pPr>
        <w:spacing w:line="360" w:lineRule="auto"/>
        <w:ind w:left="4680" w:hanging="540"/>
        <w:jc w:val="both"/>
        <w:rPr>
          <w:rFonts w:ascii="GOST type B" w:hAnsi="GOST type B"/>
          <w:sz w:val="28"/>
          <w:szCs w:val="28"/>
        </w:rPr>
      </w:pPr>
      <w:r w:rsidRPr="006F7EA1">
        <w:rPr>
          <w:rFonts w:ascii="GOST type B" w:hAnsi="GOST type B"/>
          <w:sz w:val="28"/>
          <w:szCs w:val="28"/>
        </w:rPr>
        <w:t xml:space="preserve">Залікова книжка № </w:t>
      </w:r>
      <w:r w:rsidRPr="006F7EA1">
        <w:rPr>
          <w:rFonts w:ascii="GOST type B" w:hAnsi="GOST type B"/>
          <w:sz w:val="28"/>
          <w:szCs w:val="28"/>
          <w:lang w:val="uk-UA"/>
        </w:rPr>
        <w:t>4209</w:t>
      </w:r>
    </w:p>
    <w:p w:rsidR="00C62A42" w:rsidRPr="005B4138" w:rsidRDefault="00C62A42" w:rsidP="006F7EA1">
      <w:pPr>
        <w:spacing w:line="360" w:lineRule="auto"/>
        <w:ind w:left="4680" w:hanging="540"/>
        <w:rPr>
          <w:rFonts w:ascii="GOST type B" w:hAnsi="GOST type B"/>
          <w:sz w:val="24"/>
          <w:szCs w:val="24"/>
        </w:rPr>
      </w:pPr>
    </w:p>
    <w:p w:rsidR="00062702" w:rsidRPr="003001C7" w:rsidRDefault="00E45244" w:rsidP="006F7EA1">
      <w:pPr>
        <w:spacing w:line="360" w:lineRule="auto"/>
        <w:ind w:left="4680" w:hanging="540"/>
        <w:outlineLvl w:val="0"/>
        <w:rPr>
          <w:rFonts w:ascii="GOST type B" w:hAnsi="GOST type B"/>
          <w:sz w:val="28"/>
          <w:szCs w:val="28"/>
        </w:rPr>
      </w:pPr>
      <w:r>
        <w:rPr>
          <w:rFonts w:ascii="GOST type B" w:hAnsi="GOST type B"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4727" type="#_x0000_t32" style="position:absolute;left:0;text-align:left;margin-left:345.3pt;margin-top:11.1pt;width:49.8pt;height:0;z-index:251801600" o:connectortype="straight" strokeweight="1pt"/>
        </w:pict>
      </w:r>
      <w:r w:rsidR="00062702" w:rsidRPr="003001C7">
        <w:rPr>
          <w:rFonts w:ascii="GOST type B" w:hAnsi="GOST type B"/>
          <w:sz w:val="28"/>
          <w:szCs w:val="28"/>
        </w:rPr>
        <w:t>Допущений до захисту</w:t>
      </w:r>
      <w:r w:rsidR="001324CF" w:rsidRPr="003001C7">
        <w:rPr>
          <w:rFonts w:ascii="GOST type B" w:hAnsi="GOST type B"/>
          <w:sz w:val="28"/>
          <w:szCs w:val="28"/>
        </w:rPr>
        <w:t xml:space="preserve"> </w:t>
      </w:r>
    </w:p>
    <w:p w:rsidR="00C62A42" w:rsidRPr="005B4138" w:rsidRDefault="00C62A42" w:rsidP="00C62A42">
      <w:pPr>
        <w:spacing w:line="360" w:lineRule="auto"/>
        <w:outlineLvl w:val="0"/>
        <w:rPr>
          <w:rFonts w:ascii="GOST type B" w:hAnsi="GOST type B"/>
          <w:sz w:val="32"/>
          <w:szCs w:val="28"/>
        </w:rPr>
      </w:pPr>
    </w:p>
    <w:p w:rsidR="00062702" w:rsidRPr="005B4138" w:rsidRDefault="00E45244" w:rsidP="006F7EA1">
      <w:pPr>
        <w:ind w:left="540" w:firstLine="3429"/>
        <w:rPr>
          <w:rFonts w:ascii="GOST type B" w:hAnsi="GOST type B"/>
          <w:sz w:val="32"/>
          <w:szCs w:val="28"/>
        </w:rPr>
      </w:pPr>
      <w:r w:rsidRPr="00E45244">
        <w:rPr>
          <w:rFonts w:ascii="GOST type B" w:hAnsi="GOST type B"/>
          <w:noProof/>
          <w:sz w:val="24"/>
          <w:szCs w:val="24"/>
        </w:rPr>
        <w:pict>
          <v:shape id="_x0000_s14728" type="#_x0000_t32" style="position:absolute;left:0;text-align:left;margin-left:211.75pt;margin-top:16.75pt;width:113.9pt;height:0;z-index:251802624" o:connectortype="straight" strokeweight="1pt"/>
        </w:pict>
      </w:r>
      <w:r w:rsidR="00C62A42" w:rsidRPr="00C62A42">
        <w:rPr>
          <w:rFonts w:ascii="GOST type B" w:hAnsi="GOST type B"/>
          <w:sz w:val="32"/>
          <w:szCs w:val="28"/>
        </w:rPr>
        <w:t xml:space="preserve"> </w:t>
      </w:r>
      <w:r w:rsidR="00321E67" w:rsidRPr="00003021">
        <w:rPr>
          <w:rFonts w:ascii="GOST type B" w:hAnsi="GOST type B"/>
          <w:sz w:val="32"/>
          <w:szCs w:val="28"/>
        </w:rPr>
        <w:t xml:space="preserve"> </w:t>
      </w:r>
    </w:p>
    <w:p w:rsidR="00062702" w:rsidRPr="00D81A0D" w:rsidRDefault="00C62A42" w:rsidP="00062702">
      <w:pPr>
        <w:spacing w:line="360" w:lineRule="auto"/>
        <w:ind w:left="3969"/>
        <w:rPr>
          <w:rFonts w:ascii="GOST type B" w:hAnsi="GOST type B"/>
          <w:sz w:val="22"/>
        </w:rPr>
      </w:pPr>
      <w:r>
        <w:rPr>
          <w:rFonts w:ascii="GOST type B" w:hAnsi="GOST type B"/>
          <w:sz w:val="22"/>
        </w:rPr>
        <w:t xml:space="preserve"> </w:t>
      </w:r>
      <w:r w:rsidRPr="005B4138">
        <w:rPr>
          <w:rFonts w:ascii="GOST type B" w:hAnsi="GOST type B"/>
          <w:sz w:val="22"/>
        </w:rPr>
        <w:t xml:space="preserve"> </w:t>
      </w:r>
      <w:r w:rsidR="00321E67">
        <w:rPr>
          <w:rFonts w:ascii="GOST type B" w:hAnsi="GOST type B"/>
          <w:sz w:val="22"/>
        </w:rPr>
        <w:t xml:space="preserve"> </w:t>
      </w:r>
      <w:r w:rsidR="00062702" w:rsidRPr="00D81A0D">
        <w:rPr>
          <w:rFonts w:ascii="GOST type B" w:hAnsi="GOST type B"/>
          <w:sz w:val="22"/>
        </w:rPr>
        <w:t>(підпис керівника)</w:t>
      </w:r>
    </w:p>
    <w:p w:rsidR="00062702" w:rsidRPr="00D81A0D" w:rsidRDefault="00062702" w:rsidP="00062702">
      <w:pPr>
        <w:spacing w:line="360" w:lineRule="auto"/>
        <w:rPr>
          <w:rFonts w:ascii="GOST type B" w:hAnsi="GOST type B"/>
          <w:sz w:val="32"/>
          <w:szCs w:val="28"/>
          <w:lang w:val="uk-UA"/>
        </w:rPr>
      </w:pPr>
      <w:r w:rsidRPr="00D81A0D">
        <w:rPr>
          <w:rFonts w:ascii="GOST type B" w:hAnsi="GOST type B"/>
          <w:sz w:val="32"/>
          <w:szCs w:val="28"/>
        </w:rPr>
        <w:t xml:space="preserve"> </w:t>
      </w:r>
    </w:p>
    <w:p w:rsidR="009627B9" w:rsidRPr="00C62A42" w:rsidRDefault="009627B9" w:rsidP="009627B9">
      <w:pPr>
        <w:spacing w:line="360" w:lineRule="auto"/>
        <w:rPr>
          <w:rFonts w:ascii="GOST type B" w:hAnsi="GOST type B"/>
          <w:sz w:val="32"/>
          <w:szCs w:val="28"/>
        </w:rPr>
      </w:pPr>
    </w:p>
    <w:p w:rsidR="009627B9" w:rsidRPr="00C62A42" w:rsidRDefault="009627B9" w:rsidP="009627B9">
      <w:pPr>
        <w:spacing w:line="360" w:lineRule="auto"/>
        <w:rPr>
          <w:rFonts w:ascii="GOST type B" w:hAnsi="GOST type B"/>
          <w:sz w:val="32"/>
          <w:szCs w:val="28"/>
        </w:rPr>
      </w:pPr>
    </w:p>
    <w:p w:rsidR="00C62A42" w:rsidRPr="005B4138" w:rsidRDefault="00C62A42" w:rsidP="009627B9">
      <w:pPr>
        <w:spacing w:line="360" w:lineRule="auto"/>
        <w:jc w:val="center"/>
        <w:rPr>
          <w:rFonts w:ascii="GOST type B" w:hAnsi="GOST type B"/>
          <w:sz w:val="32"/>
          <w:szCs w:val="28"/>
        </w:rPr>
      </w:pPr>
    </w:p>
    <w:p w:rsidR="00C62A42" w:rsidRPr="005B4138" w:rsidRDefault="00C62A42" w:rsidP="009627B9">
      <w:pPr>
        <w:spacing w:line="360" w:lineRule="auto"/>
        <w:jc w:val="center"/>
        <w:rPr>
          <w:rFonts w:ascii="GOST type B" w:hAnsi="GOST type B"/>
          <w:sz w:val="32"/>
          <w:szCs w:val="28"/>
        </w:rPr>
      </w:pPr>
    </w:p>
    <w:p w:rsidR="00C62A42" w:rsidRPr="005B4138" w:rsidRDefault="00C62A42" w:rsidP="009627B9">
      <w:pPr>
        <w:spacing w:line="360" w:lineRule="auto"/>
        <w:jc w:val="center"/>
        <w:rPr>
          <w:rFonts w:ascii="GOST type B" w:hAnsi="GOST type B"/>
          <w:sz w:val="32"/>
          <w:szCs w:val="28"/>
        </w:rPr>
      </w:pPr>
    </w:p>
    <w:p w:rsidR="00C62A42" w:rsidRPr="005B4138" w:rsidRDefault="00C62A42" w:rsidP="009627B9">
      <w:pPr>
        <w:spacing w:line="360" w:lineRule="auto"/>
        <w:jc w:val="center"/>
        <w:rPr>
          <w:rFonts w:ascii="GOST type B" w:hAnsi="GOST type B"/>
          <w:sz w:val="32"/>
          <w:szCs w:val="28"/>
        </w:rPr>
      </w:pPr>
    </w:p>
    <w:p w:rsidR="00C62A42" w:rsidRPr="005B4138" w:rsidRDefault="00C62A42" w:rsidP="009627B9">
      <w:pPr>
        <w:spacing w:line="360" w:lineRule="auto"/>
        <w:jc w:val="center"/>
        <w:rPr>
          <w:rFonts w:ascii="GOST type B" w:hAnsi="GOST type B"/>
          <w:sz w:val="32"/>
          <w:szCs w:val="28"/>
        </w:rPr>
      </w:pPr>
    </w:p>
    <w:p w:rsidR="00C62A42" w:rsidRPr="00003021" w:rsidRDefault="00C62A42" w:rsidP="006F7EA1">
      <w:pPr>
        <w:spacing w:line="360" w:lineRule="auto"/>
        <w:rPr>
          <w:rFonts w:ascii="GOST type B" w:hAnsi="GOST type B"/>
          <w:sz w:val="24"/>
          <w:szCs w:val="24"/>
        </w:rPr>
      </w:pPr>
    </w:p>
    <w:p w:rsidR="001C52BD" w:rsidRPr="005B4138" w:rsidRDefault="00FF188E" w:rsidP="00093F1F">
      <w:pPr>
        <w:spacing w:line="360" w:lineRule="auto"/>
        <w:jc w:val="center"/>
        <w:rPr>
          <w:rFonts w:ascii="GOST type B" w:hAnsi="GOST type B"/>
          <w:sz w:val="24"/>
          <w:szCs w:val="24"/>
        </w:rPr>
      </w:pPr>
      <w:r w:rsidRPr="00003021">
        <w:rPr>
          <w:rFonts w:ascii="GOST type B" w:hAnsi="GOST type B"/>
          <w:sz w:val="24"/>
          <w:szCs w:val="24"/>
        </w:rPr>
        <w:t xml:space="preserve"> </w:t>
      </w:r>
      <w:r w:rsidR="00062702" w:rsidRPr="001C52BD">
        <w:rPr>
          <w:rFonts w:ascii="GOST type B" w:hAnsi="GOST type B"/>
          <w:sz w:val="24"/>
          <w:szCs w:val="24"/>
        </w:rPr>
        <w:t>Ки</w:t>
      </w:r>
      <w:r w:rsidR="00062702" w:rsidRPr="003A0193">
        <w:rPr>
          <w:rFonts w:asciiTheme="minorHAnsi" w:hAnsiTheme="minorHAnsi"/>
          <w:sz w:val="24"/>
          <w:szCs w:val="24"/>
        </w:rPr>
        <w:t>ї</w:t>
      </w:r>
      <w:r w:rsidR="003D3E04">
        <w:rPr>
          <w:rFonts w:ascii="GOST type B" w:hAnsi="GOST type B"/>
          <w:sz w:val="24"/>
          <w:szCs w:val="24"/>
        </w:rPr>
        <w:t>в –</w:t>
      </w:r>
      <w:r w:rsidR="003D3E04" w:rsidRPr="00EC3732">
        <w:rPr>
          <w:rFonts w:ascii="GOST type B" w:hAnsi="GOST type B"/>
          <w:sz w:val="24"/>
          <w:szCs w:val="24"/>
        </w:rPr>
        <w:t xml:space="preserve"> </w:t>
      </w:r>
      <w:r w:rsidR="00062702" w:rsidRPr="001C52BD">
        <w:rPr>
          <w:rFonts w:ascii="GOST type B" w:hAnsi="GOST type B"/>
          <w:sz w:val="24"/>
          <w:szCs w:val="24"/>
        </w:rPr>
        <w:t>201</w:t>
      </w:r>
      <w:r w:rsidR="00062702" w:rsidRPr="001C52BD">
        <w:rPr>
          <w:rFonts w:ascii="GOST type B" w:hAnsi="GOST type B"/>
          <w:sz w:val="24"/>
          <w:szCs w:val="24"/>
          <w:lang w:val="uk-UA"/>
        </w:rPr>
        <w:t>4</w:t>
      </w:r>
      <w:r w:rsidR="00062702" w:rsidRPr="001C52BD">
        <w:rPr>
          <w:rFonts w:ascii="GOST type B" w:hAnsi="GOST type B"/>
          <w:sz w:val="24"/>
          <w:szCs w:val="24"/>
        </w:rPr>
        <w:t xml:space="preserve"> р.</w:t>
      </w:r>
    </w:p>
    <w:p w:rsidR="00062702" w:rsidRDefault="00062702">
      <w:pPr>
        <w:rPr>
          <w:lang w:val="uk-UA"/>
        </w:rPr>
      </w:pPr>
    </w:p>
    <w:p w:rsidR="00062702" w:rsidRPr="00C62A42" w:rsidRDefault="00062702" w:rsidP="00062702">
      <w:pPr>
        <w:jc w:val="center"/>
        <w:rPr>
          <w:b/>
          <w:bCs/>
          <w:sz w:val="96"/>
          <w:szCs w:val="96"/>
        </w:rPr>
      </w:pPr>
    </w:p>
    <w:p w:rsidR="00C62A42" w:rsidRPr="00C62A42" w:rsidRDefault="00C62A42" w:rsidP="00062702">
      <w:pPr>
        <w:jc w:val="center"/>
        <w:rPr>
          <w:b/>
          <w:bCs/>
          <w:sz w:val="96"/>
          <w:szCs w:val="96"/>
        </w:rPr>
      </w:pPr>
    </w:p>
    <w:p w:rsidR="00C62A42" w:rsidRPr="005B4138" w:rsidRDefault="00C62A42" w:rsidP="00062702">
      <w:pPr>
        <w:jc w:val="center"/>
        <w:rPr>
          <w:b/>
          <w:bCs/>
          <w:sz w:val="96"/>
          <w:szCs w:val="96"/>
        </w:rPr>
      </w:pPr>
    </w:p>
    <w:p w:rsidR="0036616C" w:rsidRPr="005B4138" w:rsidRDefault="0036616C" w:rsidP="00062702">
      <w:pPr>
        <w:jc w:val="center"/>
        <w:rPr>
          <w:b/>
          <w:bCs/>
          <w:sz w:val="96"/>
          <w:szCs w:val="96"/>
        </w:rPr>
      </w:pPr>
    </w:p>
    <w:p w:rsidR="0036616C" w:rsidRPr="005B4138" w:rsidRDefault="0036616C" w:rsidP="0036616C">
      <w:pPr>
        <w:jc w:val="center"/>
        <w:rPr>
          <w:b/>
          <w:bCs/>
          <w:sz w:val="96"/>
          <w:szCs w:val="96"/>
        </w:rPr>
      </w:pPr>
      <w:r>
        <w:rPr>
          <w:b/>
          <w:bCs/>
          <w:sz w:val="96"/>
          <w:szCs w:val="96"/>
        </w:rPr>
        <w:tab/>
      </w:r>
    </w:p>
    <w:p w:rsidR="0036616C" w:rsidRPr="004F6A3B" w:rsidRDefault="0036616C" w:rsidP="0036616C">
      <w:pPr>
        <w:jc w:val="center"/>
        <w:rPr>
          <w:rFonts w:ascii="GOST type B" w:hAnsi="GOST type B"/>
          <w:b/>
          <w:bCs/>
          <w:sz w:val="85"/>
          <w:szCs w:val="85"/>
          <w:lang w:val="uk-UA"/>
        </w:rPr>
      </w:pPr>
      <w:r w:rsidRPr="005B4138">
        <w:rPr>
          <w:rFonts w:ascii="GOST type B" w:hAnsi="GOST type B"/>
          <w:b/>
          <w:bCs/>
          <w:sz w:val="96"/>
          <w:szCs w:val="96"/>
        </w:rPr>
        <w:t xml:space="preserve"> </w:t>
      </w:r>
      <w:r w:rsidR="00DF3CA3" w:rsidRPr="005B4138">
        <w:rPr>
          <w:rFonts w:ascii="GOST type B" w:hAnsi="GOST type B"/>
          <w:b/>
          <w:bCs/>
          <w:sz w:val="96"/>
          <w:szCs w:val="96"/>
        </w:rPr>
        <w:t xml:space="preserve"> </w:t>
      </w:r>
      <w:r w:rsidRPr="004F6A3B">
        <w:rPr>
          <w:rFonts w:ascii="GOST type B" w:hAnsi="GOST type B"/>
          <w:b/>
          <w:bCs/>
          <w:sz w:val="85"/>
          <w:szCs w:val="85"/>
          <w:lang w:val="uk-UA"/>
        </w:rPr>
        <w:t>Опис альбому</w:t>
      </w:r>
      <w:r w:rsidRPr="004F6A3B">
        <w:rPr>
          <w:rFonts w:ascii="GOST type B" w:hAnsi="GOST type B"/>
          <w:b/>
          <w:bCs/>
          <w:sz w:val="85"/>
          <w:szCs w:val="85"/>
        </w:rPr>
        <w:t xml:space="preserve"> </w:t>
      </w:r>
    </w:p>
    <w:p w:rsidR="00C62A42" w:rsidRPr="00C62A42" w:rsidRDefault="00C62A42" w:rsidP="0036616C">
      <w:pPr>
        <w:tabs>
          <w:tab w:val="left" w:pos="3476"/>
        </w:tabs>
        <w:rPr>
          <w:b/>
          <w:bCs/>
          <w:sz w:val="96"/>
          <w:szCs w:val="96"/>
        </w:rPr>
      </w:pPr>
    </w:p>
    <w:p w:rsidR="00062702" w:rsidRDefault="00062702" w:rsidP="00062702">
      <w:pPr>
        <w:jc w:val="center"/>
        <w:rPr>
          <w:rFonts w:ascii="Times New Roman" w:hAnsi="Times New Roman"/>
          <w:b/>
          <w:bCs/>
          <w:sz w:val="96"/>
          <w:szCs w:val="96"/>
          <w:lang w:val="uk-UA"/>
        </w:rPr>
      </w:pPr>
    </w:p>
    <w:p w:rsidR="00062702" w:rsidRDefault="00062702" w:rsidP="00062702">
      <w:pPr>
        <w:jc w:val="center"/>
        <w:rPr>
          <w:rFonts w:ascii="Times New Roman" w:hAnsi="Times New Roman"/>
          <w:b/>
          <w:bCs/>
          <w:sz w:val="96"/>
          <w:szCs w:val="96"/>
          <w:lang w:val="uk-UA"/>
        </w:rPr>
      </w:pPr>
    </w:p>
    <w:p w:rsidR="00062702" w:rsidRDefault="00062702" w:rsidP="00062702">
      <w:pPr>
        <w:jc w:val="center"/>
        <w:rPr>
          <w:rFonts w:ascii="Times New Roman" w:hAnsi="Times New Roman"/>
          <w:b/>
          <w:bCs/>
          <w:sz w:val="96"/>
          <w:szCs w:val="96"/>
          <w:lang w:val="uk-UA"/>
        </w:rPr>
      </w:pPr>
    </w:p>
    <w:p w:rsidR="00062702" w:rsidRDefault="00062702" w:rsidP="00062702">
      <w:pPr>
        <w:jc w:val="center"/>
        <w:rPr>
          <w:rFonts w:ascii="Times New Roman" w:hAnsi="Times New Roman"/>
          <w:b/>
          <w:bCs/>
          <w:sz w:val="96"/>
          <w:szCs w:val="96"/>
          <w:lang w:val="uk-UA"/>
        </w:rPr>
      </w:pPr>
    </w:p>
    <w:p w:rsidR="00062702" w:rsidRDefault="00062702" w:rsidP="00062702">
      <w:pPr>
        <w:jc w:val="center"/>
        <w:rPr>
          <w:rFonts w:ascii="Times New Roman" w:hAnsi="Times New Roman"/>
          <w:bCs/>
          <w:sz w:val="32"/>
          <w:lang w:val="uk-UA"/>
        </w:rPr>
      </w:pPr>
    </w:p>
    <w:p w:rsidR="00062702" w:rsidRDefault="00062702" w:rsidP="00062702">
      <w:pPr>
        <w:jc w:val="center"/>
        <w:rPr>
          <w:rFonts w:ascii="Times New Roman" w:hAnsi="Times New Roman"/>
          <w:bCs/>
          <w:sz w:val="32"/>
          <w:lang w:val="uk-UA"/>
        </w:rPr>
      </w:pPr>
    </w:p>
    <w:p w:rsidR="0036616C" w:rsidRPr="005B4138" w:rsidRDefault="0036616C" w:rsidP="0036616C">
      <w:pPr>
        <w:rPr>
          <w:rFonts w:ascii="Times New Roman" w:hAnsi="Times New Roman"/>
          <w:bCs/>
          <w:sz w:val="32"/>
        </w:rPr>
      </w:pPr>
    </w:p>
    <w:p w:rsidR="00DF3CA3" w:rsidRPr="005B4138" w:rsidRDefault="00DF3CA3" w:rsidP="0036616C">
      <w:pPr>
        <w:rPr>
          <w:rFonts w:ascii="Times New Roman" w:hAnsi="Times New Roman"/>
          <w:bCs/>
          <w:sz w:val="32"/>
        </w:rPr>
      </w:pPr>
    </w:p>
    <w:p w:rsidR="00062702" w:rsidRDefault="00062702" w:rsidP="00062702">
      <w:pPr>
        <w:jc w:val="center"/>
        <w:rPr>
          <w:rFonts w:ascii="Times New Roman" w:hAnsi="Times New Roman"/>
          <w:bCs/>
          <w:sz w:val="32"/>
          <w:lang w:val="uk-UA"/>
        </w:rPr>
      </w:pPr>
    </w:p>
    <w:p w:rsidR="00062702" w:rsidRDefault="00062702" w:rsidP="00062702">
      <w:pPr>
        <w:jc w:val="center"/>
        <w:rPr>
          <w:rFonts w:ascii="Times New Roman" w:hAnsi="Times New Roman"/>
          <w:bCs/>
          <w:sz w:val="32"/>
          <w:lang w:val="uk-UA"/>
        </w:rPr>
      </w:pPr>
    </w:p>
    <w:tbl>
      <w:tblPr>
        <w:tblpPr w:leftFromText="181" w:rightFromText="181" w:vertAnchor="page" w:horzAnchor="page" w:tblpX="965" w:tblpY="271"/>
        <w:tblW w:w="105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000000"/>
          <w:insideV w:val="single" w:sz="6" w:space="0" w:color="000000"/>
        </w:tblBorders>
        <w:tblLayout w:type="fixed"/>
        <w:tblCellMar>
          <w:left w:w="0" w:type="dxa"/>
          <w:right w:w="0" w:type="dxa"/>
        </w:tblCellMar>
        <w:tblLook w:val="00BF"/>
      </w:tblPr>
      <w:tblGrid>
        <w:gridCol w:w="658"/>
        <w:gridCol w:w="523"/>
        <w:gridCol w:w="3097"/>
        <w:gridCol w:w="4221"/>
        <w:gridCol w:w="480"/>
        <w:gridCol w:w="6"/>
        <w:gridCol w:w="1594"/>
      </w:tblGrid>
      <w:tr w:rsidR="00062702" w:rsidRPr="00486449" w:rsidTr="00D964F9">
        <w:trPr>
          <w:cantSplit/>
          <w:trHeight w:val="1092"/>
        </w:trPr>
        <w:tc>
          <w:tcPr>
            <w:tcW w:w="65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textDirection w:val="btLr"/>
            <w:vAlign w:val="center"/>
          </w:tcPr>
          <w:p w:rsidR="00062702" w:rsidRPr="00205DC1" w:rsidRDefault="00062702" w:rsidP="001C5BA6">
            <w:pPr>
              <w:ind w:left="113" w:right="113"/>
              <w:jc w:val="center"/>
              <w:rPr>
                <w:i/>
                <w:sz w:val="22"/>
                <w:szCs w:val="22"/>
              </w:rPr>
            </w:pPr>
            <w:r w:rsidRPr="00205DC1">
              <w:rPr>
                <w:rFonts w:ascii="GOST type B" w:hAnsi="GOST type B"/>
                <w:i/>
                <w:sz w:val="22"/>
                <w:szCs w:val="22"/>
              </w:rPr>
              <w:lastRenderedPageBreak/>
              <w:t>№ рядка</w:t>
            </w:r>
          </w:p>
        </w:tc>
        <w:tc>
          <w:tcPr>
            <w:tcW w:w="52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textDirection w:val="btLr"/>
            <w:vAlign w:val="center"/>
          </w:tcPr>
          <w:p w:rsidR="00062702" w:rsidRPr="00205DC1" w:rsidRDefault="00062702" w:rsidP="001C5BA6">
            <w:pPr>
              <w:ind w:left="113" w:right="113"/>
              <w:jc w:val="center"/>
              <w:rPr>
                <w:i/>
                <w:sz w:val="22"/>
                <w:szCs w:val="22"/>
              </w:rPr>
            </w:pPr>
            <w:r w:rsidRPr="00205DC1">
              <w:rPr>
                <w:rFonts w:ascii="GOST type B" w:hAnsi="GOST type B"/>
                <w:i/>
                <w:sz w:val="22"/>
                <w:szCs w:val="22"/>
              </w:rPr>
              <w:t>Формат</w:t>
            </w:r>
          </w:p>
        </w:tc>
        <w:tc>
          <w:tcPr>
            <w:tcW w:w="309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62702" w:rsidRPr="005147C2" w:rsidRDefault="00062702" w:rsidP="001C5BA6">
            <w:pPr>
              <w:ind w:left="113" w:right="113"/>
              <w:jc w:val="center"/>
              <w:rPr>
                <w:i/>
                <w:sz w:val="28"/>
                <w:szCs w:val="28"/>
              </w:rPr>
            </w:pPr>
            <w:r w:rsidRPr="005147C2">
              <w:rPr>
                <w:rFonts w:ascii="GOST type B" w:hAnsi="GOST type B"/>
                <w:i/>
                <w:sz w:val="28"/>
                <w:szCs w:val="28"/>
              </w:rPr>
              <w:t>Позначення</w:t>
            </w:r>
          </w:p>
        </w:tc>
        <w:tc>
          <w:tcPr>
            <w:tcW w:w="422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62702" w:rsidRPr="005147C2" w:rsidRDefault="00062702" w:rsidP="001C5BA6">
            <w:pPr>
              <w:ind w:left="113" w:right="113"/>
              <w:jc w:val="center"/>
              <w:rPr>
                <w:i/>
                <w:sz w:val="28"/>
                <w:szCs w:val="28"/>
                <w:lang w:val="en-US"/>
              </w:rPr>
            </w:pPr>
            <w:r w:rsidRPr="005147C2">
              <w:rPr>
                <w:rFonts w:ascii="GOST type B" w:hAnsi="GOST type B"/>
                <w:i/>
                <w:sz w:val="28"/>
                <w:szCs w:val="28"/>
              </w:rPr>
              <w:t>Найменування</w:t>
            </w:r>
          </w:p>
        </w:tc>
        <w:tc>
          <w:tcPr>
            <w:tcW w:w="48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textDirection w:val="btLr"/>
            <w:vAlign w:val="center"/>
          </w:tcPr>
          <w:p w:rsidR="00062702" w:rsidRPr="00205DC1" w:rsidRDefault="00062702" w:rsidP="001C5BA6">
            <w:pPr>
              <w:ind w:left="113" w:right="113"/>
              <w:jc w:val="center"/>
              <w:rPr>
                <w:rFonts w:ascii="GOST type B" w:hAnsi="GOST type B"/>
                <w:i/>
                <w:sz w:val="22"/>
                <w:szCs w:val="22"/>
              </w:rPr>
            </w:pPr>
            <w:r w:rsidRPr="00205DC1">
              <w:rPr>
                <w:rFonts w:ascii="GOST type B" w:hAnsi="GOST type B"/>
                <w:i/>
                <w:sz w:val="22"/>
                <w:szCs w:val="22"/>
              </w:rPr>
              <w:t>Кількість</w:t>
            </w:r>
          </w:p>
        </w:tc>
        <w:tc>
          <w:tcPr>
            <w:tcW w:w="159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62702" w:rsidRPr="005147C2" w:rsidRDefault="00062702" w:rsidP="001C5BA6">
            <w:pPr>
              <w:ind w:left="113" w:right="113"/>
              <w:rPr>
                <w:i/>
                <w:sz w:val="28"/>
                <w:szCs w:val="28"/>
              </w:rPr>
            </w:pPr>
            <w:r w:rsidRPr="005147C2">
              <w:rPr>
                <w:rFonts w:ascii="GOST type B" w:hAnsi="GOST type B"/>
                <w:i/>
                <w:sz w:val="28"/>
                <w:szCs w:val="28"/>
              </w:rPr>
              <w:t>Примітка</w:t>
            </w: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-5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1</w:t>
            </w:r>
          </w:p>
        </w:tc>
        <w:tc>
          <w:tcPr>
            <w:tcW w:w="523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80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-5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2</w:t>
            </w:r>
          </w:p>
        </w:tc>
        <w:tc>
          <w:tcPr>
            <w:tcW w:w="523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  <w:u w:val="single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  <w:u w:val="single"/>
              </w:rPr>
              <w:t>Документація загальна</w:t>
            </w:r>
          </w:p>
        </w:tc>
        <w:tc>
          <w:tcPr>
            <w:tcW w:w="480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-5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3</w:t>
            </w:r>
          </w:p>
        </w:tc>
        <w:tc>
          <w:tcPr>
            <w:tcW w:w="523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pStyle w:val="9"/>
              <w:ind w:left="113"/>
              <w:jc w:val="center"/>
              <w:rPr>
                <w:rFonts w:ascii="GOST type B" w:hAnsi="GOST type B"/>
                <w:i/>
                <w:color w:val="000000"/>
                <w:szCs w:val="28"/>
                <w:u w:val="single"/>
              </w:rPr>
            </w:pPr>
          </w:p>
        </w:tc>
        <w:tc>
          <w:tcPr>
            <w:tcW w:w="480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-5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4</w:t>
            </w:r>
          </w:p>
        </w:tc>
        <w:tc>
          <w:tcPr>
            <w:tcW w:w="523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062702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  <w:u w:val="single"/>
              </w:rPr>
            </w:pPr>
            <w:r w:rsidRPr="00062702">
              <w:rPr>
                <w:rFonts w:ascii="GOST type B" w:hAnsi="GOST type B"/>
                <w:i/>
                <w:color w:val="000000"/>
                <w:sz w:val="28"/>
                <w:szCs w:val="28"/>
                <w:u w:val="single"/>
              </w:rPr>
              <w:t>розроблена заново</w:t>
            </w:r>
          </w:p>
        </w:tc>
        <w:tc>
          <w:tcPr>
            <w:tcW w:w="480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-5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5</w:t>
            </w:r>
          </w:p>
        </w:tc>
        <w:tc>
          <w:tcPr>
            <w:tcW w:w="523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5147C2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  <w:r>
              <w:rPr>
                <w:rFonts w:ascii="GOST type B" w:hAnsi="GOST type B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480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-5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6</w:t>
            </w:r>
          </w:p>
        </w:tc>
        <w:tc>
          <w:tcPr>
            <w:tcW w:w="523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А4</w:t>
            </w:r>
          </w:p>
        </w:tc>
        <w:tc>
          <w:tcPr>
            <w:tcW w:w="309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062702" w:rsidRDefault="00062702" w:rsidP="001C5BA6">
            <w:pPr>
              <w:pStyle w:val="2"/>
              <w:ind w:left="113"/>
              <w:jc w:val="center"/>
              <w:rPr>
                <w:rFonts w:ascii="GOST type B" w:hAnsi="GOST type B"/>
                <w:b w:val="0"/>
                <w:i/>
                <w:color w:val="000000"/>
                <w:sz w:val="28"/>
                <w:szCs w:val="28"/>
              </w:rPr>
            </w:pPr>
            <w:r w:rsidRPr="00062702">
              <w:rPr>
                <w:rFonts w:ascii="GOST type B" w:hAnsi="GOST type B"/>
                <w:b w:val="0"/>
                <w:i/>
                <w:color w:val="000000"/>
                <w:sz w:val="28"/>
                <w:szCs w:val="28"/>
              </w:rPr>
              <w:t>ІАЛЦ.463626.002 ТЗ</w:t>
            </w:r>
          </w:p>
        </w:tc>
        <w:tc>
          <w:tcPr>
            <w:tcW w:w="422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Технічне завдання</w:t>
            </w:r>
          </w:p>
        </w:tc>
        <w:tc>
          <w:tcPr>
            <w:tcW w:w="480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062702" w:rsidRDefault="00062702" w:rsidP="001C5BA6">
            <w:pPr>
              <w:ind w:left="-23"/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  <w:r>
              <w:rPr>
                <w:rFonts w:ascii="GOST type B" w:hAnsi="GOST type B"/>
                <w:i/>
                <w:sz w:val="28"/>
                <w:szCs w:val="28"/>
                <w:lang w:val="uk-UA"/>
              </w:rPr>
              <w:t>4</w:t>
            </w:r>
          </w:p>
        </w:tc>
        <w:tc>
          <w:tcPr>
            <w:tcW w:w="16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-5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7</w:t>
            </w:r>
          </w:p>
        </w:tc>
        <w:tc>
          <w:tcPr>
            <w:tcW w:w="523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А2</w:t>
            </w:r>
          </w:p>
        </w:tc>
        <w:tc>
          <w:tcPr>
            <w:tcW w:w="309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062702" w:rsidRDefault="00062702" w:rsidP="001C5BA6">
            <w:pPr>
              <w:pStyle w:val="2"/>
              <w:ind w:left="113"/>
              <w:jc w:val="center"/>
              <w:rPr>
                <w:rFonts w:ascii="GOST type B" w:hAnsi="GOST type B"/>
                <w:b w:val="0"/>
                <w:i/>
                <w:color w:val="000000"/>
                <w:sz w:val="28"/>
                <w:szCs w:val="28"/>
              </w:rPr>
            </w:pPr>
            <w:r w:rsidRPr="00062702">
              <w:rPr>
                <w:rFonts w:ascii="GOST type B" w:hAnsi="GOST type B"/>
                <w:b w:val="0"/>
                <w:i/>
                <w:color w:val="000000"/>
                <w:sz w:val="28"/>
                <w:szCs w:val="28"/>
              </w:rPr>
              <w:t>ІАЛЦ.463626.003 Е2</w:t>
            </w:r>
          </w:p>
        </w:tc>
        <w:tc>
          <w:tcPr>
            <w:tcW w:w="422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Керуючий автомат</w:t>
            </w:r>
          </w:p>
        </w:tc>
        <w:tc>
          <w:tcPr>
            <w:tcW w:w="480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062702" w:rsidRDefault="00062702" w:rsidP="001C5BA6">
            <w:pPr>
              <w:ind w:left="-23"/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  <w:r>
              <w:rPr>
                <w:rFonts w:ascii="GOST type B" w:hAnsi="GOST type B"/>
                <w:i/>
                <w:sz w:val="28"/>
                <w:szCs w:val="28"/>
                <w:lang w:val="uk-UA"/>
              </w:rPr>
              <w:t>1</w:t>
            </w:r>
          </w:p>
        </w:tc>
        <w:tc>
          <w:tcPr>
            <w:tcW w:w="16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-5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8</w:t>
            </w:r>
          </w:p>
        </w:tc>
        <w:tc>
          <w:tcPr>
            <w:tcW w:w="523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Схема електрична</w:t>
            </w:r>
          </w:p>
        </w:tc>
        <w:tc>
          <w:tcPr>
            <w:tcW w:w="480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-2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-5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9</w:t>
            </w:r>
          </w:p>
        </w:tc>
        <w:tc>
          <w:tcPr>
            <w:tcW w:w="523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функціональна</w:t>
            </w:r>
          </w:p>
        </w:tc>
        <w:tc>
          <w:tcPr>
            <w:tcW w:w="480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-2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 xml:space="preserve">  </w:t>
            </w:r>
          </w:p>
        </w:tc>
        <w:tc>
          <w:tcPr>
            <w:tcW w:w="16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-5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10</w:t>
            </w:r>
          </w:p>
        </w:tc>
        <w:tc>
          <w:tcPr>
            <w:tcW w:w="523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А4</w:t>
            </w:r>
          </w:p>
        </w:tc>
        <w:tc>
          <w:tcPr>
            <w:tcW w:w="309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>ІАЛЦ.</w:t>
            </w:r>
            <w:r>
              <w:rPr>
                <w:rFonts w:ascii="GOST type B" w:hAnsi="GOST type B"/>
                <w:i/>
                <w:sz w:val="28"/>
                <w:szCs w:val="28"/>
              </w:rPr>
              <w:t>463626</w:t>
            </w:r>
            <w:r w:rsidRPr="00486449">
              <w:rPr>
                <w:rFonts w:ascii="GOST type B" w:hAnsi="GOST type B"/>
                <w:i/>
                <w:sz w:val="28"/>
                <w:szCs w:val="28"/>
              </w:rPr>
              <w:t>.004 ПЗ</w:t>
            </w:r>
          </w:p>
        </w:tc>
        <w:tc>
          <w:tcPr>
            <w:tcW w:w="422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 xml:space="preserve"> Пояснювальна записка</w:t>
            </w:r>
          </w:p>
        </w:tc>
        <w:tc>
          <w:tcPr>
            <w:tcW w:w="480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062702" w:rsidRDefault="00062702" w:rsidP="001C5BA6">
            <w:pPr>
              <w:ind w:left="-23"/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  <w:r>
              <w:rPr>
                <w:rFonts w:ascii="GOST type B" w:hAnsi="GOST type B"/>
                <w:i/>
                <w:sz w:val="28"/>
                <w:szCs w:val="28"/>
                <w:lang w:val="uk-UA"/>
              </w:rPr>
              <w:t>15</w:t>
            </w:r>
          </w:p>
        </w:tc>
        <w:tc>
          <w:tcPr>
            <w:tcW w:w="16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FC698B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>
              <w:rPr>
                <w:rFonts w:ascii="GOST type B" w:hAnsi="GOST type B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523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  <w:r w:rsidRPr="00486449">
              <w:rPr>
                <w:rFonts w:ascii="GOST type B" w:hAnsi="GOST type B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480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-2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FC698B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>
              <w:rPr>
                <w:rFonts w:ascii="GOST type B" w:hAnsi="GOST type B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523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80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FC698B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>
              <w:rPr>
                <w:rFonts w:ascii="GOST type B" w:hAnsi="GOST type B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523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80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062702" w:rsidRDefault="00062702" w:rsidP="001C5BA6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FC698B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>
              <w:rPr>
                <w:rFonts w:ascii="GOST type B" w:hAnsi="GOST type B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523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80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FC698B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>
              <w:rPr>
                <w:rFonts w:ascii="GOST type B" w:hAnsi="GOST type B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523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80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FC698B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>
              <w:rPr>
                <w:rFonts w:ascii="GOST type B" w:hAnsi="GOST type B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523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80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062702" w:rsidRPr="00FC698B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>
              <w:rPr>
                <w:rFonts w:ascii="GOST type B" w:hAnsi="GOST type B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523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80" w:type="dxa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062702" w:rsidRPr="00FC698B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>
              <w:rPr>
                <w:rFonts w:ascii="GOST type B" w:hAnsi="GOST type B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523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8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062702" w:rsidRPr="00FC698B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>
              <w:rPr>
                <w:rFonts w:ascii="GOST type B" w:hAnsi="GOST type B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523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8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  <w:r>
              <w:rPr>
                <w:rFonts w:ascii="GOST type B" w:hAnsi="GOST type B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523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8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  <w:r>
              <w:rPr>
                <w:rFonts w:ascii="GOST type B" w:hAnsi="GOST type B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523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8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  <w:r>
              <w:rPr>
                <w:rFonts w:ascii="GOST type B" w:hAnsi="GOST type B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523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8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  <w:r>
              <w:rPr>
                <w:rFonts w:ascii="GOST type B" w:hAnsi="GOST type B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523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8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466"/>
        </w:trPr>
        <w:tc>
          <w:tcPr>
            <w:tcW w:w="658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523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8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D964F9">
        <w:trPr>
          <w:trHeight w:hRule="exact" w:val="668"/>
        </w:trPr>
        <w:tc>
          <w:tcPr>
            <w:tcW w:w="658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  <w:r>
              <w:rPr>
                <w:rFonts w:ascii="GOST type B" w:hAnsi="GOST type B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523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8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  <w:tr w:rsidR="00062702" w:rsidRPr="00486449" w:rsidTr="00F12EC8">
        <w:trPr>
          <w:trHeight w:hRule="exact" w:val="920"/>
        </w:trPr>
        <w:tc>
          <w:tcPr>
            <w:tcW w:w="658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523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3097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jc w:val="center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221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48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  <w:tc>
          <w:tcPr>
            <w:tcW w:w="1600" w:type="dxa"/>
            <w:gridSpan w:val="2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62702" w:rsidRPr="00486449" w:rsidRDefault="00062702" w:rsidP="001C5BA6">
            <w:pPr>
              <w:ind w:left="113"/>
              <w:rPr>
                <w:rFonts w:ascii="GOST type B" w:hAnsi="GOST type B"/>
                <w:i/>
                <w:sz w:val="28"/>
                <w:szCs w:val="28"/>
              </w:rPr>
            </w:pPr>
          </w:p>
        </w:tc>
      </w:tr>
    </w:tbl>
    <w:p w:rsidR="00ED13A9" w:rsidRPr="008064FE" w:rsidRDefault="00E45244" w:rsidP="008064FE">
      <w:pPr>
        <w:rPr>
          <w:rFonts w:ascii="Times New Roman" w:hAnsi="Times New Roman"/>
          <w:bCs/>
          <w:sz w:val="32"/>
          <w:lang w:val="uk-UA"/>
        </w:rPr>
      </w:pPr>
      <w:r w:rsidRPr="00E45244">
        <w:rPr>
          <w:noProof/>
        </w:rPr>
        <w:pict>
          <v:group id="_x0000_s1465" style="position:absolute;margin-left:46.95pt;margin-top:13pt;width:528.55pt;height:812.2pt;z-index:-251637760;mso-position-horizontal-relative:page;mso-position-vertical-relative:page" coordorigin="1134,362" coordsize="10482,16078">
            <v:rect id="_x0000_s1466" style="position:absolute;left:1134;top:362;width:10480;height:16069" filled="f" strokeweight="2pt"/>
            <v:rect id="_x0000_s1467" style="position:absolute;left:1134;top:14173;width:10482;height:2258" filled="f">
              <v:textbox inset="0,0,0,0"/>
            </v:rect>
            <v:rect id="_x0000_s1468" style="position:absolute;left:4818;top:14173;width:6798;height:847" filled="f" strokeweight="2pt">
              <v:textbox inset="0,0,0,0"/>
            </v:rect>
            <v:rect id="_x0000_s1469" style="position:absolute;left:4816;top:15020;width:3966;height:1412" filled="f" strokeweight="2pt">
              <v:textbox inset="0,0,0,0"/>
            </v:rect>
            <v:rect id="_x0000_s1470" style="position:absolute;left:8784;top:15585;width:2827;height:847" filled="f" strokeweight="2pt">
              <v:textbox inset="0,0,0,0"/>
            </v:rect>
            <v:rect id="_x0000_s1471" style="position:absolute;left:8782;top:15020;width:851;height:283" filled="f" strokeweight="2pt">
              <v:textbox inset="0,0,0,0"/>
            </v:rect>
            <v:rect id="_x0000_s1472" style="position:absolute;left:9633;top:15020;width:849;height:283" filled="f">
              <v:textbox inset="0,0,0,0"/>
            </v:rect>
            <v:rect id="_x0000_s1473" style="position:absolute;left:9066;top:15302;width:285;height:282" filled="f" strokeweight="2pt">
              <v:textbox inset="0,0,0,0"/>
            </v:rect>
            <v:rect id="_x0000_s1474" style="position:absolute;left:2098;top:14173;width:1303;height:2258" filled="f" strokeweight="2pt">
              <v:textbox inset="0,0,0,0"/>
            </v:rect>
            <v:rect id="_x0000_s1475" style="position:absolute;left:3401;top:14173;width:851;height:2258" filled="f" strokeweight="2pt">
              <v:textbox inset="0,0,0,0"/>
            </v:rect>
            <v:rect id="_x0000_s1476" style="position:absolute;left:1134;top:14173;width:3682;height:282" filled="f" strokeweight="2pt">
              <v:textbox inset="0,0,0,0"/>
            </v:rect>
            <v:rect id="_x0000_s1477" style="position:absolute;left:1134;top:15020;width:3683;height:283" filled="f" strokeweight=".25pt">
              <v:textbox inset="0,0,0,0"/>
            </v:rect>
            <v:rect id="_x0000_s1478" style="position:absolute;left:1134;top:15585;width:3683;height:282" filled="f" strokeweight=".25pt">
              <v:textbox inset="0,0,0,0"/>
            </v:rect>
            <v:rect id="_x0000_s1479" style="position:absolute;left:1134;top:16149;width:3683;height:283" filled="f" strokeweight=".25pt">
              <v:textbox inset="0,0,0,0"/>
            </v:rect>
            <v:rect id="_x0000_s1480" style="position:absolute;left:1184;top:14764;width:324;height:282" filled="f" stroked="f" strokeweight=".25pt">
              <v:textbox style="mso-next-textbox:#_x0000_s1480" inset="0,0,0,0">
                <w:txbxContent>
                  <w:p w:rsidR="00093F1F" w:rsidRPr="008064FE" w:rsidRDefault="00093F1F" w:rsidP="005B4138">
                    <w:pPr>
                      <w:rPr>
                        <w:lang w:val="en-US"/>
                      </w:rPr>
                    </w:pPr>
                  </w:p>
                </w:txbxContent>
              </v:textbox>
            </v:rect>
            <v:rect id="_x0000_s1481" style="position:absolute;left:1599;top:14758;width:414;height:282" filled="f" stroked="f" strokeweight=".25pt">
              <v:textbox style="mso-next-textbox:#_x0000_s1481" inset="0,0,0,0">
                <w:txbxContent>
                  <w:p w:rsidR="00093F1F" w:rsidRPr="008064FE" w:rsidRDefault="00093F1F" w:rsidP="005B4138">
                    <w:pPr>
                      <w:rPr>
                        <w:lang w:val="en-US"/>
                      </w:rPr>
                    </w:pPr>
                  </w:p>
                </w:txbxContent>
              </v:textbox>
            </v:rect>
            <v:rect id="_x0000_s1482" style="position:absolute;left:2233;top:14764;width:1027;height:290" filled="f" stroked="f" strokeweight=".25pt">
              <v:textbox style="mso-next-textbox:#_x0000_s1482" inset="0,0,0,0">
                <w:txbxContent>
                  <w:p w:rsidR="00093F1F" w:rsidRPr="00D11B06" w:rsidRDefault="00093F1F" w:rsidP="005B4138">
                    <w:pPr>
                      <w:spacing w:line="192" w:lineRule="auto"/>
                      <w:rPr>
                        <w:rFonts w:ascii="GOST type B" w:hAnsi="GOST type B"/>
                      </w:rPr>
                    </w:pPr>
                    <w:r w:rsidRPr="00D11B06">
                      <w:rPr>
                        <w:rFonts w:ascii="GOST type B" w:hAnsi="GOST type B"/>
                        <w:i/>
                      </w:rPr>
                      <w:t>№ докум</w:t>
                    </w:r>
                    <w:r w:rsidRPr="00D11B06">
                      <w:rPr>
                        <w:rFonts w:ascii="GOST type B" w:hAnsi="GOST type B"/>
                      </w:rPr>
                      <w:t>.</w:t>
                    </w:r>
                  </w:p>
                </w:txbxContent>
              </v:textbox>
            </v:rect>
            <v:rect id="_x0000_s1483" style="position:absolute;left:3527;top:14784;width:661;height:240" filled="f" stroked="f" strokeweight=".25pt">
              <v:textbox style="mso-next-textbox:#_x0000_s1483" inset="0,0,0,0">
                <w:txbxContent>
                  <w:p w:rsidR="00093F1F" w:rsidRPr="0078733D" w:rsidRDefault="00093F1F" w:rsidP="005B4138">
                    <w:pPr>
                      <w:rPr>
                        <w:rFonts w:ascii="GOST type B" w:hAnsi="GOST type B"/>
                        <w:i/>
                      </w:rPr>
                    </w:pPr>
                    <w:r w:rsidRPr="0078733D">
                      <w:rPr>
                        <w:rFonts w:ascii="GOST type B" w:hAnsi="GOST type B"/>
                        <w:i/>
                      </w:rPr>
                      <w:t>Пiдпис</w:t>
                    </w:r>
                  </w:p>
                </w:txbxContent>
              </v:textbox>
            </v:rect>
            <v:rect id="_x0000_s1484" style="position:absolute;left:4264;top:14784;width:543;height:260" filled="f" stroked="f" strokeweight=".25pt">
              <v:textbox style="mso-next-textbox:#_x0000_s1484" inset="0,0,0,0">
                <w:txbxContent>
                  <w:p w:rsidR="00093F1F" w:rsidRDefault="00093F1F" w:rsidP="005B413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Дата</w:t>
                    </w:r>
                  </w:p>
                </w:txbxContent>
              </v:textbox>
            </v:rect>
            <v:rect id="_x0000_s1485" style="position:absolute;left:1278;top:15034;width:893;height:300" filled="f" stroked="f" strokeweight=".25pt">
              <v:textbox style="mso-next-textbox:#_x0000_s1485" inset="0,0,0,0">
                <w:txbxContent>
                  <w:p w:rsidR="00093F1F" w:rsidRDefault="00093F1F" w:rsidP="005B4138">
                    <w:pPr>
                      <w:rPr>
                        <w:i/>
                      </w:rPr>
                    </w:pPr>
                    <w:r>
                      <w:rPr>
                        <w:rFonts w:ascii="GOST type B" w:hAnsi="GOST type B"/>
                        <w:i/>
                      </w:rPr>
                      <w:t>Розроб</w:t>
                    </w:r>
                    <w:r>
                      <w:rPr>
                        <w:i/>
                      </w:rPr>
                      <w:t>.</w:t>
                    </w:r>
                  </w:p>
                </w:txbxContent>
              </v:textbox>
            </v:rect>
            <v:rect id="_x0000_s1486" style="position:absolute;left:1224;top:15303;width:923;height:279" filled="f" stroked="f" strokeweight=".25pt">
              <v:textbox style="mso-next-textbox:#_x0000_s1486" inset="0,0,0,0">
                <w:txbxContent>
                  <w:p w:rsidR="00093F1F" w:rsidRDefault="00093F1F" w:rsidP="005B4138">
                    <w:pPr>
                      <w:rPr>
                        <w:i/>
                      </w:rPr>
                    </w:pPr>
                    <w:r>
                      <w:rPr>
                        <w:rFonts w:ascii="GOST type B" w:hAnsi="GOST type B"/>
                        <w:i/>
                      </w:rPr>
                      <w:t>Перевiр</w:t>
                    </w:r>
                    <w:r>
                      <w:rPr>
                        <w:i/>
                      </w:rPr>
                      <w:t>.</w:t>
                    </w:r>
                  </w:p>
                </w:txbxContent>
              </v:textbox>
            </v:rect>
            <v:rect id="_x0000_s1487" style="position:absolute;left:1190;top:15864;width:1078;height:300" filled="f" stroked="f" strokeweight=".25pt">
              <v:textbox style="mso-next-textbox:#_x0000_s1487" inset="0,0,0,0">
                <w:txbxContent>
                  <w:p w:rsidR="00093F1F" w:rsidRDefault="00093F1F" w:rsidP="005B4138">
                    <w:pPr>
                      <w:rPr>
                        <w:i/>
                      </w:rPr>
                    </w:pPr>
                    <w:r>
                      <w:rPr>
                        <w:rFonts w:ascii="GOST type B" w:hAnsi="GOST type B"/>
                        <w:i/>
                      </w:rPr>
                      <w:t>Н</w:t>
                    </w:r>
                    <w:r>
                      <w:rPr>
                        <w:i/>
                      </w:rPr>
                      <w:t xml:space="preserve">. </w:t>
                    </w:r>
                    <w:r>
                      <w:rPr>
                        <w:rFonts w:ascii="GOST type B" w:hAnsi="GOST type B"/>
                        <w:i/>
                      </w:rPr>
                      <w:t>контр</w:t>
                    </w:r>
                    <w:r>
                      <w:rPr>
                        <w:i/>
                      </w:rPr>
                      <w:t>.</w:t>
                    </w:r>
                  </w:p>
                </w:txbxContent>
              </v:textbox>
            </v:rect>
            <v:rect id="_x0000_s1488" style="position:absolute;left:1268;top:16116;width:914;height:280" filled="f" stroked="f" strokeweight=".25pt">
              <v:textbox style="mso-next-textbox:#_x0000_s1488" inset="0,0,0,0">
                <w:txbxContent>
                  <w:p w:rsidR="00093F1F" w:rsidRDefault="00093F1F" w:rsidP="005B4138">
                    <w:pPr>
                      <w:spacing w:line="288" w:lineRule="auto"/>
                      <w:rPr>
                        <w:rFonts w:ascii="GOST type B" w:hAnsi="GOST type B"/>
                        <w:i/>
                      </w:rPr>
                    </w:pPr>
                    <w:r>
                      <w:rPr>
                        <w:rFonts w:ascii="GOST type B" w:hAnsi="GOST type B"/>
                        <w:i/>
                      </w:rPr>
                      <w:t>Затв.</w:t>
                    </w:r>
                  </w:p>
                </w:txbxContent>
              </v:textbox>
            </v:rect>
            <v:rect id="_x0000_s1489" style="position:absolute;left:2146;top:15072;width:1418;height:231" filled="f" stroked="f" strokeweight=".25pt">
              <v:textbox style="mso-next-textbox:#_x0000_s1489" inset="0,0,0,0">
                <w:txbxContent>
                  <w:p w:rsidR="00093F1F" w:rsidRPr="00D34D70" w:rsidRDefault="00093F1F" w:rsidP="005B4138">
                    <w:pPr>
                      <w:rPr>
                        <w:lang w:val="uk-UA"/>
                      </w:rPr>
                    </w:pPr>
                    <w:r>
                      <w:rPr>
                        <w:rFonts w:ascii="GOST type B" w:hAnsi="GOST type B"/>
                        <w:i/>
                        <w:lang w:val="uk-UA"/>
                      </w:rPr>
                      <w:t>Коваленко В.С.</w:t>
                    </w:r>
                  </w:p>
                </w:txbxContent>
              </v:textbox>
            </v:rect>
            <v:rect id="_x0000_s1490" style="position:absolute;left:8845;top:15059;width:736;height:230" filled="f" stroked="f" strokeweight=".25pt">
              <v:textbox style="mso-next-textbox:#_x0000_s1490" inset="0,0,0,0">
                <w:txbxContent>
                  <w:p w:rsidR="00093F1F" w:rsidRDefault="00093F1F" w:rsidP="005B4138">
                    <w:pPr>
                      <w:rPr>
                        <w:i/>
                      </w:rPr>
                    </w:pPr>
                    <w:r>
                      <w:rPr>
                        <w:rFonts w:ascii="GOST type B" w:hAnsi="GOST type B"/>
                        <w:i/>
                      </w:rPr>
                      <w:t>Лiт</w:t>
                    </w:r>
                    <w:r>
                      <w:rPr>
                        <w:i/>
                      </w:rPr>
                      <w:t>.</w:t>
                    </w:r>
                  </w:p>
                </w:txbxContent>
              </v:textbox>
            </v:rect>
            <v:rect id="_x0000_s1491" style="position:absolute;left:9713;top:15019;width:684;height:282" filled="f" stroked="f" strokeweight=".25pt">
              <v:textbox style="mso-next-textbox:#_x0000_s1491" inset="0,0,0,0">
                <w:txbxContent>
                  <w:p w:rsidR="00093F1F" w:rsidRDefault="00093F1F" w:rsidP="005B4138">
                    <w:pPr>
                      <w:pStyle w:val="8"/>
                      <w:rPr>
                        <w:rFonts w:ascii="GOST type B" w:hAnsi="GOST type B"/>
                      </w:rPr>
                    </w:pPr>
                    <w:r w:rsidRPr="0078733D">
                      <w:rPr>
                        <w:rFonts w:ascii="GOST type B" w:hAnsi="GOST type B"/>
                        <w:sz w:val="22"/>
                        <w:szCs w:val="22"/>
                      </w:rPr>
                      <w:t>Арку</w:t>
                    </w:r>
                    <w:r>
                      <w:rPr>
                        <w:rFonts w:ascii="GOST type B" w:hAnsi="GOST type B"/>
                      </w:rPr>
                      <w:t>ш</w:t>
                    </w:r>
                  </w:p>
                </w:txbxContent>
              </v:textbox>
            </v:rect>
            <v:rect id="_x0000_s1492" style="position:absolute;left:10482;top:15020;width:1133;height:282" strokeweight="2pt"/>
            <v:rect id="_x0000_s1493" style="position:absolute;left:9633;top:15302;width:849;height:282" strokeweight="2pt"/>
            <v:rect id="_x0000_s1494" style="position:absolute;left:1134;top:14737;width:3684;height:282" filled="f" strokeweight="2pt"/>
            <v:line id="_x0000_s1495" style="position:absolute" from="1530,14173" to="1530,15021" strokeweight="2pt"/>
            <v:rect id="_x0000_s1496" style="position:absolute;left:10635;top:15025;width:837;height:282" filled="f" stroked="f" strokeweight=".25pt">
              <v:textbox style="mso-next-textbox:#_x0000_s1496" inset="0,0,0,0">
                <w:txbxContent>
                  <w:p w:rsidR="00093F1F" w:rsidRPr="0078733D" w:rsidRDefault="00093F1F" w:rsidP="005B4138">
                    <w:pPr>
                      <w:pStyle w:val="8"/>
                      <w:rPr>
                        <w:rFonts w:ascii="GOST type B" w:hAnsi="GOST type B"/>
                        <w:sz w:val="22"/>
                        <w:szCs w:val="22"/>
                      </w:rPr>
                    </w:pPr>
                    <w:r w:rsidRPr="0078733D">
                      <w:rPr>
                        <w:rFonts w:ascii="GOST type B" w:hAnsi="GOST type B"/>
                        <w:sz w:val="22"/>
                        <w:szCs w:val="22"/>
                      </w:rPr>
                      <w:t>Аркушiв</w:t>
                    </w:r>
                  </w:p>
                </w:txbxContent>
              </v:textbox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497" type="#_x0000_t202" style="position:absolute;left:5757;top:14297;width:4946;height:564;mso-position-horizontal-relative:page;mso-position-vertical-relative:page" filled="f" stroked="f">
              <v:stroke endarrowwidth="narrow"/>
              <v:textbox style="mso-next-textbox:#_x0000_s1497" inset="0,0,0,0">
                <w:txbxContent>
                  <w:p w:rsidR="00093F1F" w:rsidRPr="00AF36AD" w:rsidRDefault="00093F1F" w:rsidP="005B4138">
                    <w:pPr>
                      <w:rPr>
                        <w:rFonts w:ascii="GOST type B" w:hAnsi="GOST type B"/>
                        <w:i/>
                        <w:sz w:val="44"/>
                      </w:rPr>
                    </w:pPr>
                    <w:r>
                      <w:rPr>
                        <w:rFonts w:ascii="GOST type B" w:hAnsi="GOST type B"/>
                        <w:i/>
                        <w:sz w:val="44"/>
                      </w:rPr>
                      <w:t>ІАЛЦ.</w:t>
                    </w:r>
                    <w:r>
                      <w:rPr>
                        <w:rFonts w:ascii="GOST type B" w:hAnsi="GOST type B"/>
                        <w:i/>
                        <w:sz w:val="44"/>
                        <w:lang w:val="uk-UA"/>
                      </w:rPr>
                      <w:t>463626</w:t>
                    </w:r>
                    <w:r>
                      <w:rPr>
                        <w:rFonts w:ascii="GOST type B" w:hAnsi="GOST type B"/>
                        <w:i/>
                        <w:sz w:val="44"/>
                      </w:rPr>
                      <w:t>.001 ОА</w:t>
                    </w:r>
                  </w:p>
                </w:txbxContent>
              </v:textbox>
            </v:shape>
            <v:shape id="_x0000_s1498" type="#_x0000_t202" style="position:absolute;left:5097;top:15250;width:3579;height:896" filled="f" stroked="f">
              <v:textbox style="mso-next-textbox:#_x0000_s1498">
                <w:txbxContent>
                  <w:p w:rsidR="00093F1F" w:rsidRDefault="00093F1F" w:rsidP="00205DC1">
                    <w:pPr>
                      <w:spacing w:line="192" w:lineRule="auto"/>
                      <w:ind w:left="1440" w:hanging="360"/>
                      <w:rPr>
                        <w:rFonts w:ascii="GOST type B" w:hAnsi="GOST type B"/>
                        <w:i/>
                        <w:sz w:val="39"/>
                        <w:szCs w:val="39"/>
                        <w:lang w:val="en-US"/>
                      </w:rPr>
                    </w:pPr>
                    <w:r w:rsidRPr="005147C2">
                      <w:rPr>
                        <w:rFonts w:ascii="GOST type B" w:hAnsi="GOST type B"/>
                        <w:i/>
                        <w:sz w:val="39"/>
                        <w:szCs w:val="39"/>
                      </w:rPr>
                      <w:t>Опис</w:t>
                    </w:r>
                  </w:p>
                  <w:p w:rsidR="00093F1F" w:rsidRPr="005147C2" w:rsidRDefault="00093F1F" w:rsidP="00205DC1">
                    <w:pPr>
                      <w:spacing w:line="192" w:lineRule="auto"/>
                      <w:ind w:left="1440" w:hanging="360"/>
                      <w:rPr>
                        <w:rFonts w:ascii="GOST type B" w:hAnsi="GOST type B"/>
                        <w:i/>
                        <w:sz w:val="39"/>
                        <w:szCs w:val="39"/>
                      </w:rPr>
                    </w:pPr>
                    <w:r w:rsidRPr="005147C2">
                      <w:rPr>
                        <w:rFonts w:ascii="GOST type B" w:hAnsi="GOST type B"/>
                        <w:i/>
                        <w:sz w:val="39"/>
                        <w:szCs w:val="39"/>
                      </w:rPr>
                      <w:t>альбому</w:t>
                    </w:r>
                  </w:p>
                </w:txbxContent>
              </v:textbox>
            </v:shape>
            <v:shape id="_x0000_s1499" type="#_x0000_t202" style="position:absolute;left:8562;top:15681;width:2734;height:759" filled="f" stroked="f">
              <v:textbox style="mso-next-textbox:#_x0000_s1499">
                <w:txbxContent>
                  <w:p w:rsidR="00093F1F" w:rsidRPr="00205DC1" w:rsidRDefault="00093F1F" w:rsidP="005B4138">
                    <w:pPr>
                      <w:pStyle w:val="8"/>
                      <w:rPr>
                        <w:rFonts w:ascii="GOST type B" w:hAnsi="GOST type B"/>
                        <w:szCs w:val="24"/>
                      </w:rPr>
                    </w:pPr>
                    <w:r w:rsidRPr="00205DC1">
                      <w:rPr>
                        <w:rFonts w:ascii="GOST type B" w:hAnsi="GOST type B"/>
                        <w:szCs w:val="24"/>
                      </w:rPr>
                      <w:t xml:space="preserve">НТУУ </w:t>
                    </w:r>
                    <w:r w:rsidRPr="00205DC1">
                      <w:rPr>
                        <w:szCs w:val="24"/>
                        <w:lang w:val="en-US"/>
                      </w:rPr>
                      <w:t>“</w:t>
                    </w:r>
                    <w:r w:rsidRPr="00205DC1">
                      <w:rPr>
                        <w:rFonts w:ascii="GOST type B" w:hAnsi="GOST type B"/>
                        <w:szCs w:val="24"/>
                      </w:rPr>
                      <w:t>КПІ</w:t>
                    </w:r>
                    <w:r w:rsidRPr="00205DC1">
                      <w:rPr>
                        <w:szCs w:val="24"/>
                      </w:rPr>
                      <w:t>”</w:t>
                    </w:r>
                    <w:r w:rsidRPr="00205DC1">
                      <w:rPr>
                        <w:rFonts w:ascii="GOST type B" w:hAnsi="GOST type B"/>
                        <w:szCs w:val="24"/>
                      </w:rPr>
                      <w:t xml:space="preserve"> ФІОТ</w:t>
                    </w:r>
                  </w:p>
                  <w:p w:rsidR="00093F1F" w:rsidRPr="00205DC1" w:rsidRDefault="00093F1F" w:rsidP="005B4138">
                    <w:pPr>
                      <w:jc w:val="center"/>
                      <w:rPr>
                        <w:rFonts w:ascii="GOST type B" w:hAnsi="GOST type B"/>
                        <w:i/>
                        <w:sz w:val="24"/>
                        <w:szCs w:val="24"/>
                        <w:lang w:val="uk-UA"/>
                      </w:rPr>
                    </w:pPr>
                    <w:r w:rsidRPr="00205DC1">
                      <w:rPr>
                        <w:rFonts w:ascii="GOST type B" w:hAnsi="GOST type B"/>
                        <w:i/>
                        <w:sz w:val="24"/>
                        <w:szCs w:val="24"/>
                      </w:rPr>
                      <w:t>Група ІО-</w:t>
                    </w:r>
                    <w:r w:rsidRPr="00205DC1">
                      <w:rPr>
                        <w:rFonts w:ascii="GOST type B" w:hAnsi="GOST type B"/>
                        <w:i/>
                        <w:sz w:val="24"/>
                        <w:szCs w:val="24"/>
                        <w:lang w:val="uk-UA"/>
                      </w:rPr>
                      <w:t>42</w:t>
                    </w:r>
                  </w:p>
                </w:txbxContent>
              </v:textbox>
            </v:shape>
            <v:shape id="_x0000_s1500" type="#_x0000_t202" style="position:absolute;left:9661;top:15279;width:347;height:339" filled="f" stroked="f" strokeweight="1.5pt">
              <v:textbox style="mso-next-textbox:#_x0000_s1500">
                <w:txbxContent>
                  <w:p w:rsidR="00093F1F" w:rsidRDefault="00093F1F" w:rsidP="005B4138">
                    <w:r w:rsidRPr="00C674CC">
                      <w:rPr>
                        <w:i/>
                      </w:rPr>
                      <w:t>1</w:t>
                    </w:r>
                    <w:r>
                      <w:rPr>
                        <w:rFonts w:ascii="PTCA" w:hAnsi="PTCA" w:cs="PTCA"/>
                        <w:b/>
                        <w:vertAlign w:val="subscript"/>
                      </w:rPr>
                      <w:t>2</w:t>
                    </w:r>
                  </w:p>
                  <w:p w:rsidR="00093F1F" w:rsidRDefault="00093F1F" w:rsidP="005B4138">
                    <w:pPr>
                      <w:rPr>
                        <w:i/>
                      </w:rPr>
                    </w:pPr>
                    <w:r>
                      <w:rPr>
                        <w:rFonts w:ascii="GOST type B" w:hAnsi="GOST type B"/>
                        <w:i/>
                      </w:rPr>
                      <w:t>1</w:t>
                    </w:r>
                    <w:r>
                      <w:rPr>
                        <w:i/>
                      </w:rPr>
                      <w:t xml:space="preserve">                 </w:t>
                    </w:r>
                  </w:p>
                </w:txbxContent>
              </v:textbox>
            </v:shape>
            <v:rect id="_x0000_s1501" style="position:absolute;left:2137;top:15308;width:1419;height:230" filled="f" stroked="f" strokeweight=".25pt">
              <v:textbox style="mso-next-textbox:#_x0000_s1501" inset="0,0,0,0">
                <w:txbxContent>
                  <w:p w:rsidR="00093F1F" w:rsidRDefault="00093F1F" w:rsidP="005B4138">
                    <w:pPr>
                      <w:rPr>
                        <w:rFonts w:ascii="GOST type B" w:hAnsi="GOST type B"/>
                        <w:i/>
                      </w:rPr>
                    </w:pPr>
                  </w:p>
                </w:txbxContent>
              </v:textbox>
            </v:rect>
            <v:rect id="_x0000_s1502" style="position:absolute;left:2204;top:16164;width:1419;height:230" filled="f" stroked="f" strokeweight=".25pt">
              <v:textbox style="mso-next-textbox:#_x0000_s1502" inset="0,0,0,0">
                <w:txbxContent>
                  <w:p w:rsidR="00093F1F" w:rsidRDefault="00093F1F" w:rsidP="005B4138">
                    <w:pPr>
                      <w:rPr>
                        <w:rFonts w:ascii="GOST type B" w:hAnsi="GOST type B"/>
                        <w:i/>
                      </w:rPr>
                    </w:pPr>
                    <w:r>
                      <w:rPr>
                        <w:rFonts w:ascii="GOST type B" w:hAnsi="GOST type B"/>
                        <w:i/>
                      </w:rPr>
                      <w:t>Жабін В.І.</w:t>
                    </w:r>
                  </w:p>
                </w:txbxContent>
              </v:textbox>
            </v:rect>
            <v:shape id="_x0000_s1503" type="#_x0000_t202" style="position:absolute;left:10698;top:15279;width:347;height:339" filled="f" stroked="f" strokeweight="1.5pt">
              <v:textbox style="mso-next-textbox:#_x0000_s1503">
                <w:txbxContent>
                  <w:p w:rsidR="00093F1F" w:rsidRDefault="00093F1F" w:rsidP="005B413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 xml:space="preserve">1                 </w:t>
                    </w:r>
                  </w:p>
                </w:txbxContent>
              </v:textbox>
            </v:shape>
            <w10:wrap anchorx="page" anchory="page"/>
          </v:group>
        </w:pict>
      </w:r>
      <w:r w:rsidR="00ED13A9">
        <w:rPr>
          <w:lang w:val="uk-UA"/>
        </w:rPr>
        <w:br w:type="page"/>
      </w:r>
    </w:p>
    <w:p w:rsidR="00ED13A9" w:rsidRDefault="00ED13A9" w:rsidP="00ED13A9">
      <w:pPr>
        <w:pStyle w:val="8"/>
        <w:rPr>
          <w:lang w:val="uk-UA"/>
        </w:rPr>
      </w:pPr>
      <w:r w:rsidRPr="00D907D9">
        <w:lastRenderedPageBreak/>
        <w:t xml:space="preserve">  </w:t>
      </w:r>
    </w:p>
    <w:p w:rsidR="00ED13A9" w:rsidRDefault="00ED13A9" w:rsidP="00ED13A9">
      <w:pPr>
        <w:pStyle w:val="8"/>
        <w:rPr>
          <w:lang w:val="uk-UA"/>
        </w:rPr>
      </w:pPr>
    </w:p>
    <w:p w:rsidR="00ED13A9" w:rsidRDefault="00ED13A9" w:rsidP="00ED13A9">
      <w:pPr>
        <w:pStyle w:val="8"/>
        <w:rPr>
          <w:lang w:val="uk-UA"/>
        </w:rPr>
      </w:pPr>
    </w:p>
    <w:p w:rsidR="00ED13A9" w:rsidRDefault="00ED13A9" w:rsidP="00ED13A9">
      <w:pPr>
        <w:pStyle w:val="8"/>
        <w:rPr>
          <w:lang w:val="uk-UA"/>
        </w:rPr>
      </w:pPr>
    </w:p>
    <w:p w:rsidR="00ED13A9" w:rsidRDefault="00ED13A9" w:rsidP="00ED13A9">
      <w:pPr>
        <w:pStyle w:val="8"/>
        <w:rPr>
          <w:lang w:val="uk-UA"/>
        </w:rPr>
      </w:pPr>
    </w:p>
    <w:p w:rsidR="00ED13A9" w:rsidRDefault="00ED13A9" w:rsidP="00ED13A9">
      <w:pPr>
        <w:pStyle w:val="8"/>
        <w:rPr>
          <w:lang w:val="uk-UA"/>
        </w:rPr>
      </w:pPr>
    </w:p>
    <w:p w:rsidR="00ED13A9" w:rsidRDefault="00ED13A9" w:rsidP="00ED13A9">
      <w:pPr>
        <w:pStyle w:val="8"/>
        <w:rPr>
          <w:lang w:val="uk-UA"/>
        </w:rPr>
      </w:pPr>
    </w:p>
    <w:p w:rsidR="00ED13A9" w:rsidRDefault="00ED13A9" w:rsidP="00ED13A9">
      <w:pPr>
        <w:pStyle w:val="8"/>
        <w:rPr>
          <w:lang w:val="uk-UA"/>
        </w:rPr>
      </w:pPr>
    </w:p>
    <w:p w:rsidR="00ED13A9" w:rsidRDefault="00ED13A9" w:rsidP="00ED13A9">
      <w:pPr>
        <w:pStyle w:val="8"/>
        <w:rPr>
          <w:lang w:val="uk-UA"/>
        </w:rPr>
      </w:pPr>
    </w:p>
    <w:p w:rsidR="00ED13A9" w:rsidRDefault="00ED13A9" w:rsidP="00ED13A9">
      <w:pPr>
        <w:pStyle w:val="8"/>
        <w:rPr>
          <w:lang w:val="uk-UA"/>
        </w:rPr>
      </w:pPr>
    </w:p>
    <w:p w:rsidR="00ED13A9" w:rsidRDefault="00ED13A9" w:rsidP="00ED13A9">
      <w:pPr>
        <w:pStyle w:val="8"/>
        <w:rPr>
          <w:lang w:val="uk-UA"/>
        </w:rPr>
      </w:pPr>
    </w:p>
    <w:p w:rsidR="00ED13A9" w:rsidRDefault="00ED13A9" w:rsidP="00ED13A9">
      <w:pPr>
        <w:pStyle w:val="8"/>
        <w:rPr>
          <w:lang w:val="uk-UA"/>
        </w:rPr>
      </w:pPr>
    </w:p>
    <w:p w:rsidR="00ED13A9" w:rsidRDefault="00ED13A9" w:rsidP="00ED13A9">
      <w:pPr>
        <w:pStyle w:val="8"/>
        <w:rPr>
          <w:lang w:val="uk-UA"/>
        </w:rPr>
      </w:pPr>
    </w:p>
    <w:p w:rsidR="00ED13A9" w:rsidRDefault="00ED13A9" w:rsidP="00ED13A9">
      <w:pPr>
        <w:pStyle w:val="8"/>
        <w:rPr>
          <w:lang w:val="uk-UA"/>
        </w:rPr>
      </w:pPr>
    </w:p>
    <w:p w:rsidR="00ED13A9" w:rsidRDefault="00ED13A9" w:rsidP="00ED13A9">
      <w:pPr>
        <w:pStyle w:val="8"/>
        <w:rPr>
          <w:lang w:val="uk-UA"/>
        </w:rPr>
      </w:pPr>
    </w:p>
    <w:p w:rsidR="00ED13A9" w:rsidRDefault="00ED13A9" w:rsidP="00ED13A9">
      <w:pPr>
        <w:pStyle w:val="8"/>
        <w:rPr>
          <w:lang w:val="uk-UA"/>
        </w:rPr>
      </w:pPr>
    </w:p>
    <w:p w:rsidR="00ED13A9" w:rsidRDefault="00ED13A9" w:rsidP="00ED13A9">
      <w:pPr>
        <w:pStyle w:val="8"/>
        <w:rPr>
          <w:lang w:val="uk-UA"/>
        </w:rPr>
      </w:pPr>
    </w:p>
    <w:p w:rsidR="004F6A3B" w:rsidRDefault="004F6A3B" w:rsidP="00ED13A9">
      <w:pPr>
        <w:pStyle w:val="8"/>
        <w:rPr>
          <w:i w:val="0"/>
          <w:lang w:val="en-US"/>
        </w:rPr>
      </w:pPr>
    </w:p>
    <w:p w:rsidR="004F6A3B" w:rsidRDefault="004F6A3B" w:rsidP="00ED13A9">
      <w:pPr>
        <w:pStyle w:val="8"/>
        <w:rPr>
          <w:i w:val="0"/>
          <w:lang w:val="en-US"/>
        </w:rPr>
      </w:pPr>
    </w:p>
    <w:p w:rsidR="00ED13A9" w:rsidRPr="004F6A3B" w:rsidRDefault="00ED13A9" w:rsidP="00D10EAE">
      <w:pPr>
        <w:pStyle w:val="8"/>
        <w:rPr>
          <w:rFonts w:ascii="GOST type B" w:hAnsi="GOST type B"/>
          <w:b/>
          <w:i w:val="0"/>
          <w:sz w:val="85"/>
          <w:szCs w:val="85"/>
          <w:lang w:val="uk-UA"/>
        </w:rPr>
      </w:pPr>
      <w:r w:rsidRPr="004F6A3B">
        <w:rPr>
          <w:rFonts w:ascii="GOST type B" w:hAnsi="GOST type B"/>
          <w:b/>
          <w:i w:val="0"/>
          <w:sz w:val="85"/>
          <w:szCs w:val="85"/>
          <w:lang w:val="uk-UA"/>
        </w:rPr>
        <w:t>Технічне завдання</w:t>
      </w:r>
    </w:p>
    <w:p w:rsidR="00062702" w:rsidRDefault="00062702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en-US"/>
        </w:rPr>
      </w:pPr>
    </w:p>
    <w:p w:rsidR="00205DC1" w:rsidRDefault="00205DC1">
      <w:pPr>
        <w:rPr>
          <w:lang w:val="en-US"/>
        </w:rPr>
      </w:pPr>
    </w:p>
    <w:p w:rsidR="00205DC1" w:rsidRDefault="00205DC1">
      <w:pPr>
        <w:rPr>
          <w:lang w:val="en-US"/>
        </w:rPr>
      </w:pPr>
    </w:p>
    <w:p w:rsidR="00205DC1" w:rsidRDefault="00205DC1">
      <w:pPr>
        <w:rPr>
          <w:lang w:val="en-US"/>
        </w:rPr>
      </w:pPr>
    </w:p>
    <w:p w:rsidR="00205DC1" w:rsidRDefault="00205DC1">
      <w:pPr>
        <w:rPr>
          <w:lang w:val="en-US"/>
        </w:rPr>
      </w:pPr>
    </w:p>
    <w:p w:rsidR="00205DC1" w:rsidRPr="00205DC1" w:rsidRDefault="00205DC1">
      <w:pPr>
        <w:rPr>
          <w:lang w:val="en-US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Pr="00205DC1" w:rsidRDefault="00ED13A9"/>
    <w:p w:rsidR="00ED13A9" w:rsidRPr="00F00A7C" w:rsidRDefault="00E45244" w:rsidP="00093F1F">
      <w:pPr>
        <w:pStyle w:val="a3"/>
        <w:spacing w:before="120" w:after="120" w:line="360" w:lineRule="auto"/>
        <w:ind w:left="284" w:right="-1" w:firstLine="567"/>
        <w:jc w:val="center"/>
        <w:rPr>
          <w:rFonts w:ascii="GOST type B" w:hAnsi="GOST type B"/>
          <w:b/>
          <w:bCs/>
          <w:szCs w:val="28"/>
          <w:lang w:val="uk-UA"/>
        </w:rPr>
      </w:pPr>
      <w:r>
        <w:rPr>
          <w:rFonts w:ascii="GOST type B" w:hAnsi="GOST type B"/>
          <w:b/>
          <w:bCs/>
          <w:noProof/>
          <w:szCs w:val="28"/>
        </w:rPr>
        <w:lastRenderedPageBreak/>
        <w:pict>
          <v:group id="Group 5027" o:spid="_x0000_s1104" style="position:absolute;left:0;text-align:left;margin-left:51.9pt;margin-top:18.95pt;width:524.1pt;height:803.9pt;z-index:251660288;mso-position-horizontal-relative:page;mso-position-vertical-relative:page" coordorigin="1158,175" coordsize="10482,16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">
            <v:rect id="_x0000_s1105" style="position:absolute;left:1158;top:175;width:10480;height:162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u5SMQA&#10;AADdAAAADwAAAGRycy9kb3ducmV2LnhtbESP0YrCMBRE3wX/IVxh3zR1FxZbjVIFYZ9kt/oBl+ba&#10;Fpub2sS2+vVGEPZxmJkzzGozmFp01LrKsoL5LAJBnFtdcaHgdNxPFyCcR9ZYWyYFd3KwWY9HK0y0&#10;7fmPuswXIkDYJaig9L5JpHR5SQbdzDbEwTvb1qAPsi2kbrEPcFPLzyj6lgYrDgslNrQrKb9kN6Pg&#10;4ofukBbZYx+ftnH+u0372zVV6mMypEsQngb/H363f7SCRRx/wetNeAJy/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buUjEAAAA3QAAAA8AAAAAAAAAAAAAAAAAmAIAAGRycy9k&#10;b3ducmV2LnhtbFBLBQYAAAAABAAEAPUAAACJAwAAAAA=&#10;" filled="f" strokeweight="2pt"/>
            <v:rect id="_x0000_s1106" style="position:absolute;left:1158;top:14121;width:10482;height:22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fYwMQA&#10;AADdAAAADwAAAGRycy9kb3ducmV2LnhtbESPT2sCMRTE7wW/Q3hCbzWriNWtUUQQPLX45+LtdfO6&#10;2bp5WZPobr+9EYQeh5n5DTNfdrYWN/KhcqxgOMhAEBdOV1wqOB42b1MQISJrrB2Tgj8KsFz0XuaY&#10;a9fyjm77WIoE4ZCjAhNjk0sZCkMWw8A1xMn7cd5iTNKXUntsE9zWcpRlE2mx4rRgsKG1oeK8v1oF&#10;u5Pn92Day2dG7XeF69Evf1mlXvvd6gNEpC7+h5/trVYwnc3G8HiTno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5n2MDEAAAA3QAAAA8AAAAAAAAAAAAAAAAAmAIAAGRycy9k&#10;b3ducmV2LnhtbFBLBQYAAAAABAAEAPUAAACJAwAAAAA=&#10;" filled="f">
              <v:textbox inset="0,0,0,0"/>
            </v:rect>
            <v:rect id="_x0000_s1107" style="position:absolute;left:4842;top:14121;width:6798;height:8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tnQ8UA&#10;AADdAAAADwAAAGRycy9kb3ducmV2LnhtbESPwWrDMBBE74H+g9hAb4nsQIvtRDahodBbiZNDe1us&#10;jWVirYylxm6/vioUchxm5g2zq2bbixuNvnOsIF0nIIgbpztuFZxPr6sMhA/IGnvHpOCbPFTlw2KH&#10;hXYTH+lWh1ZECPsCFZgQhkJK3xiy6NduII7exY0WQ5RjK/WIU4TbXm6S5Fla7DguGBzoxVBzrb+s&#10;gs96ajJO7T6Vaf9jDmTs+8dRqcflvN+CCDSHe/i//aYVZHn+BH9v4hOQ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q2dDxQAAAN0AAAAPAAAAAAAAAAAAAAAAAJgCAABkcnMv&#10;ZG93bnJldi54bWxQSwUGAAAAAAQABAD1AAAAigMAAAAA&#10;" filled="f" strokeweight="2pt">
              <v:textbox inset="0,0,0,0"/>
            </v:rect>
            <v:rect id="_x0000_s1108" style="position:absolute;left:4840;top:14968;width:3966;height:141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n5NMQA&#10;AADdAAAADwAAAGRycy9kb3ducmV2LnhtbESPwWrDMBBE74X8g9hCb43sHoLjRDamodBbidtDclus&#10;jWVirYyl2m6/PgoUehxm5g2zLxfbi4lG3zlWkK4TEMSN0x23Cr4+354zED4ga+wdk4If8lAWq4c9&#10;5trNfKSpDq2IEPY5KjAhDLmUvjFk0a/dQBy9ixsthijHVuoR5wi3vXxJko202HFcMDjQq6HmWn9b&#10;Bed6bjJObZXKtP81BzL243RU6ulxqXYgAi3hP/zXftcKsu12A/c38QnI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5+TTEAAAA3QAAAA8AAAAAAAAAAAAAAAAAmAIAAGRycy9k&#10;b3ducmV2LnhtbFBLBQYAAAAABAAEAPUAAACJAwAAAAA=&#10;" filled="f" strokeweight="2pt">
              <v:textbox inset="0,0,0,0"/>
            </v:rect>
            <v:rect id="_x0000_s1109" style="position:absolute;left:8808;top:15533;width:2827;height:8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Vcr8UA&#10;AADdAAAADwAAAGRycy9kb3ducmV2LnhtbESPwWrDMBBE74H+g9hAb4nsHFrbiWxCQ6G3EieH9rZY&#10;G8vEWhlLjd1+fVUo5DjMzBtmV822FzcafedYQbpOQBA3TnfcKjifXlcZCB+QNfaOScE3eajKh8UO&#10;C+0mPtKtDq2IEPYFKjAhDIWUvjFk0a/dQBy9ixsthijHVuoRpwi3vdwkyZO02HFcMDjQi6HmWn9Z&#10;BZ/11GSc2n0q0/7HHMjY94+jUo/Leb8FEWgO9/B/+00ryPL8Gf7exCc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NVyvxQAAAN0AAAAPAAAAAAAAAAAAAAAAAJgCAABkcnMv&#10;ZG93bnJldi54bWxQSwUGAAAAAAQABAD1AAAAigMAAAAA&#10;" filled="f" strokeweight="2pt">
              <v:textbox inset="0,0,0,0"/>
            </v:rect>
            <v:rect id="_x0000_s1110" style="position:absolute;left:8806;top:14968;width:851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rI3cAA&#10;AADdAAAADwAAAGRycy9kb3ducmV2LnhtbERPTYvCMBC9C/sfwgjebFoPUrtGERfB22L14N6GZrYp&#10;20xKE23XX28OgsfH+15vR9uKO/W+cawgS1IQxJXTDdcKLufDPAfhA7LG1jEp+CcP283HZI2FdgOf&#10;6F6GWsQQ9gUqMCF0hZS+MmTRJ64jjtyv6y2GCPta6h6HGG5buUjTpbTYcGww2NHeUPVX3qyCn3Ko&#10;cs7sLpNZ+zBfZOz39aTUbDruPkEEGsNb/HIftYJ8tYpz45v4BOTm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qrI3cAAAADdAAAADwAAAAAAAAAAAAAAAACYAgAAZHJzL2Rvd25y&#10;ZXYueG1sUEsFBgAAAAAEAAQA9QAAAIUDAAAAAA==&#10;" filled="f" strokeweight="2pt">
              <v:textbox inset="0,0,0,0"/>
            </v:rect>
            <v:rect id="_x0000_s1111" style="position:absolute;left:9657;top:14968;width:849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Z3XsUA&#10;AADdAAAADwAAAGRycy9kb3ducmV2LnhtbESPzWrDMBCE74G+g9hCboncHNLYjWxKoNBTQ34uuW2t&#10;reXWWrmSGjtvXwUCOQ4z8w2zrkbbiTP50DpW8DTPQBDXTrfcKDge3mYrECEia+wck4ILBajKh8ka&#10;C+0G3tF5HxuRIBwKVGBi7AspQ23IYpi7njh5X85bjEn6RmqPQ4LbTi6ybCkttpwWDPa0MVT/7P+s&#10;gt3J83Mww+9HRsNni5vFN2+tUtPH8fUFRKQx3sO39rtWsMrzHK5v0hOQ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ZndexQAAAN0AAAAPAAAAAAAAAAAAAAAAAJgCAABkcnMv&#10;ZG93bnJldi54bWxQSwUGAAAAAAQABAD1AAAAigMAAAAA&#10;" filled="f">
              <v:textbox inset="0,0,0,0"/>
            </v:rect>
            <v:rect id="_x0000_s1112" style="position:absolute;left:9090;top:15250;width:285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L8S8AA&#10;AADdAAAADwAAAGRycy9kb3ducmV2LnhtbERPTYvCMBC9L/gfwgh706QeFq1GEUXwtlg97N6GZmyK&#10;zaQ00db99eYg7PHxvlebwTXiQV2oPWvIpgoEcelNzZWGy/kwmYMIEdlg45k0PCnAZj36WGFufM8n&#10;ehSxEimEQ44abIxtLmUoLTkMU98SJ+7qO4cxwa6SpsM+hbtGzpT6kg5rTg0WW9pZKm/F3Wn4Lfpy&#10;zpnbZjJr/uyerPv+OWn9OR62SxCRhvgvfruPRsNCqbQ/vUlPQK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PL8S8AAAADdAAAADwAAAAAAAAAAAAAAAACYAgAAZHJzL2Rvd25y&#10;ZXYueG1sUEsFBgAAAAAEAAQA9QAAAIUDAAAAAA==&#10;" filled="f" strokeweight="2pt">
              <v:textbox inset="0,0,0,0"/>
            </v:rect>
            <v:rect id="_x0000_s1113" style="position:absolute;left:2122;top:14121;width:1303;height:22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5Z0MMA&#10;AADdAAAADwAAAGRycy9kb3ducmV2LnhtbESPQWsCMRSE7wX/Q3iF3mqSHopdjSKVQm/i6kFvj83r&#10;ZunmZdmk7uqvN4LQ4zAz3zCL1ehbcaY+NoEN6KkCQVwF23Bt4LD/ep2BiAnZYhuYDFwowmo5eVpg&#10;YcPAOzqXqRYZwrFAAy6lrpAyVo48xmnoiLP3E3qPKcu+lrbHIcN9K9+UepceG84LDjv6dFT9ln/e&#10;wKkcqhlrv9ZSt1e3Iee3x50xL8/jeg4i0Zj+w4/2tzXwoZSG+5v8BOTy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75Z0MMAAADdAAAADwAAAAAAAAAAAAAAAACYAgAAZHJzL2Rv&#10;d25yZXYueG1sUEsFBgAAAAAEAAQA9QAAAIgDAAAAAA==&#10;" filled="f" strokeweight="2pt">
              <v:textbox inset="0,0,0,0"/>
            </v:rect>
            <v:rect id="_x0000_s1114" style="position:absolute;left:3425;top:14121;width:851;height:22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zHp8QA&#10;AADdAAAADwAAAGRycy9kb3ducmV2LnhtbESPQWvCQBSE74X+h+UVvNXdeBAbXUOwCN6KaQ/t7ZF9&#10;ZoPZtyG7Nam/3hWEHoeZ+YbZFJPrxIWG0HrWkM0VCOLam5YbDV+f+9cViBCRDXaeScMfBSi2z08b&#10;zI0f+UiXKjYiQTjkqMHG2OdShtqSwzD3PXHyTn5wGJMcGmkGHBPcdXKh1FI6bDktWOxpZ6k+V79O&#10;w0811ivOXJnJrLvad7Lu4/uo9exlKtcgIk3xP/xoH4yGN6UWcH+TnoD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9sx6fEAAAA3QAAAA8AAAAAAAAAAAAAAAAAmAIAAGRycy9k&#10;b3ducmV2LnhtbFBLBQYAAAAABAAEAPUAAACJAwAAAAA=&#10;" filled="f" strokeweight="2pt">
              <v:textbox inset="0,0,0,0"/>
            </v:rect>
            <v:rect id="_x0000_s1115" style="position:absolute;left:1158;top:14121;width:3682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BiPMQA&#10;AADdAAAADwAAAGRycy9kb3ducmV2LnhtbESPQWsCMRSE7wX/Q3hCbzXZCkVXo4hF8FZcPejtsXlu&#10;Fjcvyya62/76plDwOMzMN8xyPbhGPKgLtWcN2USBIC69qbnScDru3mYgQkQ22HgmDd8UYL0avSwx&#10;N77nAz2KWIkE4ZCjBhtjm0sZSksOw8S3xMm7+s5hTLKrpOmwT3DXyHelPqTDmtOCxZa2lspbcXca&#10;LkVfzjhzm0xmzY/9JOu+zgetX8fDZgEi0hCf4f/23miYKzWFvzfpCc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gYjzEAAAA3QAAAA8AAAAAAAAAAAAAAAAAmAIAAGRycy9k&#10;b3ducmV2LnhtbFBLBQYAAAAABAAEAPUAAACJAwAAAAA=&#10;" filled="f" strokeweight="2pt">
              <v:textbox inset="0,0,0,0"/>
            </v:rect>
            <v:rect id="_x0000_s1116" style="position:absolute;left:1158;top:14968;width:3683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lP7sYA&#10;AADdAAAADwAAAGRycy9kb3ducmV2LnhtbESPQWvCQBSE70L/w/IKvZldpYhN3YRaKgQsgmmheHtk&#10;X5Ng9m3IbjX+e7cgeBxm5htmlY+2EycafOtYwyxRIIgrZ1quNXx/baZLED4gG+wck4YLecizh8kK&#10;U+POvKdTGWoRIexT1NCE0KdS+qohiz5xPXH0ft1gMUQ51NIMeI5w28m5UgtpseW40GBP7w1Vx/LP&#10;aijX687Md4fyczs7fGyKY/GDqtD66XF8ewURaAz38K1dGA0vSj3D/5v4BGR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nlP7sYAAADdAAAADwAAAAAAAAAAAAAAAACYAgAAZHJz&#10;L2Rvd25yZXYueG1sUEsFBgAAAAAEAAQA9QAAAIsDAAAAAA==&#10;" filled="f" strokeweight=".25pt">
              <v:textbox inset="0,0,0,0"/>
            </v:rect>
            <v:rect id="_x0000_s1117" style="position:absolute;left:1158;top:15533;width:3683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XqdcYA&#10;AADdAAAADwAAAGRycy9kb3ducmV2LnhtbESPQWvCQBSE70L/w/IKvZldhYpN3YRaKgQsgmmheHtk&#10;X5Ng9m3IbjX+e7cgeBxm5htmlY+2EycafOtYwyxRIIgrZ1quNXx/baZLED4gG+wck4YLecizh8kK&#10;U+POvKdTGWoRIexT1NCE0KdS+qohiz5xPXH0ft1gMUQ51NIMeI5w28m5UgtpseW40GBP7w1Vx/LP&#10;aijX687Md4fyczs7fGyKY/GDqtD66XF8ewURaAz38K1dGA0vSj3D/5v4BGR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TXqdcYAAADdAAAADwAAAAAAAAAAAAAAAACYAgAAZHJz&#10;L2Rvd25yZXYueG1sUEsFBgAAAAAEAAQA9QAAAIsDAAAAAA==&#10;" filled="f" strokeweight=".25pt">
              <v:textbox inset="0,0,0,0"/>
            </v:rect>
            <v:rect id="_x0000_s1118" style="position:absolute;left:1158;top:16097;width:3683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d0AsUA&#10;AADdAAAADwAAAGRycy9kb3ducmV2LnhtbESPQWvCQBSE74X+h+UVvNVNPIhNXcWIQkARmhaKt0f2&#10;mQSzb0N2TdJ/3xUEj8PMfMMs16NpRE+dqy0riKcRCOLC6ppLBT/f+/cFCOeRNTaWScEfOVivXl+W&#10;mGg78Bf1uS9FgLBLUEHlfZtI6YqKDLqpbYmDd7GdQR9kV0rd4RDgppGzKJpLgzWHhQpb2lZUXPOb&#10;UZCnaaNnp3N+PMTn3T67Zr8YZUpN3sbNJwhPo3+GH+1MK/gIRLi/C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53QCxQAAAN0AAAAPAAAAAAAAAAAAAAAAAJgCAABkcnMv&#10;ZG93bnJldi54bWxQSwUGAAAAAAQABAD1AAAAigMAAAAA&#10;" filled="f" strokeweight=".25pt">
              <v:textbox inset="0,0,0,0"/>
            </v:rect>
            <v:rect id="_x0000_s1119" style="position:absolute;left:1208;top:14712;width:324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bX6MgA&#10;AADdAAAADwAAAGRycy9kb3ducmV2LnhtbESPQUsDMRSE74L/ITyhF7FJC1V3bVrEUlpaFFzF82Pz&#10;3Gy7eVk3abv9940geBxm5htmOu9dI47UhdqzhtFQgSAuvam50vD5sbx7BBEissHGM2k4U4D57Ppq&#10;irnxJ36nYxErkSAcctRgY2xzKUNpyWEY+pY4ed++cxiT7CppOjwluGvkWKl76bDmtGCxpRdL5b44&#10;OA1fxT6rXlfbSbaZLG6365+dHb3ttB7c9M9PICL18T/8114bDZlSD/D7Jj0BOb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aptfoyAAAAN0AAAAPAAAAAAAAAAAAAAAAAJgCAABk&#10;cnMvZG93bnJldi54bWxQSwUGAAAAAAQABAD1AAAAjQMAAAAA&#10;" filled="f" stroked="f" strokeweight=".25pt">
              <v:textbox style="mso-next-textbox:#_x0000_s1119" inset="0,0,0,0">
                <w:txbxContent>
                  <w:p w:rsidR="00093F1F" w:rsidRDefault="00093F1F" w:rsidP="00ED13A9">
                    <w:r>
                      <w:rPr>
                        <w:rFonts w:ascii="GOST type B" w:hAnsi="GOST type B"/>
                        <w:i/>
                        <w:sz w:val="22"/>
                      </w:rPr>
                      <w:t>Зм</w:t>
                    </w:r>
                    <w:r>
                      <w:rPr>
                        <w:i/>
                        <w:sz w:val="22"/>
                      </w:rPr>
                      <w:t>.</w:t>
                    </w:r>
                    <w:r>
                      <w:rPr>
                        <w:i/>
                        <w:sz w:val="16"/>
                      </w:rPr>
                      <w:t>ю.</w:t>
                    </w:r>
                  </w:p>
                </w:txbxContent>
              </v:textbox>
            </v:rect>
            <v:rect id="_x0000_s1120" style="position:absolute;left:1623;top:14706;width:414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lDmsUA&#10;AADdAAAADwAAAGRycy9kb3ducmV2LnhtbERPXWvCMBR9F/Yfwh34MmaioKydUcbGmCgOVmXPl+au&#10;qTY3XZNp/ffmYeDj4XzPl71rxIm6UHvWMB4pEMSlNzVXGva798cnECEiG2w8k4YLBVgu7gZzzI0/&#10;8xediliJFMIhRw02xjaXMpSWHIaRb4kT9+M7hzHBrpKmw3MKd42cKDWTDmtODRZberVUHos/p+G7&#10;OGbV9mMzzdbTt4fN6vdgx58HrYf3/csziEh9vIn/3SujIVMqzU1v0hO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OUOaxQAAAN0AAAAPAAAAAAAAAAAAAAAAAJgCAABkcnMv&#10;ZG93bnJldi54bWxQSwUGAAAAAAQABAD1AAAAigMAAAAA&#10;" filled="f" stroked="f" strokeweight=".25pt">
              <v:textbox style="mso-next-textbox:#_x0000_s1120" inset="0,0,0,0">
                <w:txbxContent>
                  <w:p w:rsidR="00093F1F" w:rsidRDefault="00093F1F" w:rsidP="00ED13A9">
                    <w:r>
                      <w:rPr>
                        <w:rFonts w:ascii="GOST type B" w:hAnsi="GOST type B"/>
                        <w:i/>
                        <w:sz w:val="22"/>
                      </w:rPr>
                      <w:t>Арк</w:t>
                    </w:r>
                    <w:r>
                      <w:rPr>
                        <w:sz w:val="22"/>
                      </w:rPr>
                      <w:t>.</w:t>
                    </w:r>
                  </w:p>
                </w:txbxContent>
              </v:textbox>
            </v:rect>
            <v:rect id="_x0000_s1121" style="position:absolute;left:2257;top:14712;width:1027;height:2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XmAccA&#10;AADdAAAADwAAAGRycy9kb3ducmV2LnhtbESPUUvDMBSF3wX/Q7iCL+KSCRu2Lh2iiMOhYB17vjTX&#10;pl1zU5u4df9+GQg+Hs453+EslqPrxJ6G0HjWMJ0oEMSVNw3XGjZfL7f3IEJENth5Jg1HCrAsLi8W&#10;mBt/4E/al7EWCcIhRw02xj6XMlSWHIaJ74mT9+0HhzHJoZZmwEOCu07eKTWXDhtOCxZ7erJU7cpf&#10;p2Fb7rL6/XU9y95mzzfr1U9rpx+t1tdX4+MDiEhj/A//tVdGQ6ZUBuc36QnI4gQ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R15gHHAAAA3QAAAA8AAAAAAAAAAAAAAAAAmAIAAGRy&#10;cy9kb3ducmV2LnhtbFBLBQYAAAAABAAEAPUAAACMAwAAAAA=&#10;" filled="f" stroked="f" strokeweight=".25pt">
              <v:textbox style="mso-next-textbox:#_x0000_s1121" inset="0,0,0,0">
                <w:txbxContent>
                  <w:p w:rsidR="00093F1F" w:rsidRDefault="00093F1F" w:rsidP="00ED13A9">
                    <w:r>
                      <w:rPr>
                        <w:rFonts w:ascii="GOST type B" w:hAnsi="GOST type B"/>
                        <w:i/>
                        <w:sz w:val="22"/>
                      </w:rPr>
                      <w:t>№</w:t>
                    </w:r>
                    <w:r>
                      <w:rPr>
                        <w:i/>
                        <w:sz w:val="22"/>
                      </w:rPr>
                      <w:t xml:space="preserve"> </w:t>
                    </w:r>
                    <w:r>
                      <w:rPr>
                        <w:rFonts w:ascii="GOST type B" w:hAnsi="GOST type B"/>
                        <w:i/>
                        <w:sz w:val="22"/>
                      </w:rPr>
                      <w:t>докум</w:t>
                    </w:r>
                    <w:r>
                      <w:rPr>
                        <w:sz w:val="22"/>
                      </w:rPr>
                      <w:t>.</w:t>
                    </w:r>
                  </w:p>
                </w:txbxContent>
              </v:textbox>
            </v:rect>
            <v:rect id="_x0000_s1122" style="position:absolute;left:3551;top:14732;width:661;height:2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bZQcUA&#10;AADdAAAADwAAAGRycy9kb3ducmV2LnhtbERPXWvCMBR9H/gfwh34MmZaQbGdUWRjKIrCurHnS3PX&#10;VJubrola/715GOzxcL7ny9424kKdrx0rSEcJCOLS6ZorBV+f788zED4ga2wck4IbeVguBg9zzLW7&#10;8gddilCJGMI+RwUmhDaX0peGLPqRa4kj9+M6iyHCrpK6w2sMt40cJ8lUWqw5Nhhs6dVQeSrOVsF3&#10;ccqq/Xo3ybaTt6fd5vdo0sNRqeFjv3oBEagP/+I/90YryJI07o9v4hO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ltlBxQAAAN0AAAAPAAAAAAAAAAAAAAAAAJgCAABkcnMv&#10;ZG93bnJldi54bWxQSwUGAAAAAAQABAD1AAAAigMAAAAA&#10;" filled="f" stroked="f" strokeweight=".25pt">
              <v:textbox style="mso-next-textbox:#_x0000_s1122" inset="0,0,0,0">
                <w:txbxContent>
                  <w:p w:rsidR="00093F1F" w:rsidRPr="0078733D" w:rsidRDefault="00093F1F" w:rsidP="00ED13A9">
                    <w:pPr>
                      <w:rPr>
                        <w:rFonts w:ascii="GOST type B" w:hAnsi="GOST type B"/>
                        <w:i/>
                        <w:lang w:val="uk-UA"/>
                      </w:rPr>
                    </w:pPr>
                    <w:r w:rsidRPr="0078733D">
                      <w:rPr>
                        <w:rFonts w:ascii="GOST type B" w:hAnsi="GOST type B"/>
                        <w:i/>
                      </w:rPr>
                      <w:t>Пiдп</w:t>
                    </w:r>
                    <w:r w:rsidRPr="0078733D">
                      <w:rPr>
                        <w:rFonts w:ascii="GOST type B" w:hAnsi="GOST type B"/>
                        <w:i/>
                        <w:lang w:val="uk-UA"/>
                      </w:rPr>
                      <w:t>ис</w:t>
                    </w:r>
                  </w:p>
                </w:txbxContent>
              </v:textbox>
            </v:rect>
            <v:rect id="_x0000_s1123" style="position:absolute;left:4288;top:14732;width:543;height:2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p82sgA&#10;AADdAAAADwAAAGRycy9kb3ducmV2LnhtbESPQWvCQBSE74X+h+UVvJS6iWAxqauUiiiKgmnp+ZF9&#10;zUazb2N21fTfdwuFHoeZ+YaZznvbiCt1vnasIB0mIIhLp2uuFHy8L58mIHxA1tg4JgXf5GE+u7+b&#10;Yq7djQ90LUIlIoR9jgpMCG0upS8NWfRD1xJH78t1FkOUXSV1h7cIt40cJcmztFhzXDDY0puh8lRc&#10;rILP4pRVu9V2nG3Gi8ft+nw06f6o1OChf30BEagP/+G/9loryJI0hd838QnI2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/2nzayAAAAN0AAAAPAAAAAAAAAAAAAAAAAJgCAABk&#10;cnMvZG93bnJldi54bWxQSwUGAAAAAAQABAD1AAAAjQMAAAAA&#10;" filled="f" stroked="f" strokeweight=".25pt">
              <v:textbox style="mso-next-textbox:#_x0000_s1123" inset="0,0,0,0">
                <w:txbxContent>
                  <w:p w:rsidR="00093F1F" w:rsidRDefault="00093F1F" w:rsidP="00ED13A9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Дата</w:t>
                    </w:r>
                  </w:p>
                </w:txbxContent>
              </v:textbox>
            </v:rect>
            <v:rect id="_x0000_s1124" style="position:absolute;left:1302;top:14982;width:893;height: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jircgA&#10;AADdAAAADwAAAGRycy9kb3ducmV2LnhtbESPQWvCQBSE7wX/w/IKXqRuIlia1FWkRZSKhUbp+ZF9&#10;zUazb2N2q+m/7xaEHoeZ+YaZLXrbiAt1vnasIB0nIIhLp2uuFBz2q4cnED4ga2wck4If8rCYD+5m&#10;mGt35Q+6FKESEcI+RwUmhDaX0peGLPqxa4mj9+U6iyHKrpK6w2uE20ZOkuRRWqw5Lhhs6cVQeSq+&#10;rYLP4pRVu/V2mr1NX0fbzflo0vejUsP7fvkMIlAf/sO39kYryJJ0An9v4hOQ8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PCOKtyAAAAN0AAAAPAAAAAAAAAAAAAAAAAJgCAABk&#10;cnMvZG93bnJldi54bWxQSwUGAAAAAAQABAD1AAAAjQMAAAAA&#10;" filled="f" stroked="f" strokeweight=".25pt">
              <v:textbox style="mso-next-textbox:#_x0000_s1124" inset="0,0,0,0">
                <w:txbxContent>
                  <w:p w:rsidR="00093F1F" w:rsidRDefault="00093F1F" w:rsidP="00ED13A9">
                    <w:pPr>
                      <w:rPr>
                        <w:i/>
                        <w:sz w:val="22"/>
                      </w:rPr>
                    </w:pPr>
                    <w:r>
                      <w:rPr>
                        <w:rFonts w:ascii="GOST type B" w:hAnsi="GOST type B"/>
                        <w:i/>
                        <w:sz w:val="22"/>
                      </w:rPr>
                      <w:t>Розроб</w:t>
                    </w:r>
                    <w:r>
                      <w:rPr>
                        <w:i/>
                        <w:sz w:val="22"/>
                      </w:rPr>
                      <w:t>.</w:t>
                    </w:r>
                  </w:p>
                </w:txbxContent>
              </v:textbox>
            </v:rect>
            <v:rect id="_x0000_s1125" style="position:absolute;left:1248;top:15251;width:923;height:2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RHNsgA&#10;AADdAAAADwAAAGRycy9kb3ducmV2LnhtbESPQWvCQBSE74X+h+UVvBTdxGIx0VVKRSqVFhrF8yP7&#10;mo1m36bZrab/3i0Uehxm5htmvuxtI87U+dqxgnSUgCAuna65UrDfrYdTED4ga2wck4If8rBc3N7M&#10;Mdfuwh90LkIlIoR9jgpMCG0upS8NWfQj1xJH79N1FkOUXSV1h5cIt40cJ8mjtFhzXDDY0rOh8lR8&#10;WwWH4pRVby/bSfY6Wd1vN19Hk74flRrc9U8zEIH68B/+a2+0gixJH+D3TXwCcnE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gREc2yAAAAN0AAAAPAAAAAAAAAAAAAAAAAJgCAABk&#10;cnMvZG93bnJldi54bWxQSwUGAAAAAAQABAD1AAAAjQMAAAAA&#10;" filled="f" stroked="f" strokeweight=".25pt">
              <v:textbox style="mso-next-textbox:#_x0000_s1125" inset="0,0,0,0">
                <w:txbxContent>
                  <w:p w:rsidR="00093F1F" w:rsidRDefault="00093F1F" w:rsidP="00ED13A9">
                    <w:pPr>
                      <w:rPr>
                        <w:i/>
                      </w:rPr>
                    </w:pPr>
                    <w:r>
                      <w:rPr>
                        <w:rFonts w:ascii="GOST type B" w:hAnsi="GOST type B"/>
                        <w:i/>
                        <w:sz w:val="22"/>
                      </w:rPr>
                      <w:t>Перевiр</w:t>
                    </w:r>
                    <w:r>
                      <w:rPr>
                        <w:i/>
                        <w:sz w:val="22"/>
                      </w:rPr>
                      <w:t>.</w:t>
                    </w:r>
                  </w:p>
                </w:txbxContent>
              </v:textbox>
            </v:rect>
            <v:rect id="_x0000_s1126" style="position:absolute;left:1214;top:15812;width:1078;height: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3fQsgA&#10;AADdAAAADwAAAGRycy9kb3ducmV2LnhtbESPQWvCQBSE74X+h+UVvBTdRGox0VVKRSqVFhrF8yP7&#10;mo1m36bZrab/3i0Uehxm5htmvuxtI87U+dqxgnSUgCAuna65UrDfrYdTED4ga2wck4If8rBc3N7M&#10;Mdfuwh90LkIlIoR9jgpMCG0upS8NWfQj1xJH79N1FkOUXSV1h5cIt40cJ8mjtFhzXDDY0rOh8lR8&#10;WwWH4pRVby/bSfY6Wd1vN19Hk74flRrc9U8zEIH68B/+a2+0gixJH+D3TXwCcnE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vrd9CyAAAAN0AAAAPAAAAAAAAAAAAAAAAAJgCAABk&#10;cnMvZG93bnJldi54bWxQSwUGAAAAAAQABAD1AAAAjQMAAAAA&#10;" filled="f" stroked="f" strokeweight=".25pt">
              <v:textbox style="mso-next-textbox:#_x0000_s1126" inset="0,0,0,0">
                <w:txbxContent>
                  <w:p w:rsidR="00093F1F" w:rsidRDefault="00093F1F" w:rsidP="00ED13A9">
                    <w:pPr>
                      <w:rPr>
                        <w:i/>
                        <w:sz w:val="22"/>
                      </w:rPr>
                    </w:pPr>
                    <w:r>
                      <w:rPr>
                        <w:rFonts w:ascii="GOST type B" w:hAnsi="GOST type B"/>
                        <w:i/>
                        <w:sz w:val="22"/>
                      </w:rPr>
                      <w:t>Н</w:t>
                    </w:r>
                    <w:r>
                      <w:rPr>
                        <w:i/>
                        <w:sz w:val="22"/>
                      </w:rPr>
                      <w:t xml:space="preserve">. </w:t>
                    </w:r>
                    <w:r>
                      <w:rPr>
                        <w:rFonts w:ascii="GOST type B" w:hAnsi="GOST type B"/>
                        <w:i/>
                        <w:sz w:val="22"/>
                      </w:rPr>
                      <w:t>контр</w:t>
                    </w:r>
                    <w:r>
                      <w:rPr>
                        <w:i/>
                        <w:sz w:val="22"/>
                      </w:rPr>
                      <w:t>.</w:t>
                    </w:r>
                  </w:p>
                </w:txbxContent>
              </v:textbox>
            </v:rect>
            <v:rect id="_x0000_s1127" style="position:absolute;left:1292;top:16064;width:9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F62ccA&#10;AADdAAAADwAAAGRycy9kb3ducmV2LnhtbESPQUvDQBSE74L/YXlCL2I3ESImdlPEIi0WBWPp+ZF9&#10;ZpNm36bZtY3/3hUEj8PMfMMslpPtxYlG3zpWkM4TEMS10y03CnYfzzf3IHxA1tg7JgXf5GFZXl4s&#10;sNDuzO90qkIjIoR9gQpMCEMhpa8NWfRzNxBH79ONFkOUYyP1iOcIt728TZI7abHluGBwoCdD9aH6&#10;sgr21SFvXtfbLH/JVtfbzbEz6Vun1OxqenwAEWgK/+G/9kYryJM0g9838QnI8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DhetnHAAAA3QAAAA8AAAAAAAAAAAAAAAAAmAIAAGRy&#10;cy9kb3ducmV2LnhtbFBLBQYAAAAABAAEAPUAAACMAwAAAAA=&#10;" filled="f" stroked="f" strokeweight=".25pt">
              <v:textbox style="mso-next-textbox:#_x0000_s1127" inset="0,0,0,0">
                <w:txbxContent>
                  <w:p w:rsidR="00093F1F" w:rsidRDefault="00093F1F" w:rsidP="00ED13A9">
                    <w:pPr>
                      <w:rPr>
                        <w:rFonts w:ascii="GOST type B" w:hAnsi="GOST type B"/>
                        <w:i/>
                        <w:sz w:val="22"/>
                      </w:rPr>
                    </w:pPr>
                    <w:r>
                      <w:rPr>
                        <w:rFonts w:ascii="GOST type B" w:hAnsi="GOST type B"/>
                        <w:i/>
                        <w:sz w:val="22"/>
                      </w:rPr>
                      <w:t>Затв.</w:t>
                    </w:r>
                  </w:p>
                </w:txbxContent>
              </v:textbox>
            </v:rect>
            <v:rect id="_x0000_s1128" style="position:absolute;left:2170;top:15020;width:1418;height:2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PkrsgA&#10;AADdAAAADwAAAGRycy9kb3ducmV2LnhtbESPQWvCQBSE74X+h+UVvBTdRFCa6CqlpSgVC0bx/Mi+&#10;ZqPZt2l21fTfdwuFHoeZ+YaZL3vbiCt1vnasIB0lIIhLp2uuFBz2b8MnED4ga2wck4Jv8rBc3N/N&#10;Mdfuxju6FqESEcI+RwUmhDaX0peGLPqRa4mj9+k6iyHKrpK6w1uE20aOk2QqLdYcFwy29GKoPBcX&#10;q+BYnLNqu9pMsvfJ6+Nm/XUy6cdJqcFD/zwDEagP/+G/9loryJJ0Cr9v4hOQix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wM+SuyAAAAN0AAAAPAAAAAAAAAAAAAAAAAJgCAABk&#10;cnMvZG93bnJldi54bWxQSwUGAAAAAAQABAD1AAAAjQMAAAAA&#10;" filled="f" stroked="f" strokeweight=".25pt">
              <v:textbox style="mso-next-textbox:#_x0000_s1128" inset="0,0,0,0">
                <w:txbxContent>
                  <w:p w:rsidR="00093F1F" w:rsidRPr="001B437E" w:rsidRDefault="00093F1F" w:rsidP="00ED13A9">
                    <w:pPr>
                      <w:rPr>
                        <w:rFonts w:ascii="GOST type B" w:hAnsi="GOST type B"/>
                        <w:i/>
                        <w:lang w:val="uk-UA"/>
                      </w:rPr>
                    </w:pPr>
                    <w:r w:rsidRPr="001B437E">
                      <w:rPr>
                        <w:rFonts w:ascii="GOST type B" w:hAnsi="GOST type B"/>
                        <w:i/>
                        <w:lang w:val="uk-UA"/>
                      </w:rPr>
                      <w:t>Коваленко В.</w:t>
                    </w:r>
                    <w:r>
                      <w:rPr>
                        <w:rFonts w:ascii="GOST type B" w:hAnsi="GOST type B"/>
                        <w:i/>
                        <w:lang w:val="uk-UA"/>
                      </w:rPr>
                      <w:t>С</w:t>
                    </w:r>
                  </w:p>
                </w:txbxContent>
              </v:textbox>
            </v:rect>
            <v:rect id="_x0000_s1129" style="position:absolute;left:8869;top:15007;width:736;height:2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9BNcgA&#10;AADdAAAADwAAAGRycy9kb3ducmV2LnhtbESPQWvCQBSE74X+h+UVehHdRLA10VVKpVQqLTSK50f2&#10;NRvNvk2zW03/vVsQehxm5htmvuxtI07U+dqxgnSUgCAuna65UrDbvgynIHxA1tg4JgW/5GG5uL2Z&#10;Y67dmT/pVIRKRAj7HBWYENpcSl8asuhHriWO3pfrLIYou0rqDs8Rbhs5TpIHabHmuGCwpWdD5bH4&#10;sQr2xTGr3l83k+xtshps1t8Hk34clLq/659mIAL14T98ba+1gixJH+HvTXwCcnE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ff0E1yAAAAN0AAAAPAAAAAAAAAAAAAAAAAJgCAABk&#10;cnMvZG93bnJldi54bWxQSwUGAAAAAAQABAD1AAAAjQMAAAAA&#10;" filled="f" stroked="f" strokeweight=".25pt">
              <v:textbox style="mso-next-textbox:#_x0000_s1129" inset="0,0,0,0">
                <w:txbxContent>
                  <w:p w:rsidR="00093F1F" w:rsidRDefault="00093F1F" w:rsidP="00ED13A9">
                    <w:pPr>
                      <w:rPr>
                        <w:i/>
                      </w:rPr>
                    </w:pPr>
                    <w:r>
                      <w:rPr>
                        <w:rFonts w:ascii="GOST type B" w:hAnsi="GOST type B"/>
                        <w:i/>
                        <w:sz w:val="22"/>
                      </w:rPr>
                      <w:t>Лiт</w:t>
                    </w:r>
                    <w:r>
                      <w:rPr>
                        <w:i/>
                        <w:sz w:val="22"/>
                      </w:rPr>
                      <w:t>.</w:t>
                    </w:r>
                  </w:p>
                </w:txbxContent>
              </v:textbox>
            </v:rect>
            <v:rect id="_x0000_s1130" style="position:absolute;left:9737;top:14967;width:684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DVR8UA&#10;AADdAAAADwAAAGRycy9kb3ducmV2LnhtbERPXWvCMBR9H/gfwh34MmZaQbGdUWRjKIrCurHnS3PX&#10;VJubrola/715GOzxcL7ny9424kKdrx0rSEcJCOLS6ZorBV+f788zED4ga2wck4IbeVguBg9zzLW7&#10;8gddilCJGMI+RwUmhDaX0peGLPqRa4kj9+M6iyHCrpK6w2sMt40cJ8lUWqw5Nhhs6dVQeSrOVsF3&#10;ccqq/Xo3ybaTt6fd5vdo0sNRqeFjv3oBEagP/+I/90YryJI0zo1v4hO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4NVHxQAAAN0AAAAPAAAAAAAAAAAAAAAAAJgCAABkcnMv&#10;ZG93bnJldi54bWxQSwUGAAAAAAQABAD1AAAAigMAAAAA&#10;" filled="f" stroked="f" strokeweight=".25pt">
              <v:textbox style="mso-next-textbox:#_x0000_s1130" inset="0,0,0,0">
                <w:txbxContent>
                  <w:p w:rsidR="00093F1F" w:rsidRPr="0078733D" w:rsidRDefault="00093F1F" w:rsidP="00ED13A9">
                    <w:pPr>
                      <w:pStyle w:val="8"/>
                      <w:rPr>
                        <w:rFonts w:ascii="GOST type B" w:hAnsi="GOST type B"/>
                        <w:sz w:val="22"/>
                        <w:szCs w:val="22"/>
                      </w:rPr>
                    </w:pPr>
                    <w:r w:rsidRPr="0078733D">
                      <w:rPr>
                        <w:rFonts w:ascii="GOST type B" w:hAnsi="GOST type B"/>
                        <w:sz w:val="22"/>
                        <w:szCs w:val="22"/>
                      </w:rPr>
                      <w:t>Аркуш</w:t>
                    </w:r>
                  </w:p>
                </w:txbxContent>
              </v:textbox>
            </v:rect>
            <v:rect id="_x0000_s1131" style="position:absolute;left:10506;top:14968;width:1133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shr8UA&#10;AADdAAAADwAAAGRycy9kb3ducmV2LnhtbESPQWsCMRSE74L/IbxCb5pVqNXVKFIoLUhB1/b+2Dx3&#10;l25etklWU399IxQ8DjPzDbPaRNOKMznfWFYwGWcgiEurG64UfB5fR3MQPiBrbC2Tgl/ysFkPByvM&#10;tb3wgc5FqESCsM9RQR1Cl0vpy5oM+rHtiJN3ss5gSNJVUju8JLhp5TTLZtJgw2mhxo5eaiq/i94o&#10;6D6e+rfnn527fs37fYm7aMM0KvX4ELdLEIFiuIf/2+9awSKbLOD2Jj0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+yGvxQAAAN0AAAAPAAAAAAAAAAAAAAAAAJgCAABkcnMv&#10;ZG93bnJldi54bWxQSwUGAAAAAAQABAD1AAAAigMAAAAA&#10;" strokeweight="2pt"/>
            <v:rect id="_x0000_s1132" style="position:absolute;left:9657;top:15250;width:849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1Cj8IA&#10;AADdAAAADwAAAGRycy9kb3ducmV2LnhtbERPXWvCMBR9F/Yfwh34pukKTu2MMgRRkIGr+n5p7tqy&#10;5qZLUs3265eHwR4P53u1iaYTN3K+tazgaZqBIK6sbrlWcDnvJgsQPiBr7CyTgm/ysFk/jFZYaHvn&#10;d7qVoRYphH2BCpoQ+kJKXzVk0E9tT5y4D+sMhgRdLbXDewo3ncyz7FkabDk1NNjTtqHqsxyMgv5t&#10;NuznX0f3c10MpwqP0YY8KjV+jK8vIALF8C/+cx+0gmWWp/3pTXoCc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rUKPwgAAAN0AAAAPAAAAAAAAAAAAAAAAAJgCAABkcnMvZG93&#10;bnJldi54bWxQSwUGAAAAAAQABAD1AAAAhwMAAAAA&#10;" strokeweight="2pt"/>
            <v:rect id="_x0000_s1133" style="position:absolute;left:1158;top:14685;width:3684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7mVMUA&#10;AADdAAAADwAAAGRycy9kb3ducmV2LnhtbESPQWuDQBSE74X+h+UVequrHkK0boIpBHIKqc0PeLiv&#10;KnHfWnejpr8+Wwj0OMzMN0yxXUwvJhpdZ1lBEsUgiGurO24UnL/2b2sQziNr7C2Tghs52G6enwrM&#10;tZ35k6bKNyJA2OWooPV+yKV0dUsGXWQH4uB929GgD3JspB5xDnDTyzSOV9Jgx2GhxYE+Wqov1dUo&#10;uPhlOpZN9bvPzrusPu3K+fpTKvX6spTvIDwt/j/8aB+0gixOE/h7E56A3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HuZUxQAAAN0AAAAPAAAAAAAAAAAAAAAAAJgCAABkcnMv&#10;ZG93bnJldi54bWxQSwUGAAAAAAQABAD1AAAAigMAAAAA&#10;" filled="f" strokeweight="2pt"/>
            <v:line id="_x0000_s1134" style="position:absolute;visibility:visible" from="1554,14121" to="1554,14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7ei8QAAADdAAAADwAAAGRycy9kb3ducmV2LnhtbESPQYvCMBSE74L/ITxhb5puYUW7jSJC&#10;l72JtRdvz+bZljYvpclq998bQfA4zMw3TLodTSduNLjGsoLPRQSCuLS64UpBccrmKxDOI2vsLJOC&#10;f3Kw3UwnKSba3vlIt9xXIkDYJaig9r5PpHRlTQbdwvbEwbvawaAPcqikHvAe4KaTcRQtpcGGw0KN&#10;Pe1rKtv8zyhoz8VX9nPY61OX7/Slyvz5ctVKfczG3TcIT6N/h1/tX61gHcUxPN+EJyA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/t6LxAAAAN0AAAAPAAAAAAAAAAAA&#10;AAAAAKECAABkcnMvZG93bnJldi54bWxQSwUGAAAAAAQABAD5AAAAkgMAAAAA&#10;" strokeweight="2pt"/>
            <v:rect id="_x0000_s1135" style="position:absolute;left:10659;top:14973;width:837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iNi8gA&#10;AADdAAAADwAAAGRycy9kb3ducmV2LnhtbESPQWvCQBSE7wX/w/IEL6IbLRYTXaW0SKXSgrH0/Mg+&#10;s9Hs2zS71fTfdwtCj8PMfMMs152txYVaXzlWMBknIIgLpysuFXwcNqM5CB+QNdaOScEPeVivendL&#10;zLS78p4ueShFhLDPUIEJocmk9IUhi37sGuLoHV1rMUTZllK3eI1wW8tpkjxIixXHBYMNPRkqzvm3&#10;VfCZn9Py7WU3S19nz8Pd9utkJu8npQb97nEBIlAX/sO39lYrSJPpPfy9iU9Arn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uKI2LyAAAAN0AAAAPAAAAAAAAAAAAAAAAAJgCAABk&#10;cnMvZG93bnJldi54bWxQSwUGAAAAAAQABAD1AAAAjQMAAAAA&#10;" filled="f" stroked="f" strokeweight=".25pt">
              <v:textbox style="mso-next-textbox:#_x0000_s1135" inset="0,0,0,0">
                <w:txbxContent>
                  <w:p w:rsidR="00093F1F" w:rsidRPr="0078733D" w:rsidRDefault="00093F1F" w:rsidP="00ED13A9">
                    <w:pPr>
                      <w:pStyle w:val="8"/>
                      <w:rPr>
                        <w:rFonts w:ascii="GOST type B" w:hAnsi="GOST type B"/>
                        <w:sz w:val="22"/>
                        <w:szCs w:val="22"/>
                      </w:rPr>
                    </w:pPr>
                    <w:r w:rsidRPr="0078733D">
                      <w:rPr>
                        <w:rFonts w:ascii="GOST type B" w:hAnsi="GOST type B"/>
                        <w:sz w:val="22"/>
                        <w:szCs w:val="22"/>
                      </w:rPr>
                      <w:t>Аркушiв</w:t>
                    </w:r>
                  </w:p>
                </w:txbxContent>
              </v:textbox>
            </v:rect>
            <v:shape id="_x0000_s1136" type="#_x0000_t202" style="position:absolute;left:5781;top:14245;width:4946;height:5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S0W8UA&#10;AADdAAAADwAAAGRycy9kb3ducmV2LnhtbESPT2vCQBTE74LfYXlCb7qrtEFTVxFBbG/+PfT2yL4m&#10;qdm3Ibua2E/vFgoeh5nfDDNfdrYSN2p86VjDeKRAEGfOlJxrOB03wykIH5ANVo5Jw508LBf93hxT&#10;41re0+0QchFL2KeooQihTqX0WUEW/cjVxNH7do3FEGWTS9NgG8ttJSdKJdJiyXGhwJrWBWWXw9Vq&#10;mP2cd59Vot7M7/0Ykq9V126TvdYvg271DiJQF57hf/rDRE5NXuHvTXwCc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tLRbxQAAAN0AAAAPAAAAAAAAAAAAAAAAAJgCAABkcnMv&#10;ZG93bnJldi54bWxQSwUGAAAAAAQABAD1AAAAigMAAAAA&#10;" filled="f" stroked="f">
              <v:stroke endarrowwidth="narrow"/>
              <v:textbox style="mso-next-textbox:#_x0000_s1136" inset="0,0,0,0">
                <w:txbxContent>
                  <w:p w:rsidR="00093F1F" w:rsidRDefault="00093F1F" w:rsidP="00ED13A9">
                    <w:pPr>
                      <w:jc w:val="center"/>
                      <w:rPr>
                        <w:rFonts w:ascii="GOST type B" w:hAnsi="GOST type B"/>
                        <w:i/>
                        <w:sz w:val="44"/>
                      </w:rPr>
                    </w:pPr>
                    <w:r>
                      <w:rPr>
                        <w:rFonts w:ascii="GOST type B" w:hAnsi="GOST type B"/>
                        <w:i/>
                        <w:sz w:val="44"/>
                      </w:rPr>
                      <w:t>ІАЛЦ.</w:t>
                    </w:r>
                    <w:r w:rsidRPr="004F6A3B">
                      <w:rPr>
                        <w:rFonts w:ascii="GOST type B" w:hAnsi="GOST type B"/>
                        <w:i/>
                        <w:sz w:val="44"/>
                        <w:lang w:val="uk-UA"/>
                      </w:rPr>
                      <w:t>4</w:t>
                    </w:r>
                    <w:r>
                      <w:rPr>
                        <w:rFonts w:ascii="GOST type B" w:hAnsi="GOST type B"/>
                        <w:i/>
                        <w:sz w:val="44"/>
                        <w:lang w:val="uk-UA"/>
                      </w:rPr>
                      <w:t>63</w:t>
                    </w:r>
                    <w:r>
                      <w:rPr>
                        <w:rFonts w:ascii="GOST type B" w:hAnsi="GOST type B"/>
                        <w:i/>
                        <w:sz w:val="44"/>
                        <w:lang w:val="en-US"/>
                      </w:rPr>
                      <w:t>6</w:t>
                    </w:r>
                    <w:r>
                      <w:rPr>
                        <w:rFonts w:ascii="GOST type B" w:hAnsi="GOST type B"/>
                        <w:i/>
                        <w:sz w:val="44"/>
                        <w:lang w:val="uk-UA"/>
                      </w:rPr>
                      <w:t>26</w:t>
                    </w:r>
                    <w:r>
                      <w:rPr>
                        <w:rFonts w:ascii="GOST type B" w:hAnsi="GOST type B"/>
                        <w:i/>
                        <w:sz w:val="44"/>
                      </w:rPr>
                      <w:t>.00</w:t>
                    </w:r>
                    <w:r>
                      <w:rPr>
                        <w:rFonts w:ascii="GOST type B" w:hAnsi="GOST type B"/>
                        <w:i/>
                        <w:sz w:val="44"/>
                        <w:lang w:val="uk-UA"/>
                      </w:rPr>
                      <w:t>2</w:t>
                    </w:r>
                    <w:r>
                      <w:rPr>
                        <w:rFonts w:ascii="GOST type B" w:hAnsi="GOST type B"/>
                        <w:i/>
                        <w:sz w:val="44"/>
                      </w:rPr>
                      <w:t xml:space="preserve"> ТЗ</w:t>
                    </w:r>
                  </w:p>
                  <w:p w:rsidR="00093F1F" w:rsidRPr="00053C5C" w:rsidRDefault="00093F1F" w:rsidP="00ED13A9"/>
                </w:txbxContent>
              </v:textbox>
            </v:shape>
            <v:shape id="_x0000_s1137" type="#_x0000_t202" style="position:absolute;left:5121;top:15198;width:3579;height:8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cRHM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1o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JxEcxQAAAN0AAAAPAAAAAAAAAAAAAAAAAJgCAABkcnMv&#10;ZG93bnJldi54bWxQSwUGAAAAAAQABAD1AAAAigMAAAAA&#10;" filled="f" stroked="f">
              <v:textbox style="mso-next-textbox:#_x0000_s1137">
                <w:txbxContent>
                  <w:p w:rsidR="00093F1F" w:rsidRPr="0078733D" w:rsidRDefault="00093F1F" w:rsidP="00ED13A9">
                    <w:pPr>
                      <w:spacing w:line="192" w:lineRule="auto"/>
                      <w:jc w:val="center"/>
                      <w:rPr>
                        <w:rFonts w:ascii="GOST type B" w:hAnsi="GOST type B"/>
                        <w:i/>
                        <w:sz w:val="40"/>
                        <w:szCs w:val="40"/>
                        <w:lang w:val="uk-UA"/>
                      </w:rPr>
                    </w:pPr>
                    <w:r w:rsidRPr="0078733D">
                      <w:rPr>
                        <w:rFonts w:ascii="GOST type B" w:hAnsi="GOST type B"/>
                        <w:i/>
                        <w:sz w:val="40"/>
                        <w:szCs w:val="40"/>
                        <w:lang w:val="uk-UA"/>
                      </w:rPr>
                      <w:t>Технічне</w:t>
                    </w:r>
                  </w:p>
                  <w:p w:rsidR="00093F1F" w:rsidRPr="0078733D" w:rsidRDefault="00093F1F" w:rsidP="00ED13A9">
                    <w:pPr>
                      <w:spacing w:line="192" w:lineRule="auto"/>
                      <w:jc w:val="center"/>
                      <w:rPr>
                        <w:rFonts w:ascii="GOST type B" w:hAnsi="GOST type B"/>
                        <w:i/>
                        <w:sz w:val="40"/>
                        <w:szCs w:val="40"/>
                        <w:lang w:val="uk-UA"/>
                      </w:rPr>
                    </w:pPr>
                    <w:r w:rsidRPr="0078733D">
                      <w:rPr>
                        <w:rFonts w:ascii="GOST type B" w:hAnsi="GOST type B"/>
                        <w:i/>
                        <w:sz w:val="40"/>
                        <w:szCs w:val="40"/>
                        <w:lang w:val="uk-UA"/>
                      </w:rPr>
                      <w:t>завдання</w:t>
                    </w:r>
                  </w:p>
                </w:txbxContent>
              </v:textbox>
            </v:shape>
            <v:shape id="_x0000_s1138" type="#_x0000_t202" style="position:absolute;left:8586;top:15629;width:2734;height:7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WPa8UA&#10;AADd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qWaJ3B9E5+Az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9Y9rxQAAAN0AAAAPAAAAAAAAAAAAAAAAAJgCAABkcnMv&#10;ZG93bnJldi54bWxQSwUGAAAAAAQABAD1AAAAigMAAAAA&#10;" filled="f" stroked="f">
              <v:textbox style="mso-next-textbox:#_x0000_s1138">
                <w:txbxContent>
                  <w:p w:rsidR="00093F1F" w:rsidRPr="00205DC1" w:rsidRDefault="00093F1F" w:rsidP="00E820D5">
                    <w:pPr>
                      <w:pStyle w:val="8"/>
                      <w:rPr>
                        <w:rFonts w:ascii="GOST type B" w:hAnsi="GOST type B"/>
                        <w:szCs w:val="24"/>
                      </w:rPr>
                    </w:pPr>
                    <w:r w:rsidRPr="00205DC1">
                      <w:rPr>
                        <w:rFonts w:ascii="GOST type B" w:hAnsi="GOST type B"/>
                        <w:szCs w:val="24"/>
                      </w:rPr>
                      <w:t xml:space="preserve">НТУУ </w:t>
                    </w:r>
                    <w:r w:rsidRPr="00205DC1">
                      <w:rPr>
                        <w:szCs w:val="24"/>
                        <w:lang w:val="en-US"/>
                      </w:rPr>
                      <w:t>“</w:t>
                    </w:r>
                    <w:r w:rsidRPr="00205DC1">
                      <w:rPr>
                        <w:rFonts w:ascii="GOST type B" w:hAnsi="GOST type B"/>
                        <w:szCs w:val="24"/>
                      </w:rPr>
                      <w:t>КПІ</w:t>
                    </w:r>
                    <w:r w:rsidRPr="00205DC1">
                      <w:rPr>
                        <w:szCs w:val="24"/>
                      </w:rPr>
                      <w:t>”</w:t>
                    </w:r>
                    <w:r w:rsidRPr="00205DC1">
                      <w:rPr>
                        <w:rFonts w:ascii="GOST type B" w:hAnsi="GOST type B"/>
                        <w:szCs w:val="24"/>
                      </w:rPr>
                      <w:t xml:space="preserve"> ФІОТ</w:t>
                    </w:r>
                  </w:p>
                  <w:p w:rsidR="00093F1F" w:rsidRPr="00205DC1" w:rsidRDefault="00093F1F" w:rsidP="00E820D5">
                    <w:pPr>
                      <w:jc w:val="center"/>
                      <w:rPr>
                        <w:rFonts w:ascii="GOST type B" w:hAnsi="GOST type B"/>
                        <w:i/>
                        <w:sz w:val="24"/>
                        <w:szCs w:val="24"/>
                        <w:lang w:val="uk-UA"/>
                      </w:rPr>
                    </w:pPr>
                    <w:r w:rsidRPr="00205DC1">
                      <w:rPr>
                        <w:rFonts w:ascii="GOST type B" w:hAnsi="GOST type B"/>
                        <w:i/>
                        <w:sz w:val="24"/>
                        <w:szCs w:val="24"/>
                      </w:rPr>
                      <w:t>Група ІО-</w:t>
                    </w:r>
                    <w:r w:rsidRPr="00205DC1">
                      <w:rPr>
                        <w:rFonts w:ascii="GOST type B" w:hAnsi="GOST type B"/>
                        <w:i/>
                        <w:sz w:val="24"/>
                        <w:szCs w:val="24"/>
                        <w:lang w:val="uk-UA"/>
                      </w:rPr>
                      <w:t>42</w:t>
                    </w:r>
                  </w:p>
                  <w:p w:rsidR="00093F1F" w:rsidRPr="00E820D5" w:rsidRDefault="00093F1F" w:rsidP="00ED13A9">
                    <w:pPr>
                      <w:jc w:val="center"/>
                      <w:rPr>
                        <w:rFonts w:ascii="GOST type B" w:hAnsi="GOST type B"/>
                        <w:i/>
                        <w:sz w:val="24"/>
                        <w:szCs w:val="24"/>
                        <w:lang w:val="en-US"/>
                      </w:rPr>
                    </w:pPr>
                  </w:p>
                </w:txbxContent>
              </v:textbox>
            </v:shape>
            <v:shape id="_x0000_s1139" type="#_x0000_t202" style="position:absolute;left:9685;top:15227;width:347;height:3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hdvsQA&#10;AADdAAAADwAAAGRycy9kb3ducmV2LnhtbESPT0sDMRTE7wW/Q3iCtzZpD9auTYuKggcptF3o9bF5&#10;bhY3L0sS98+3N4WCx2FmfsNs96NrRU8hNp41LBcKBHHlTcO1hvL8MX8CEROywdYzaZgown53N9ti&#10;YfzAR+pPqRYZwrFADTalrpAyVpYcxoXviLP37YPDlGWopQk4ZLhr5UqpR+mw4bxgsaM3S9XP6ddp&#10;cF/qcjy8L205lT2m6fwaeBi1frgfX55BJBrTf/jW/jQaNmq1huub/ATk7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4Xb7EAAAA3QAAAA8AAAAAAAAAAAAAAAAAmAIAAGRycy9k&#10;b3ducmV2LnhtbFBLBQYAAAAABAAEAPUAAACJAwAAAAA=&#10;" filled="f" stroked="f" strokeweight="1.5pt">
              <v:textbox style="mso-next-textbox:#_x0000_s1139">
                <w:txbxContent>
                  <w:p w:rsidR="00093F1F" w:rsidRDefault="00093F1F" w:rsidP="00ED13A9">
                    <w:r w:rsidRPr="00C674CC">
                      <w:rPr>
                        <w:i/>
                        <w:lang w:val="uk-UA"/>
                      </w:rPr>
                      <w:t>1</w:t>
                    </w:r>
                    <w:r>
                      <w:rPr>
                        <w:rFonts w:ascii="PTCA" w:hAnsi="PTCA" w:cs="PTCA"/>
                        <w:b/>
                        <w:vertAlign w:val="subscript"/>
                      </w:rPr>
                      <w:t>2</w:t>
                    </w:r>
                  </w:p>
                  <w:p w:rsidR="00093F1F" w:rsidRDefault="00093F1F" w:rsidP="00ED13A9">
                    <w:pPr>
                      <w:rPr>
                        <w:i/>
                      </w:rPr>
                    </w:pPr>
                    <w:r>
                      <w:rPr>
                        <w:rFonts w:ascii="GOST type B" w:hAnsi="GOST type B"/>
                        <w:i/>
                      </w:rPr>
                      <w:t>1</w:t>
                    </w:r>
                    <w:r>
                      <w:rPr>
                        <w:i/>
                      </w:rPr>
                      <w:t xml:space="preserve">                 </w:t>
                    </w:r>
                  </w:p>
                </w:txbxContent>
              </v:textbox>
            </v:shape>
            <v:rect id="_x0000_s1140" style="position:absolute;left:2161;top:15256;width:1419;height:2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wf+sQA&#10;AADdAAAADwAAAGRycy9kb3ducmV2LnhtbERPXWvCMBR9H+w/hDvYi8xUQbHVKGMylMkGduLzpbk2&#10;1eamNlG7f28ehD0ezvds0dlaXKn1lWMFg34CgrhwuuJSwe73820CwgdkjbVjUvBHHhbz56cZZtrd&#10;eEvXPJQihrDPUIEJocmk9IUhi77vGuLIHVxrMUTYllK3eIvhtpbDJBlLixXHBoMNfRgqTvnFKtjn&#10;p7T8Xm1G6ddo2dusz0cz+Dkq9frSvU9BBOrCv/jhXmsFaTKMc+O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CMH/rEAAAA3QAAAA8AAAAAAAAAAAAAAAAAmAIAAGRycy9k&#10;b3ducmV2LnhtbFBLBQYAAAAABAAEAPUAAACJAwAAAAA=&#10;" filled="f" stroked="f" strokeweight=".25pt">
              <v:textbox style="mso-next-textbox:#_x0000_s1140" inset="0,0,0,0">
                <w:txbxContent>
                  <w:p w:rsidR="00093F1F" w:rsidRPr="00E820D5" w:rsidRDefault="00093F1F" w:rsidP="00ED13A9">
                    <w:pPr>
                      <w:rPr>
                        <w:rFonts w:ascii="GOST type B" w:hAnsi="GOST type B"/>
                        <w:i/>
                        <w:lang w:val="en-US"/>
                      </w:rPr>
                    </w:pPr>
                  </w:p>
                </w:txbxContent>
              </v:textbox>
            </v:rect>
            <v:rect id="_x0000_s1141" style="position:absolute;left:2228;top:16112;width:1419;height:2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C6YccA&#10;AADdAAAADwAAAGRycy9kb3ducmV2LnhtbESPQWvCQBSE70L/w/IKvUjdKChN6ipFKRXFQtPS8yP7&#10;mo1m36bZVeO/dwXB4zAz3zDTeWdrcaTWV44VDAcJCOLC6YpLBT/f788vIHxA1lg7JgVn8jCfPfSm&#10;mGl34i865qEUEcI+QwUmhCaT0heGLPqBa4ij9+daiyHKtpS6xVOE21qOkmQiLVYcFww2tDBU7POD&#10;VfCb79Ny+7EZp+vxsr9Z/e/M8HOn1NNj9/YKIlAX7uFbe6UVpMkoheub+ATk7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/AumHHAAAA3QAAAA8AAAAAAAAAAAAAAAAAmAIAAGRy&#10;cy9kb3ducmV2LnhtbFBLBQYAAAAABAAEAPUAAACMAwAAAAA=&#10;" filled="f" stroked="f" strokeweight=".25pt">
              <v:textbox style="mso-next-textbox:#_x0000_s1141" inset="0,0,0,0">
                <w:txbxContent>
                  <w:p w:rsidR="00093F1F" w:rsidRDefault="00093F1F" w:rsidP="00ED13A9">
                    <w:pPr>
                      <w:rPr>
                        <w:rFonts w:ascii="GOST type B" w:hAnsi="GOST type B"/>
                        <w:i/>
                        <w:sz w:val="22"/>
                      </w:rPr>
                    </w:pPr>
                    <w:r>
                      <w:rPr>
                        <w:rFonts w:ascii="GOST type B" w:hAnsi="GOST type B"/>
                        <w:i/>
                        <w:sz w:val="22"/>
                      </w:rPr>
                      <w:t>Жабін В.І.</w:t>
                    </w:r>
                  </w:p>
                </w:txbxContent>
              </v:textbox>
            </v:rect>
            <v:shape id="_x0000_s1142" type="#_x0000_t202" style="position:absolute;left:10722;top:15227;width:347;height:3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hTF8EA&#10;AADdAAAADwAAAGRycy9kb3ducmV2LnhtbERPy2oCMRTdC/2HcAvdaWILolOj2NJCFyKoA24vk9vJ&#10;4ORmSNJ5/H2zKHR5OO/tfnSt6CnExrOG5UKBIK68abjWUF4/52sQMSEbbD2Thoki7HcPsy0Wxg98&#10;pv6SapFDOBaowabUFVLGypLDuPAdcea+fXCYMgy1NAGHHO5a+azUSjpsODdY7OjdUnW//DgN7qhu&#10;59PH0pZT2WOarm+Bh1Hrp8fx8Aoi0Zj+xX/uL6Nho17y/vwmPwG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KIUxfBAAAA3QAAAA8AAAAAAAAAAAAAAAAAmAIAAGRycy9kb3du&#10;cmV2LnhtbFBLBQYAAAAABAAEAPUAAACGAwAAAAA=&#10;" filled="f" stroked="f" strokeweight="1.5pt">
              <v:textbox style="mso-next-textbox:#_x0000_s1142">
                <w:txbxContent>
                  <w:p w:rsidR="00093F1F" w:rsidRDefault="00093F1F" w:rsidP="00ED13A9">
                    <w:pPr>
                      <w:rPr>
                        <w:i/>
                      </w:rPr>
                    </w:pPr>
                    <w:r>
                      <w:rPr>
                        <w:i/>
                        <w:lang w:val="uk-UA"/>
                      </w:rPr>
                      <w:t>4</w:t>
                    </w:r>
                    <w:r>
                      <w:rPr>
                        <w:i/>
                      </w:rPr>
                      <w:t xml:space="preserve">                 </w:t>
                    </w:r>
                  </w:p>
                </w:txbxContent>
              </v:textbox>
            </v:shape>
            <w10:wrap anchorx="page" anchory="page"/>
          </v:group>
        </w:pict>
      </w:r>
      <w:r w:rsidR="00ED13A9" w:rsidRPr="00F00A7C">
        <w:rPr>
          <w:rFonts w:ascii="GOST type B" w:hAnsi="GOST type B"/>
          <w:b/>
          <w:bCs/>
          <w:szCs w:val="28"/>
          <w:lang w:val="uk-UA"/>
        </w:rPr>
        <w:t>Зміст</w:t>
      </w:r>
    </w:p>
    <w:p w:rsidR="00ED13A9" w:rsidRPr="00F00A7C" w:rsidRDefault="00ED13A9" w:rsidP="00093F1F">
      <w:pPr>
        <w:pStyle w:val="a3"/>
        <w:spacing w:before="120" w:after="120" w:line="360" w:lineRule="auto"/>
        <w:ind w:left="397" w:right="142"/>
        <w:rPr>
          <w:rFonts w:ascii="GOST type B" w:hAnsi="GOST type B"/>
          <w:bCs/>
          <w:szCs w:val="28"/>
        </w:rPr>
      </w:pPr>
      <w:r w:rsidRPr="00F00A7C">
        <w:rPr>
          <w:rFonts w:ascii="GOST type B" w:hAnsi="GOST type B"/>
          <w:bCs/>
          <w:szCs w:val="28"/>
          <w:lang w:val="uk-UA"/>
        </w:rPr>
        <w:t>2.1 Призначення розроблюваного об</w:t>
      </w:r>
      <w:r w:rsidRPr="00F00A7C">
        <w:rPr>
          <w:bCs/>
          <w:szCs w:val="28"/>
          <w:lang w:val="uk-UA"/>
        </w:rPr>
        <w:t>’</w:t>
      </w:r>
      <w:r w:rsidRPr="00CA2961">
        <w:rPr>
          <w:rFonts w:ascii="Candara" w:hAnsi="Candara"/>
          <w:bCs/>
          <w:szCs w:val="28"/>
          <w:lang w:val="uk-UA"/>
        </w:rPr>
        <w:t>є</w:t>
      </w:r>
      <w:r w:rsidR="004F6A3B" w:rsidRPr="00F00A7C">
        <w:rPr>
          <w:rFonts w:ascii="GOST type B" w:hAnsi="GOST type B"/>
          <w:bCs/>
          <w:szCs w:val="28"/>
          <w:lang w:val="uk-UA"/>
        </w:rPr>
        <w:t>кта</w:t>
      </w:r>
      <w:r w:rsidR="004F6A3B" w:rsidRPr="00F00A7C">
        <w:rPr>
          <w:rFonts w:ascii="GOST type B" w:hAnsi="GOST type B" w:cs="GOST type B"/>
          <w:color w:val="000000"/>
          <w:szCs w:val="28"/>
        </w:rPr>
        <w:t>......................</w:t>
      </w:r>
      <w:r w:rsidR="00F00A7C">
        <w:rPr>
          <w:rFonts w:ascii="GOST type B" w:hAnsi="GOST type B" w:cs="GOST type B"/>
          <w:color w:val="000000"/>
          <w:szCs w:val="28"/>
          <w:lang w:val="uk-UA"/>
        </w:rPr>
        <w:t>..................................</w:t>
      </w:r>
      <w:r w:rsidR="004F6A3B" w:rsidRPr="00F00A7C">
        <w:rPr>
          <w:rFonts w:ascii="GOST type B" w:hAnsi="GOST type B" w:cs="GOST type B"/>
          <w:color w:val="000000"/>
          <w:szCs w:val="28"/>
        </w:rPr>
        <w:t>....</w:t>
      </w:r>
      <w:r w:rsidR="004F6A3B" w:rsidRPr="00F00A7C">
        <w:rPr>
          <w:rFonts w:ascii="GOST type B" w:hAnsi="GOST type B" w:cs="GOST type B"/>
          <w:color w:val="000000"/>
          <w:szCs w:val="28"/>
          <w:lang w:val="uk-UA"/>
        </w:rPr>
        <w:t>.</w:t>
      </w:r>
      <w:r w:rsidR="007D3835">
        <w:rPr>
          <w:rFonts w:ascii="GOST type B" w:hAnsi="GOST type B" w:cs="GOST type B"/>
          <w:color w:val="000000"/>
          <w:szCs w:val="28"/>
          <w:lang w:val="uk-UA"/>
        </w:rPr>
        <w:t>....</w:t>
      </w:r>
      <w:r w:rsidR="004F6A3B" w:rsidRPr="00F00A7C">
        <w:rPr>
          <w:rFonts w:ascii="GOST type B" w:hAnsi="GOST type B" w:cs="GOST type B"/>
          <w:color w:val="000000"/>
          <w:szCs w:val="28"/>
          <w:lang w:val="uk-UA"/>
        </w:rPr>
        <w:t>.</w:t>
      </w:r>
      <w:r w:rsidRPr="00F00A7C">
        <w:rPr>
          <w:rFonts w:ascii="GOST type B" w:hAnsi="GOST type B"/>
          <w:bCs/>
          <w:szCs w:val="28"/>
          <w:lang w:val="uk-UA"/>
        </w:rPr>
        <w:t>2</w:t>
      </w:r>
      <w:r w:rsidR="004F6A3B" w:rsidRPr="00F00A7C">
        <w:rPr>
          <w:rFonts w:ascii="GOST type B" w:hAnsi="GOST type B"/>
          <w:bCs/>
          <w:szCs w:val="28"/>
        </w:rPr>
        <w:t xml:space="preserve">    </w:t>
      </w:r>
    </w:p>
    <w:p w:rsidR="00ED13A9" w:rsidRPr="00F00A7C" w:rsidRDefault="00ED13A9" w:rsidP="00093F1F">
      <w:pPr>
        <w:pStyle w:val="a3"/>
        <w:tabs>
          <w:tab w:val="left" w:pos="9356"/>
        </w:tabs>
        <w:spacing w:before="120" w:after="120" w:line="360" w:lineRule="auto"/>
        <w:ind w:left="397" w:right="142"/>
        <w:rPr>
          <w:rFonts w:ascii="GOST type B" w:hAnsi="GOST type B"/>
          <w:bCs/>
          <w:szCs w:val="28"/>
          <w:lang w:val="uk-UA"/>
        </w:rPr>
      </w:pPr>
      <w:r w:rsidRPr="00F00A7C">
        <w:rPr>
          <w:rFonts w:ascii="GOST type B" w:hAnsi="GOST type B"/>
          <w:bCs/>
          <w:szCs w:val="28"/>
          <w:lang w:val="uk-UA"/>
        </w:rPr>
        <w:t>2.2 Вхідні дані для розробки</w:t>
      </w:r>
      <w:r w:rsidR="004F6A3B" w:rsidRPr="00F00A7C">
        <w:rPr>
          <w:rFonts w:ascii="GOST type B" w:hAnsi="GOST type B" w:cs="GOST type B"/>
          <w:color w:val="000000"/>
          <w:szCs w:val="28"/>
        </w:rPr>
        <w:t>............................................</w:t>
      </w:r>
      <w:r w:rsidR="00F00A7C">
        <w:rPr>
          <w:rFonts w:ascii="GOST type B" w:hAnsi="GOST type B" w:cs="GOST type B"/>
          <w:color w:val="000000"/>
          <w:szCs w:val="28"/>
          <w:lang w:val="uk-UA"/>
        </w:rPr>
        <w:t>...........................</w:t>
      </w:r>
      <w:r w:rsidR="00D10EAE" w:rsidRPr="00D10EAE">
        <w:rPr>
          <w:rFonts w:ascii="GOST type B" w:hAnsi="GOST type B" w:cs="GOST type B"/>
          <w:color w:val="000000"/>
          <w:szCs w:val="28"/>
        </w:rPr>
        <w:t>.</w:t>
      </w:r>
      <w:r w:rsidR="00F00A7C">
        <w:rPr>
          <w:rFonts w:ascii="GOST type B" w:hAnsi="GOST type B" w:cs="GOST type B"/>
          <w:color w:val="000000"/>
          <w:szCs w:val="28"/>
          <w:lang w:val="uk-UA"/>
        </w:rPr>
        <w:t>......</w:t>
      </w:r>
      <w:r w:rsidR="004F6A3B" w:rsidRPr="00F00A7C">
        <w:rPr>
          <w:rFonts w:ascii="GOST type B" w:hAnsi="GOST type B" w:cs="GOST type B"/>
          <w:color w:val="000000"/>
          <w:szCs w:val="28"/>
        </w:rPr>
        <w:t>.........</w:t>
      </w:r>
      <w:r w:rsidR="004F6A3B" w:rsidRPr="00F00A7C">
        <w:rPr>
          <w:rFonts w:ascii="GOST type B" w:hAnsi="GOST type B"/>
          <w:bCs/>
          <w:szCs w:val="28"/>
          <w:lang w:val="uk-UA"/>
        </w:rPr>
        <w:t>.</w:t>
      </w:r>
      <w:r w:rsidR="004F6A3B" w:rsidRPr="00F00A7C">
        <w:rPr>
          <w:rFonts w:ascii="GOST type B" w:hAnsi="GOST type B"/>
          <w:bCs/>
          <w:szCs w:val="28"/>
        </w:rPr>
        <w:t>.</w:t>
      </w:r>
      <w:r w:rsidR="007D3835">
        <w:rPr>
          <w:rFonts w:ascii="GOST type B" w:hAnsi="GOST type B"/>
          <w:bCs/>
          <w:szCs w:val="28"/>
          <w:lang w:val="uk-UA"/>
        </w:rPr>
        <w:t>....</w:t>
      </w:r>
      <w:r w:rsidRPr="00F00A7C">
        <w:rPr>
          <w:rFonts w:ascii="GOST type B" w:hAnsi="GOST type B"/>
          <w:bCs/>
          <w:szCs w:val="28"/>
          <w:lang w:val="uk-UA"/>
        </w:rPr>
        <w:t>2</w:t>
      </w:r>
    </w:p>
    <w:p w:rsidR="00ED13A9" w:rsidRPr="00F00A7C" w:rsidRDefault="00ED13A9" w:rsidP="00093F1F">
      <w:pPr>
        <w:pStyle w:val="a3"/>
        <w:tabs>
          <w:tab w:val="left" w:pos="9356"/>
        </w:tabs>
        <w:spacing w:before="120" w:after="120" w:line="360" w:lineRule="auto"/>
        <w:ind w:left="397" w:right="142"/>
        <w:rPr>
          <w:rFonts w:ascii="GOST type B" w:hAnsi="GOST type B"/>
          <w:bCs/>
          <w:szCs w:val="28"/>
          <w:lang w:val="uk-UA"/>
        </w:rPr>
      </w:pPr>
      <w:r w:rsidRPr="00F00A7C">
        <w:rPr>
          <w:rFonts w:ascii="GOST type B" w:hAnsi="GOST type B"/>
          <w:bCs/>
          <w:szCs w:val="28"/>
          <w:lang w:val="uk-UA"/>
        </w:rPr>
        <w:t>2.3 Склад пристро</w:t>
      </w:r>
      <w:r w:rsidRPr="003A0193">
        <w:rPr>
          <w:rFonts w:asciiTheme="minorHAnsi" w:hAnsiTheme="minorHAnsi"/>
          <w:bCs/>
          <w:szCs w:val="28"/>
          <w:lang w:val="uk-UA"/>
        </w:rPr>
        <w:t>ї</w:t>
      </w:r>
      <w:r w:rsidRPr="00F00A7C">
        <w:rPr>
          <w:rFonts w:ascii="GOST type B" w:hAnsi="GOST type B"/>
          <w:bCs/>
          <w:szCs w:val="28"/>
          <w:lang w:val="uk-UA"/>
        </w:rPr>
        <w:t>в</w:t>
      </w:r>
      <w:r w:rsidR="004F6A3B" w:rsidRPr="00F00A7C">
        <w:rPr>
          <w:rFonts w:ascii="GOST type B" w:hAnsi="GOST type B" w:cs="GOST type B"/>
          <w:color w:val="000000"/>
          <w:szCs w:val="28"/>
          <w:lang w:val="uk-UA"/>
        </w:rPr>
        <w:t>........................................................</w:t>
      </w:r>
      <w:r w:rsidR="00F00A7C">
        <w:rPr>
          <w:rFonts w:ascii="GOST type B" w:hAnsi="GOST type B" w:cs="GOST type B"/>
          <w:color w:val="000000"/>
          <w:szCs w:val="28"/>
          <w:lang w:val="uk-UA"/>
        </w:rPr>
        <w:t>..................................</w:t>
      </w:r>
      <w:r w:rsidR="004F6A3B" w:rsidRPr="00F00A7C">
        <w:rPr>
          <w:rFonts w:ascii="GOST type B" w:hAnsi="GOST type B" w:cs="GOST type B"/>
          <w:color w:val="000000"/>
          <w:szCs w:val="28"/>
          <w:lang w:val="uk-UA"/>
        </w:rPr>
        <w:t>...............</w:t>
      </w:r>
      <w:r w:rsidR="007D3835">
        <w:rPr>
          <w:rFonts w:ascii="GOST type B" w:hAnsi="GOST type B" w:cs="GOST type B"/>
          <w:color w:val="000000"/>
          <w:szCs w:val="28"/>
          <w:lang w:val="uk-UA"/>
        </w:rPr>
        <w:t>.....3</w:t>
      </w:r>
    </w:p>
    <w:p w:rsidR="00ED13A9" w:rsidRPr="00F00A7C" w:rsidRDefault="00ED13A9" w:rsidP="00093F1F">
      <w:pPr>
        <w:pStyle w:val="a3"/>
        <w:spacing w:before="120" w:after="120" w:line="360" w:lineRule="auto"/>
        <w:ind w:left="397" w:right="142"/>
        <w:rPr>
          <w:rFonts w:ascii="GOST type B" w:hAnsi="GOST type B"/>
          <w:bCs/>
          <w:szCs w:val="28"/>
          <w:lang w:val="uk-UA"/>
        </w:rPr>
      </w:pPr>
      <w:r w:rsidRPr="00F00A7C">
        <w:rPr>
          <w:rFonts w:ascii="GOST type B" w:hAnsi="GOST type B"/>
          <w:bCs/>
          <w:szCs w:val="28"/>
          <w:lang w:val="uk-UA"/>
        </w:rPr>
        <w:t xml:space="preserve">2.4 Етапи проектування і терміни </w:t>
      </w:r>
      <w:r w:rsidRPr="003A0193">
        <w:rPr>
          <w:rFonts w:asciiTheme="minorHAnsi" w:hAnsiTheme="minorHAnsi"/>
          <w:bCs/>
          <w:szCs w:val="28"/>
          <w:lang w:val="uk-UA"/>
        </w:rPr>
        <w:t>ї</w:t>
      </w:r>
      <w:r w:rsidR="004F6A3B" w:rsidRPr="00F00A7C">
        <w:rPr>
          <w:rFonts w:ascii="GOST type B" w:hAnsi="GOST type B"/>
          <w:bCs/>
          <w:szCs w:val="28"/>
          <w:lang w:val="uk-UA"/>
        </w:rPr>
        <w:t>х виконання</w:t>
      </w:r>
      <w:r w:rsidR="004F6A3B" w:rsidRPr="00F00A7C">
        <w:rPr>
          <w:rFonts w:ascii="GOST type B" w:hAnsi="GOST type B" w:cs="GOST type B"/>
          <w:color w:val="000000"/>
          <w:szCs w:val="28"/>
          <w:lang w:val="uk-UA"/>
        </w:rPr>
        <w:t>.............</w:t>
      </w:r>
      <w:r w:rsidR="00F00A7C">
        <w:rPr>
          <w:rFonts w:ascii="GOST type B" w:hAnsi="GOST type B" w:cs="GOST type B"/>
          <w:color w:val="000000"/>
          <w:szCs w:val="28"/>
          <w:lang w:val="uk-UA"/>
        </w:rPr>
        <w:t>................................</w:t>
      </w:r>
      <w:r w:rsidR="007D3835">
        <w:rPr>
          <w:rFonts w:ascii="GOST type B" w:hAnsi="GOST type B" w:cs="GOST type B"/>
          <w:color w:val="000000"/>
          <w:szCs w:val="28"/>
          <w:lang w:val="uk-UA"/>
        </w:rPr>
        <w:t>.....</w:t>
      </w:r>
      <w:r w:rsidR="00F00A7C">
        <w:rPr>
          <w:rFonts w:ascii="GOST type B" w:hAnsi="GOST type B" w:cs="GOST type B"/>
          <w:color w:val="000000"/>
          <w:szCs w:val="28"/>
          <w:lang w:val="uk-UA"/>
        </w:rPr>
        <w:t>.</w:t>
      </w:r>
      <w:r w:rsidR="007D3835">
        <w:rPr>
          <w:rFonts w:ascii="GOST type B" w:hAnsi="GOST type B"/>
          <w:bCs/>
          <w:szCs w:val="28"/>
          <w:lang w:val="uk-UA"/>
        </w:rPr>
        <w:t>4</w:t>
      </w:r>
    </w:p>
    <w:p w:rsidR="00ED13A9" w:rsidRPr="00F00A7C" w:rsidRDefault="00ED13A9" w:rsidP="00093F1F">
      <w:pPr>
        <w:pStyle w:val="a3"/>
        <w:spacing w:before="120" w:after="120" w:line="360" w:lineRule="auto"/>
        <w:ind w:left="397" w:right="142"/>
        <w:rPr>
          <w:rFonts w:ascii="GOST type B" w:hAnsi="GOST type B"/>
          <w:bCs/>
          <w:szCs w:val="28"/>
          <w:lang w:val="uk-UA"/>
        </w:rPr>
      </w:pPr>
      <w:r w:rsidRPr="00F00A7C">
        <w:rPr>
          <w:rFonts w:ascii="GOST type B" w:hAnsi="GOST type B"/>
          <w:bCs/>
          <w:szCs w:val="28"/>
          <w:lang w:val="uk-UA"/>
        </w:rPr>
        <w:t>2.5 Перелік текстово</w:t>
      </w:r>
      <w:r w:rsidRPr="003A0193">
        <w:rPr>
          <w:rFonts w:asciiTheme="minorHAnsi" w:hAnsiTheme="minorHAnsi"/>
          <w:bCs/>
          <w:szCs w:val="28"/>
          <w:lang w:val="uk-UA"/>
        </w:rPr>
        <w:t>ї</w:t>
      </w:r>
      <w:r w:rsidRPr="00F00A7C">
        <w:rPr>
          <w:rFonts w:ascii="GOST type B" w:hAnsi="GOST type B"/>
          <w:bCs/>
          <w:szCs w:val="28"/>
          <w:lang w:val="uk-UA"/>
        </w:rPr>
        <w:t xml:space="preserve"> і графічно</w:t>
      </w:r>
      <w:r w:rsidRPr="00F00A7C">
        <w:rPr>
          <w:bCs/>
          <w:szCs w:val="28"/>
          <w:lang w:val="uk-UA"/>
        </w:rPr>
        <w:t>ї</w:t>
      </w:r>
      <w:r w:rsidRPr="00F00A7C">
        <w:rPr>
          <w:rFonts w:ascii="GOST type B" w:hAnsi="GOST type B"/>
          <w:bCs/>
          <w:szCs w:val="28"/>
          <w:lang w:val="uk-UA"/>
        </w:rPr>
        <w:t xml:space="preserve"> документаці</w:t>
      </w:r>
      <w:r w:rsidRPr="003A0193">
        <w:rPr>
          <w:rFonts w:asciiTheme="minorHAnsi" w:hAnsiTheme="minorHAnsi"/>
          <w:bCs/>
          <w:szCs w:val="28"/>
          <w:lang w:val="uk-UA"/>
        </w:rPr>
        <w:t>ї</w:t>
      </w:r>
      <w:r w:rsidR="004F6A3B" w:rsidRPr="00F00A7C">
        <w:rPr>
          <w:rFonts w:ascii="GOST type B" w:hAnsi="GOST type B" w:cs="GOST type B"/>
          <w:color w:val="000000"/>
          <w:szCs w:val="28"/>
          <w:lang w:val="uk-UA"/>
        </w:rPr>
        <w:t>......</w:t>
      </w:r>
      <w:r w:rsidR="00F00A7C">
        <w:rPr>
          <w:rFonts w:ascii="GOST type B" w:hAnsi="GOST type B" w:cs="GOST type B"/>
          <w:color w:val="000000"/>
          <w:szCs w:val="28"/>
          <w:lang w:val="uk-UA"/>
        </w:rPr>
        <w:t>..................................</w:t>
      </w:r>
      <w:r w:rsidR="004F6A3B" w:rsidRPr="00F00A7C">
        <w:rPr>
          <w:rFonts w:ascii="GOST type B" w:hAnsi="GOST type B" w:cs="GOST type B"/>
          <w:color w:val="000000"/>
          <w:szCs w:val="28"/>
          <w:lang w:val="uk-UA"/>
        </w:rPr>
        <w:t>........</w:t>
      </w:r>
      <w:r w:rsidR="007D3835">
        <w:rPr>
          <w:rFonts w:ascii="GOST type B" w:hAnsi="GOST type B" w:cs="GOST type B"/>
          <w:color w:val="000000"/>
          <w:szCs w:val="28"/>
          <w:lang w:val="uk-UA"/>
        </w:rPr>
        <w:t>.....</w:t>
      </w:r>
      <w:r w:rsidRPr="00F00A7C">
        <w:rPr>
          <w:rFonts w:ascii="GOST type B" w:hAnsi="GOST type B"/>
          <w:bCs/>
          <w:szCs w:val="28"/>
          <w:lang w:val="uk-UA"/>
        </w:rPr>
        <w:t>4</w:t>
      </w: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ED13A9" w:rsidRDefault="00ED13A9">
      <w:pPr>
        <w:rPr>
          <w:lang w:val="uk-UA"/>
        </w:rPr>
      </w:pPr>
    </w:p>
    <w:p w:rsidR="008037C6" w:rsidRPr="003F719B" w:rsidRDefault="0070539F" w:rsidP="003F719B">
      <w:pPr>
        <w:pStyle w:val="a3"/>
        <w:tabs>
          <w:tab w:val="left" w:pos="284"/>
        </w:tabs>
        <w:spacing w:line="360" w:lineRule="auto"/>
        <w:jc w:val="both"/>
        <w:rPr>
          <w:rFonts w:ascii="GOST type B" w:hAnsi="GOST type B"/>
          <w:b/>
          <w:bCs/>
          <w:lang w:val="uk-UA"/>
        </w:rPr>
      </w:pPr>
      <w:r w:rsidRPr="00F00A7C">
        <w:rPr>
          <w:rFonts w:ascii="GOST type B" w:hAnsi="GOST type B"/>
          <w:bCs/>
          <w:lang w:val="uk-UA"/>
        </w:rPr>
        <w:t xml:space="preserve">    </w:t>
      </w:r>
    </w:p>
    <w:p w:rsidR="00507E5B" w:rsidRPr="00E820D5" w:rsidRDefault="00E45244" w:rsidP="00E679BD">
      <w:pPr>
        <w:widowControl w:val="0"/>
        <w:autoSpaceDE w:val="0"/>
        <w:autoSpaceDN w:val="0"/>
        <w:adjustRightInd w:val="0"/>
        <w:snapToGrid w:val="0"/>
        <w:spacing w:before="240" w:after="100" w:line="360" w:lineRule="auto"/>
        <w:rPr>
          <w:rFonts w:ascii="GOST type B" w:hAnsi="GOST type B" w:cs="GOST type B"/>
          <w:b/>
          <w:color w:val="000000"/>
          <w:sz w:val="28"/>
          <w:szCs w:val="28"/>
          <w:lang w:val="uk-UA"/>
        </w:rPr>
      </w:pPr>
      <w:r>
        <w:rPr>
          <w:rFonts w:ascii="GOST type B" w:hAnsi="GOST type B" w:cs="GOST type B"/>
          <w:b/>
          <w:noProof/>
          <w:color w:val="000000"/>
          <w:sz w:val="28"/>
          <w:szCs w:val="28"/>
        </w:rPr>
        <w:lastRenderedPageBreak/>
        <w:pict>
          <v:group id="_x0000_s1545" style="position:absolute;margin-left:52.55pt;margin-top:17.75pt;width:524.3pt;height:810.75pt;z-index:251681792;mso-position-horizontal-relative:page;mso-position-vertical-relative:page" coordorigin="1015,558" coordsize="10486,16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">
            <v:rect id="Rectangle 6732" o:spid="_x0000_s1546" style="position:absolute;left:1015;top:558;width:10468;height:16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TSaMcA&#10;AADdAAAADwAAAGRycy9kb3ducmV2LnhtbESPQWvCQBSE7wX/w/KE3urGqK1GV7GBQkEvpoLt7ZF9&#10;JsHs25DdauyvdwWhx2FmvmEWq87U4kytqywrGA4iEMS51RUXCvZfHy9TEM4ja6wtk4IrOVgte08L&#10;TLS98I7OmS9EgLBLUEHpfZNI6fKSDLqBbYiDd7StQR9kW0jd4iXATS3jKHqVBisOCyU2lJaUn7Jf&#10;o2A3eV//fL+NDuYv2mTjdGvidBgr9dzv1nMQnjr/H360P7WC6Wwygvub8ATk8g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+k0mjHAAAA3QAAAA8AAAAAAAAAAAAAAAAAmAIAAGRy&#10;cy9kb3ducmV2LnhtbFBLBQYAAAAABAAEAPUAAACMAwAAAAA=&#10;" filled="f" strokeweight="2.25pt"/>
            <v:group id="Group 6733" o:spid="_x0000_s1547" style="position:absolute;left:1015;top:15846;width:10486;height:892" coordorigin="1015,15846" coordsize="10486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PpkpccAAADdAAAADwAAAGRycy9kb3ducmV2LnhtbESPQWvCQBSE7wX/w/IK&#10;vTWbaBVNs4qILT2IoBaKt0f2mYRk34bsNon/vlso9DjMzDdMthlNI3rqXGVZQRLFIIhzqysuFHxe&#10;3p6XIJxH1thYJgV3crBZTx4yTLUd+ET92RciQNilqKD0vk2ldHlJBl1kW+Lg3Wxn0AfZFVJ3OAS4&#10;aeQ0jhfSYMVhocSWdiXl9fnbKHgfcNjOkn1/qG+7+/UyP34dElLq6XHcvoLwNPr/8F/7QytYruYv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PpkpccAAADd&#10;AAAADwAAAAAAAAAAAAAAAACqAgAAZHJzL2Rvd25yZXYueG1sUEsFBgAAAAAEAAQA+gAAAJ4DAAAA&#10;AA==&#10;">
              <v:line id="Line 6734" o:spid="_x0000_s1548" style="position:absolute;flip:y;visibility:visible" from="1015,15846" to="1148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ITY8MAAADdAAAADwAAAGRycy9kb3ducmV2LnhtbESPT2vCQBTE7wW/w/IEb3VT/xFTVxFF&#10;kNwae+ntkX0mIdm3cXfV9Nt3C4Ueh5nfDLPZDaYTD3K+sazgbZqAIC6tbrhS8Hk5vaYgfEDW2Fkm&#10;Bd/kYbcdvWww0/bJH/QoQiViCfsMFdQh9JmUvqzJoJ/anjh6V+sMhihdJbXDZyw3nZwlyUoabDgu&#10;1NjToaayLe5GQTpfIKZfbd6Sn7tbOOZm4FypyXjYv4MINIT/8B991pFbL5fw+yY+Abn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iE2PDAAAA3QAAAA8AAAAAAAAAAAAA&#10;AAAAoQIAAGRycy9kb3ducmV2LnhtbFBLBQYAAAAABAAEAPkAAACRAwAAAAA=&#10;" strokeweight="2.25pt">
                <v:stroke endarrowwidth="narrow"/>
              </v:line>
              <v:line id="Line 6735" o:spid="_x0000_s1549" style="position:absolute;visibility:visible" from="1411,15846" to="1411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Qh2sQAAADdAAAADwAAAGRycy9kb3ducmV2LnhtbESP0YrCMBRE3xf2H8IVfBFNVVa0GmUR&#10;BBERtH7Atbm2xeamNlHr3xtB8HGYmTPMbNGYUtypdoVlBf1eBII4tbrgTMExWXXHIJxH1lhaJgVP&#10;crCY//7MMNb2wXu6H3wmAoRdjApy76tYSpfmZND1bEUcvLOtDfog60zqGh8Bbko5iKKRNFhwWMix&#10;omVO6eVwMwqKIZ46ftLhrNweL7tnmlw310Spdqv5n4Lw1Phv+NNeawXjyd8I3m/C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NCHaxAAAAN0AAAAPAAAAAAAAAAAA&#10;AAAAAKECAABkcnMvZG93bnJldi54bWxQSwUGAAAAAAQABAD5AAAAkgMAAAAA&#10;" strokeweight="2.25pt">
                <v:stroke endarrowwidth="narrow"/>
              </v:line>
              <v:line id="Line 6736" o:spid="_x0000_s1550" style="position:absolute;visibility:visible" from="1989,15846" to="19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iEQccAAADdAAAADwAAAGRycy9kb3ducmV2LnhtbESP0WrCQBRE3wv+w3KFvkjd2FKr0U0Q&#10;oVBKEUz8gGv2mgSzd2N2a5K/7xYKfRxm5gyzTQfTiDt1rrasYDGPQBAXVtdcKjjl708rEM4ja2ws&#10;k4KRHKTJ5GGLsbY9H+me+VIECLsYFVTet7GUrqjIoJvbljh4F9sZ9EF2pdQd9gFuGvkcRUtpsOaw&#10;UGFL+4qKa/ZtFNQveJ759YzL5ut0PYxFfvu85Uo9TofdBoSnwf+H/9ofWsFq/foGv2/CE5DJ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eIRBxwAAAN0AAAAPAAAAAAAA&#10;AAAAAAAAAKECAABkcnMvZG93bnJldi54bWxQSwUGAAAAAAQABAD5AAAAlQMAAAAA&#10;" strokeweight="2.25pt">
                <v:stroke endarrowwidth="narrow"/>
              </v:line>
              <v:line id="Line 6737" o:spid="_x0000_s1551" style="position:absolute;visibility:visible" from="3340,15846" to="3340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cQM8MAAADdAAAADwAAAGRycy9kb3ducmV2LnhtbERP3WrCMBS+H/gO4Qi7EU23ManVtMhA&#10;GGMMtH2AY3Nsi81JbaJt3365GOzy4/vfZaNpxYN611hW8LKKQBCXVjdcKSjywzIG4TyyxtYyKZjI&#10;QZbOnnaYaDvwkR4nX4kQwi5BBbX3XSKlK2sy6Fa2Iw7cxfYGfYB9JXWPQwg3rXyNorU02HBoqLGj&#10;j5rK6+luFDRveF74zYKr9ru4/kxlfvu65Uo9z8f9FoSn0f+L/9yfWkG8eQ9zw5vwBGT6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nEDPDAAAA3QAAAA8AAAAAAAAAAAAA&#10;AAAAoQIAAGRycy9kb3ducmV2LnhtbFBLBQYAAAAABAAEAPkAAACRAwAAAAA=&#10;" strokeweight="2.25pt">
                <v:stroke endarrowwidth="narrow"/>
              </v:line>
              <v:line id="Line 6738" o:spid="_x0000_s1552" style="position:absolute;visibility:visible" from="4189,15846" to="41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u1qMUAAADdAAAADwAAAGRycy9kb3ducmV2LnhtbESP0YrCMBRE3wX/IVxhX0RTXVZsNYoI&#10;wrIsC7Z+wLW5tsXmpjZR699vBMHHYWbOMMt1Z2pxo9ZVlhVMxhEI4tzqigsFh2w3moNwHlljbZkU&#10;PMjBetXvLTHR9s57uqW+EAHCLkEFpfdNIqXLSzLoxrYhDt7JtgZ9kG0hdYv3ADe1nEbRTBqsOCyU&#10;2NC2pPycXo2C6hOPQx8Puah/D+e/R55dfi6ZUh+DbrMA4anz7/Cr/a0VzOOvGJ5vwhOQq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Ku1qMUAAADdAAAADwAAAAAAAAAA&#10;AAAAAAChAgAAZHJzL2Rvd25yZXYueG1sUEsFBgAAAAAEAAQA+QAAAJMDAAAAAA==&#10;" strokeweight="2.25pt">
                <v:stroke endarrowwidth="narrow"/>
              </v:line>
              <v:line id="Line 6739" o:spid="_x0000_s1553" style="position:absolute;visibility:visible" from="4675,15853" to="4675,1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3WiL4AAADdAAAADwAAAGRycy9kb3ducmV2LnhtbERP3QoBQRS+V95hOsqNmEWJZUhKSVKs&#10;Bzh2jt3Nzpm1M1hvby6Uy6/vf7FqTCleVLvCsoLhIAJBnFpdcKbgkmz7UxDOI2ssLZOCDzlYLdut&#10;BcbavvlEr7PPRAhhF6OC3PsqltKlORl0A1sRB+5ma4M+wDqTusZ3CDelHEXRRBosODTkWNEmp/R+&#10;fhoFxRivPT/rcVYeLvfjJ00e+0eiVLfTrOcgPDX+L/65d1rBdDYJ+8Ob8ATk8g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b/daIvgAAAN0AAAAPAAAAAAAAAAAAAAAAAKEC&#10;AABkcnMvZG93bnJldi54bWxQSwUGAAAAAAQABAD5AAAAjAMAAAAA&#10;" strokeweight="2.25pt">
                <v:stroke endarrowwidth="narrow"/>
              </v:line>
              <v:line id="Line 6740" o:spid="_x0000_s1554" style="position:absolute;visibility:visible" from="1015,16127" to="4693,1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FzE8MAAADdAAAADwAAAGRycy9kb3ducmV2LnhtbESP0arCMBBE3wX/Iazgi2iqgmg1ily4&#10;ICKC1g9Ym7UtNpvaRK1/bwTBx2FmzjCLVWNK8aDaFZYVDAcRCOLU6oIzBafkvz8F4TyyxtIyKXiR&#10;g9Wy3VpgrO2TD/Q4+kwECLsYFeTeV7GULs3JoBvYijh4F1sb9EHWmdQ1PgPclHIURRNpsOCwkGNF&#10;fzml1+PdKCjGeO75WY+zcne67l9pctveEqW6nWY9B+Gp8b/wt73RCqazyRA+b8ITkM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xcxPDAAAA3QAAAA8AAAAAAAAAAAAA&#10;AAAAoQIAAGRycy9kb3ducmV2LnhtbFBLBQYAAAAABAAEAPkAAACRAwAAAAA=&#10;" strokeweight="2.25pt">
                <v:stroke endarrowwidth="narrow"/>
              </v:line>
              <v:line id="Line 6741" o:spid="_x0000_s1555" style="position:absolute;visibility:visible" from="1015,16408" to="4693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PtZMYAAADdAAAADwAAAGRycy9kb3ducmV2LnhtbESP0WrCQBRE34X+w3ILfRHdqCAxukoR&#10;hFKkYJIPuGZvk2D2bsyuSfz7bqHQx2FmzjC7w2ga0VPnassKFvMIBHFhdc2lgjw7zWIQziNrbCyT&#10;gic5OOxfJjtMtB34Qn3qSxEg7BJUUHnfJlK6oiKDbm5b4uB9286gD7Irpe5wCHDTyGUUraXBmsNC&#10;hS0dKypu6cMoqFd4nfrNlMvmnN++nkV2/7xnSr29ju9bEJ5G/x/+a39oBfFmvYTfN+EJyP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j7WTGAAAA3QAAAA8AAAAAAAAA&#10;AAAAAAAAoQIAAGRycy9kb3ducmV2LnhtbFBLBQYAAAAABAAEAPkAAACUAwAAAAA=&#10;" strokeweight="2.25pt">
                <v:stroke endarrowwidth="narrow"/>
              </v:line>
              <v:line id="Line 6742" o:spid="_x0000_s1556" style="position:absolute;visibility:visible" from="10935,16260" to="11501,1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9I/8QAAADdAAAADwAAAGRycy9kb3ducmV2LnhtbESP0YrCMBRE3wX/IVxhX0TTVRCtjSIL&#10;giwiaP2Aa3NtS5ub2kStf2+EhX0cZuYMk6w7U4sHta60rOB7HIEgzqwuOVdwTrejOQjnkTXWlknB&#10;ixysV/1egrG2Tz7S4+RzESDsYlRQeN/EUrqsIINubBvi4F1ta9AH2eZSt/gMcFPLSRTNpMGSw0KB&#10;Df0UlFWnu1FQTvEy9Ish5/X+XB1eWXr7vaVKfQ26zRKEp87/h//aO61gvphN4fMmPAG5e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L0j/xAAAAN0AAAAPAAAAAAAAAAAA&#10;AAAAAKECAABkcnMvZG93bnJldi54bWxQSwUGAAAAAAQABAD5AAAAkgMAAAAA&#10;" strokeweight="2.25pt">
                <v:stroke endarrowwidth="narrow"/>
              </v:line>
              <v:shape id="Text Box 6743" o:spid="_x0000_s1557" type="#_x0000_t202" style="position:absolute;left:1049;top:16434;width:39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ad5MUA&#10;AADdAAAADwAAAGRycy9kb3ducmV2LnhtbESPX2vCQBDE3wW/w7GCb3qxiGjqKVKotH0o/mnr65Jb&#10;k2huL+S2mn57ryD4OMzMb5j5snWVulATSs8GRsMEFHHmbcm5ga/962AKKgiyxcozGfijAMtFtzPH&#10;1Porb+myk1xFCIcUDRQidap1yApyGIa+Jo7e0TcOJcom17bBa4S7Sj8lyUQ7LDkuFFjTS0HZeffr&#10;DOSH/Tvq783H54+rQ7U9Ca3XYky/166eQQm18gjf22/WwHQ2GcP/m/gE9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dp3kxQAAAN0AAAAPAAAAAAAAAAAAAAAAAJgCAABkcnMv&#10;ZG93bnJldi54bWxQSwUGAAAAAAQABAD1AAAAigMAAAAA&#10;" filled="f" stroked="f" strokeweight="2.25pt">
                <v:stroke endarrowwidth="narrow"/>
                <v:textbox style="mso-next-textbox:#Text Box 6743" inset="0,0,0,0">
                  <w:txbxContent>
                    <w:p w:rsidR="00093F1F" w:rsidRDefault="00093F1F" w:rsidP="008037C6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Зм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Text Box 6744" o:spid="_x0000_s1558" type="#_x0000_t202" style="position:absolute;left:1522;top:16457;width:44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o4f8UA&#10;AADdAAAADwAAAGRycy9kb3ducmV2LnhtbESPX2vCQBDE3wW/w7GCb3qxoGjqKVKotH0o/mnr65Jb&#10;k2huL+S2mn57ryD4OMzMb5j5snWVulATSs8GRsMEFHHmbcm5ga/962AKKgiyxcozGfijAMtFtzPH&#10;1Porb+myk1xFCIcUDRQidap1yApyGIa+Jo7e0TcOJcom17bBa4S7Sj8lyUQ7LDkuFFjTS0HZeffr&#10;DOSH/Tvq783H54+rQ7U9Ca3XYky/166eQQm18gjf22/WwHQ2GcP/m/gE9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Ojh/xQAAAN0AAAAPAAAAAAAAAAAAAAAAAJgCAABkcnMv&#10;ZG93bnJldi54bWxQSwUGAAAAAAQABAD1AAAAigMAAAAA&#10;" filled="f" stroked="f" strokeweight="2.25pt">
                <v:stroke endarrowwidth="narrow"/>
                <v:textbox style="mso-next-textbox:#Text Box 6744" inset="0,0,0,0">
                  <w:txbxContent>
                    <w:p w:rsidR="00093F1F" w:rsidRDefault="00093F1F" w:rsidP="008037C6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Text Box 6745" o:spid="_x0000_s1559" type="#_x0000_t202" style="position:absolute;left:2187;top:16434;width:889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imCMUA&#10;AADdAAAADwAAAGRycy9kb3ducmV2LnhtbESPT2vCQBTE74LfYXkFb7ppD0Gjq5SCUnsQ/7R6fWSf&#10;Sdrs25B91fjtXaHQ4zAzv2Fmi87V6kJtqDwbeB4loIhzbysuDHwelsMxqCDIFmvPZOBGARbzfm+G&#10;mfVX3tFlL4WKEA4ZGihFmkzrkJfkMIx8Qxy9s28dSpRtoW2L1wh3tX5JklQ7rDgulNjQW0n5z/7X&#10;GShOhzXqr+3H5uiaUO++hVYrMWbw1L1OQQl18h/+a79bA+NJmsLjTX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KYIxQAAAN0AAAAPAAAAAAAAAAAAAAAAAJgCAABkcnMv&#10;ZG93bnJldi54bWxQSwUGAAAAAAQABAD1AAAAigMAAAAA&#10;" filled="f" stroked="f" strokeweight="2.25pt">
                <v:stroke endarrowwidth="narrow"/>
                <v:textbox style="mso-next-textbox:#Text Box 6745" inset="0,0,0,0">
                  <w:txbxContent>
                    <w:p w:rsidR="00093F1F" w:rsidRDefault="00093F1F" w:rsidP="008037C6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№ докум.</w:t>
                      </w:r>
                    </w:p>
                  </w:txbxContent>
                </v:textbox>
              </v:shape>
              <v:shape id="Text Box 6746" o:spid="_x0000_s1560" type="#_x0000_t202" style="position:absolute;left:3493;top:16440;width:6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QDk8UA&#10;AADdAAAADwAAAGRycy9kb3ducmV2LnhtbESPQWvCQBSE7wX/w/IKvdVNe1CbuooISvUg1bT1+sg+&#10;k2j2bci+avz3XUHocZiZb5jxtHO1OlMbKs8GXvoJKOLc24oLA1/Z4nkEKgiyxdozGbhSgOmk9zDG&#10;1PoLb+m8k0JFCIcUDZQiTap1yEtyGPq+IY7ewbcOJcq20LbFS4S7Wr8myUA7rDgulNjQvKT8tPt1&#10;Bop9tkL9/bne/Lgm1Nuj0HIpxjw9drN3UEKd/Ifv7Q9rYPQ2GMLtTXwCe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pAOTxQAAAN0AAAAPAAAAAAAAAAAAAAAAAJgCAABkcnMv&#10;ZG93bnJldi54bWxQSwUGAAAAAAQABAD1AAAAigMAAAAA&#10;" filled="f" stroked="f" strokeweight="2.25pt">
                <v:stroke endarrowwidth="narrow"/>
                <v:textbox style="mso-next-textbox:#Text Box 6746" inset="0,0,0,0">
                  <w:txbxContent>
                    <w:p w:rsidR="00093F1F" w:rsidRDefault="00093F1F" w:rsidP="008037C6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Підп.</w:t>
                      </w:r>
                    </w:p>
                  </w:txbxContent>
                </v:textbox>
              </v:shape>
              <v:shape id="Text Box 6747" o:spid="_x0000_s1561" type="#_x0000_t202" style="position:absolute;left:4236;top:16446;width:536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uX4cIA&#10;AADdAAAADwAAAGRycy9kb3ducmV2LnhtbERPTWvCQBC9F/wPywje6sYexKauoRQMtQfR2NbrkB2T&#10;tNnZkJ1q/PfuoeDx8b6X2eBadaY+NJ4NzKYJKOLS24YrA5+H9eMCVBBki61nMnClANlq9LDE1PoL&#10;7+lcSKViCIcUDdQiXap1KGtyGKa+I47cyfcOJcK+0rbHSwx3rX5Kkrl22HBsqLGjt5rK3+LPGaiO&#10;hw3qr93H9tt1od3/COW5GDMZD68voIQGuYv/3e/WwOJ5HufGN/EJ6N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O5fhwgAAAN0AAAAPAAAAAAAAAAAAAAAAAJgCAABkcnMvZG93&#10;bnJldi54bWxQSwUGAAAAAAQABAD1AAAAhwMAAAAA&#10;" filled="f" stroked="f" strokeweight="2.25pt">
                <v:stroke endarrowwidth="narrow"/>
                <v:textbox style="mso-next-textbox:#Text Box 6747" inset="0,0,0,0">
                  <w:txbxContent>
                    <w:p w:rsidR="00093F1F" w:rsidRDefault="00093F1F" w:rsidP="008037C6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18"/>
                        </w:rPr>
                        <w:t>Дат</w:t>
                      </w:r>
                      <w:r>
                        <w:rPr>
                          <w:rFonts w:ascii="GOST type B" w:hAnsi="GOST type B"/>
                          <w:i/>
                        </w:rPr>
                        <w:t>а</w:t>
                      </w:r>
                    </w:p>
                  </w:txbxContent>
                </v:textbox>
              </v:shape>
              <v:line id="Line 6748" o:spid="_x0000_s1562" style="position:absolute;visibility:visible" from="10930,15875" to="10930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d/FcUAAADdAAAADwAAAGRycy9kb3ducmV2LnhtbESP0WrCQBRE3wv+w3KFvkizaQUx0VVE&#10;KIhIoSYfcJu9JsHs3SS7xvj3bqHQx2FmzjDr7WgaMVDvassK3qMYBHFhdc2lgjz7fFuCcB5ZY2OZ&#10;FDzIwXYzeVljqu2dv2k4+1IECLsUFVTet6mUrqjIoItsSxy8i+0N+iD7Uuoe7wFuGvkRxwtpsOaw&#10;UGFL+4qK6/lmFNRz/Jn5ZMZlc8qvX48i645dptTrdNytQHga/X/4r33QCpbJIoHfN+EJyM0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sd/FcUAAADdAAAADwAAAAAAAAAA&#10;AAAAAAChAgAAZHJzL2Rvd25yZXYueG1sUEsFBgAAAAAEAAQA+QAAAJMDAAAAAA==&#10;" strokeweight="2.25pt">
                <v:stroke endarrowwidth="narrow"/>
              </v:line>
              <v:shape id="Text Box 6749" o:spid="_x0000_s1563" type="#_x0000_t202" style="position:absolute;left:10990;top:15907;width:464;height:7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QNOsIA&#10;AADdAAAADwAAAGRycy9kb3ducmV2LnhtbERPS0/CQBC+m/AfNkPiTbZ6EChsG2MiEQ5G3tdJd2iL&#10;3dmmO0L59+7BhOOX7z3Pe9eoC3Wh9mzgeZSAIi68rbk0sNt+PE1ABUG22HgmAzcKkGeDhzmm1l95&#10;TZeNlCqGcEjRQCXSplqHoiKHYeRb4sidfOdQIuxKbTu8xnDX6JckedUOa44NFbb0XlHxs/l1Bsrj&#10;dol6/736Org2NOuz0GIhxjwO+7cZKKFe7uJ/96c1MJmO4/74Jj4Bn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lA06wgAAAN0AAAAPAAAAAAAAAAAAAAAAAJgCAABkcnMvZG93&#10;bnJldi54bWxQSwUGAAAAAAQABAD1AAAAhwMAAAAA&#10;" filled="f" stroked="f" strokeweight="2.25pt">
                <v:stroke endarrowwidth="narrow"/>
                <v:textbox style="mso-next-textbox:#Text Box 6749" inset="0,0,0,0">
                  <w:txbxContent>
                    <w:p w:rsidR="00093F1F" w:rsidRDefault="00093F1F" w:rsidP="008037C6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.</w:t>
                      </w:r>
                    </w:p>
                    <w:p w:rsidR="00093F1F" w:rsidRDefault="00093F1F" w:rsidP="008037C6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  <w:p w:rsidR="00093F1F" w:rsidRDefault="00093F1F" w:rsidP="008037C6">
                      <w:pPr>
                        <w:jc w:val="center"/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  <w:lang w:val="uk-UA"/>
                        </w:rPr>
                        <w:t>2</w:t>
                      </w:r>
                    </w:p>
                    <w:p w:rsidR="00093F1F" w:rsidRPr="000865E0" w:rsidRDefault="00093F1F" w:rsidP="008037C6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</w:txbxContent>
                </v:textbox>
              </v:shape>
              <v:shape id="Text Box 6750" o:spid="_x0000_s1564" type="#_x0000_t202" style="position:absolute;left:5417;top:16038;width:4707;height: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ioocYA&#10;AADdAAAADwAAAGRycy9kb3ducmV2LnhtbESPzWvCQBTE7wX/h+UJ3urGHvxIXaUIFdtDUdOP6yP7&#10;mqRm34bsU+N/7xYEj8PM/IaZLztXqxO1ofJsYDRMQBHn3lZcGPjMXh+noIIgW6w9k4ELBVgueg9z&#10;TK0/845OeylUhHBI0UAp0qRah7wkh2HoG+Lo/frWoUTZFtq2eI5wV+unJBlrhxXHhRIbWpWUH/ZH&#10;Z6D4yd5Qf23fP75dE+rdn9B6LcYM+t3LMyihTu7hW3tjDUxnkxH8v4lPQC+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NioocYAAADdAAAADwAAAAAAAAAAAAAAAACYAgAAZHJz&#10;L2Rvd25yZXYueG1sUEsFBgAAAAAEAAQA9QAAAIsDAAAAAA==&#10;" filled="f" stroked="f" strokeweight="2.25pt">
                <v:stroke endarrowwidth="narrow"/>
                <v:textbox style="mso-next-textbox:#Text Box 6750" inset="0,0,0,0">
                  <w:txbxContent>
                    <w:p w:rsidR="00093F1F" w:rsidRDefault="00093F1F" w:rsidP="008037C6">
                      <w:pPr>
                        <w:jc w:val="center"/>
                        <w:rPr>
                          <w:rFonts w:ascii="GOST type B" w:hAnsi="GOST type B"/>
                          <w:i/>
                          <w:sz w:val="44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ІАЛЦ.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en-US"/>
                        </w:rPr>
                        <w:t>362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.00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2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 xml:space="preserve"> ТЗ</w:t>
                      </w:r>
                    </w:p>
                  </w:txbxContent>
                </v:textbox>
              </v:shape>
            </v:group>
            <w10:wrap anchorx="page" anchory="page"/>
          </v:group>
        </w:pict>
      </w:r>
      <w:r w:rsidR="00F00A7C" w:rsidRPr="00E820D5">
        <w:rPr>
          <w:rFonts w:ascii="GOST type B" w:hAnsi="GOST type B" w:cs="GOST type B"/>
          <w:b/>
          <w:color w:val="000000"/>
          <w:sz w:val="28"/>
          <w:szCs w:val="28"/>
        </w:rPr>
        <w:t>2.1 Призначення розроблюваного об</w:t>
      </w:r>
      <w:r w:rsidR="00F00A7C" w:rsidRPr="00E820D5">
        <w:rPr>
          <w:rFonts w:ascii="Times New Roman" w:hAnsi="Times New Roman"/>
          <w:b/>
          <w:color w:val="000000"/>
          <w:sz w:val="28"/>
          <w:szCs w:val="28"/>
        </w:rPr>
        <w:t>’</w:t>
      </w:r>
      <w:r w:rsidR="00F00A7C" w:rsidRPr="00CA2961">
        <w:rPr>
          <w:rFonts w:ascii="Candara" w:hAnsi="Candara"/>
          <w:b/>
          <w:color w:val="000000"/>
          <w:sz w:val="28"/>
          <w:szCs w:val="28"/>
        </w:rPr>
        <w:t>є</w:t>
      </w:r>
      <w:r w:rsidR="00F00A7C" w:rsidRPr="00E820D5">
        <w:rPr>
          <w:rFonts w:ascii="GOST type B" w:hAnsi="GOST type B" w:cs="GOST type B"/>
          <w:b/>
          <w:color w:val="000000"/>
          <w:sz w:val="28"/>
          <w:szCs w:val="28"/>
        </w:rPr>
        <w:t>кта</w:t>
      </w:r>
    </w:p>
    <w:p w:rsidR="00E679BD" w:rsidRPr="00E679BD" w:rsidRDefault="00E820D5" w:rsidP="004F3C7B">
      <w:pPr>
        <w:pStyle w:val="a3"/>
        <w:spacing w:before="240" w:after="240" w:line="360" w:lineRule="auto"/>
        <w:jc w:val="both"/>
        <w:rPr>
          <w:rFonts w:ascii="GOST type B" w:hAnsi="GOST type B"/>
          <w:szCs w:val="28"/>
          <w:lang w:val="uk-UA"/>
        </w:rPr>
      </w:pPr>
      <w:r w:rsidRPr="00E820D5">
        <w:rPr>
          <w:rFonts w:ascii="GOST type B" w:hAnsi="GOST type B"/>
          <w:bCs/>
        </w:rPr>
        <w:t xml:space="preserve">     </w:t>
      </w:r>
      <w:r w:rsidR="00F00A7C">
        <w:rPr>
          <w:rFonts w:ascii="GOST type B" w:hAnsi="GOST type B"/>
          <w:bCs/>
          <w:lang w:val="uk-UA"/>
        </w:rPr>
        <w:t>У</w:t>
      </w:r>
      <w:r w:rsidR="00D7438B" w:rsidRPr="007B2232">
        <w:rPr>
          <w:rFonts w:ascii="GOST type B" w:hAnsi="GOST type B"/>
          <w:bCs/>
          <w:lang w:val="uk-UA"/>
        </w:rPr>
        <w:t xml:space="preserve"> курсовій роботі необхідно виконати синтез автомата </w:t>
      </w:r>
      <w:r w:rsidR="00FC32A5" w:rsidRPr="007B2232">
        <w:rPr>
          <w:rFonts w:ascii="GOST type B" w:hAnsi="GOST type B"/>
          <w:szCs w:val="28"/>
          <w:lang w:val="uk-UA"/>
        </w:rPr>
        <w:t>Мілі.</w:t>
      </w:r>
      <w:r w:rsidR="00D7438B" w:rsidRPr="007B2232">
        <w:rPr>
          <w:rFonts w:ascii="GOST type B" w:hAnsi="GOST type B"/>
          <w:bCs/>
          <w:lang w:val="uk-UA"/>
        </w:rPr>
        <w:t xml:space="preserve"> Керуючий автомат — </w:t>
      </w:r>
      <w:r w:rsidR="001A266F" w:rsidRPr="00F00A7C">
        <w:rPr>
          <w:rFonts w:ascii="GOST type B" w:hAnsi="GOST type B"/>
          <w:szCs w:val="28"/>
          <w:lang w:val="uk-UA"/>
        </w:rPr>
        <w:t>це електрична схема, що викону</w:t>
      </w:r>
      <w:r w:rsidR="001A266F" w:rsidRPr="00CA2961">
        <w:rPr>
          <w:rFonts w:ascii="Candara" w:hAnsi="Candara"/>
          <w:szCs w:val="28"/>
          <w:lang w:val="uk-UA"/>
        </w:rPr>
        <w:t>є</w:t>
      </w:r>
      <w:r w:rsidR="001A266F" w:rsidRPr="00F00A7C">
        <w:rPr>
          <w:rFonts w:ascii="GOST type B" w:hAnsi="GOST type B"/>
          <w:szCs w:val="28"/>
          <w:lang w:val="uk-UA"/>
        </w:rPr>
        <w:t xml:space="preserve"> відображення вхідн</w:t>
      </w:r>
      <w:r w:rsidR="001A266F" w:rsidRPr="007B2232">
        <w:rPr>
          <w:rFonts w:ascii="GOST type B" w:hAnsi="GOST type B"/>
          <w:szCs w:val="28"/>
        </w:rPr>
        <w:t>ого сигналу у вихідний по заданому алгоритм</w:t>
      </w:r>
      <w:r w:rsidR="00401D57">
        <w:rPr>
          <w:rFonts w:ascii="GOST type B" w:hAnsi="GOST type B"/>
          <w:szCs w:val="28"/>
        </w:rPr>
        <w:t>у. Практичне застосування</w:t>
      </w:r>
      <w:r w:rsidR="00323F51">
        <w:rPr>
          <w:rFonts w:ascii="GOST type B" w:hAnsi="GOST type B"/>
          <w:szCs w:val="28"/>
          <w:lang w:val="uk-UA"/>
        </w:rPr>
        <w:t xml:space="preserve"> цього</w:t>
      </w:r>
      <w:r w:rsidR="001A266F" w:rsidRPr="007B2232">
        <w:rPr>
          <w:rFonts w:ascii="GOST type B" w:hAnsi="GOST type B"/>
          <w:szCs w:val="28"/>
        </w:rPr>
        <w:t xml:space="preserve"> автомата можливе в області обчислювально</w:t>
      </w:r>
      <w:r w:rsidR="001A266F" w:rsidRPr="00401D57">
        <w:rPr>
          <w:rFonts w:asciiTheme="minorHAnsi" w:hAnsiTheme="minorHAnsi"/>
          <w:szCs w:val="28"/>
        </w:rPr>
        <w:t>ї</w:t>
      </w:r>
      <w:r w:rsidR="001A266F" w:rsidRPr="007B2232">
        <w:rPr>
          <w:rFonts w:ascii="GOST type B" w:hAnsi="GOST type B"/>
          <w:szCs w:val="28"/>
        </w:rPr>
        <w:t xml:space="preserve"> техніки.</w:t>
      </w:r>
    </w:p>
    <w:p w:rsidR="000865E0" w:rsidRPr="00507E5B" w:rsidRDefault="001A266F" w:rsidP="00E679BD">
      <w:pPr>
        <w:pStyle w:val="a3"/>
        <w:spacing w:before="240" w:after="240" w:line="360" w:lineRule="auto"/>
        <w:ind w:right="340"/>
        <w:jc w:val="both"/>
        <w:rPr>
          <w:rFonts w:ascii="GOST type B" w:hAnsi="GOST type B"/>
          <w:b/>
          <w:szCs w:val="28"/>
          <w:lang w:val="uk-UA"/>
        </w:rPr>
      </w:pPr>
      <w:r w:rsidRPr="007B2232">
        <w:rPr>
          <w:rFonts w:ascii="GOST type B" w:hAnsi="GOST type B"/>
          <w:b/>
          <w:szCs w:val="28"/>
        </w:rPr>
        <w:t xml:space="preserve">2.2 Вхідні дані для розробки </w:t>
      </w:r>
    </w:p>
    <w:p w:rsidR="00470253" w:rsidRDefault="00E820D5" w:rsidP="00A833F2">
      <w:pPr>
        <w:pStyle w:val="a3"/>
        <w:spacing w:before="240" w:line="360" w:lineRule="auto"/>
        <w:jc w:val="both"/>
        <w:rPr>
          <w:rFonts w:ascii="GOST type B" w:hAnsi="GOST type B"/>
          <w:szCs w:val="28"/>
          <w:lang w:val="uk-UA"/>
        </w:rPr>
      </w:pPr>
      <w:r w:rsidRPr="00E820D5">
        <w:rPr>
          <w:rFonts w:ascii="GOST type B" w:eastAsiaTheme="minorHAnsi" w:hAnsi="GOST type B" w:cs="GOST type B"/>
          <w:color w:val="000000"/>
          <w:szCs w:val="28"/>
          <w:lang w:eastAsia="en-US"/>
        </w:rPr>
        <w:t xml:space="preserve">    </w:t>
      </w:r>
      <w:r w:rsidR="00470253">
        <w:rPr>
          <w:rFonts w:ascii="GOST type B" w:hAnsi="GOST type B"/>
          <w:szCs w:val="28"/>
        </w:rPr>
        <w:t>Варіант</w:t>
      </w:r>
      <w:r w:rsidR="00470253">
        <w:rPr>
          <w:rFonts w:ascii="GOST type B" w:hAnsi="GOST type B"/>
          <w:szCs w:val="28"/>
          <w:lang w:val="uk-UA"/>
        </w:rPr>
        <w:t xml:space="preserve"> </w:t>
      </w:r>
      <w:r w:rsidR="001A266F" w:rsidRPr="007B2232">
        <w:rPr>
          <w:rFonts w:ascii="GOST type B" w:hAnsi="GOST type B"/>
          <w:szCs w:val="28"/>
        </w:rPr>
        <w:t>завдання визнача</w:t>
      </w:r>
      <w:r w:rsidR="001A266F" w:rsidRPr="00CA2961">
        <w:rPr>
          <w:rFonts w:ascii="Candara" w:hAnsi="Candara"/>
          <w:szCs w:val="28"/>
        </w:rPr>
        <w:t>є</w:t>
      </w:r>
      <w:r w:rsidR="001A266F" w:rsidRPr="007B2232">
        <w:rPr>
          <w:rFonts w:ascii="GOST type B" w:hAnsi="GOST type B"/>
          <w:szCs w:val="28"/>
        </w:rPr>
        <w:t>ться дев</w:t>
      </w:r>
      <w:r w:rsidR="001A266F" w:rsidRPr="007B2232">
        <w:rPr>
          <w:rFonts w:ascii="Arial" w:hAnsi="Arial" w:cs="Arial"/>
          <w:szCs w:val="28"/>
        </w:rPr>
        <w:t>’</w:t>
      </w:r>
      <w:r w:rsidR="001A266F" w:rsidRPr="007B2232">
        <w:rPr>
          <w:rFonts w:ascii="GOST type B" w:hAnsi="GOST type B"/>
          <w:szCs w:val="28"/>
        </w:rPr>
        <w:t>я</w:t>
      </w:r>
      <w:r w:rsidR="00470253">
        <w:rPr>
          <w:rFonts w:ascii="GOST type B" w:hAnsi="GOST type B"/>
          <w:szCs w:val="28"/>
        </w:rPr>
        <w:t>тьма молодшими розрядами</w:t>
      </w:r>
      <w:r w:rsidRPr="00E820D5">
        <w:rPr>
          <w:rFonts w:ascii="GOST type B" w:hAnsi="GOST type B"/>
          <w:szCs w:val="28"/>
        </w:rPr>
        <w:t xml:space="preserve"> </w:t>
      </w:r>
      <w:r>
        <w:rPr>
          <w:rFonts w:ascii="GOST type B" w:hAnsi="GOST type B"/>
          <w:szCs w:val="28"/>
          <w:lang w:val="uk-UA"/>
        </w:rPr>
        <w:t>залі</w:t>
      </w:r>
      <w:r w:rsidR="00470253">
        <w:rPr>
          <w:rFonts w:ascii="GOST type B" w:hAnsi="GOST type B"/>
          <w:szCs w:val="28"/>
        </w:rPr>
        <w:t>ко</w:t>
      </w:r>
      <w:r w:rsidR="001A266F" w:rsidRPr="007B2232">
        <w:rPr>
          <w:rFonts w:ascii="GOST type B" w:hAnsi="GOST type B"/>
          <w:szCs w:val="28"/>
        </w:rPr>
        <w:t>во</w:t>
      </w:r>
      <w:r w:rsidR="001A266F" w:rsidRPr="003A0193">
        <w:rPr>
          <w:rFonts w:asciiTheme="minorHAnsi" w:hAnsiTheme="minorHAnsi"/>
          <w:szCs w:val="28"/>
        </w:rPr>
        <w:t>ї</w:t>
      </w:r>
      <w:r w:rsidR="001A266F" w:rsidRPr="007B2232">
        <w:rPr>
          <w:rFonts w:ascii="GOST type B" w:hAnsi="GOST type B"/>
          <w:szCs w:val="28"/>
        </w:rPr>
        <w:t xml:space="preserve"> кни</w:t>
      </w:r>
      <w:r w:rsidR="00C827AF">
        <w:rPr>
          <w:rFonts w:ascii="GOST type B" w:hAnsi="GOST type B"/>
          <w:szCs w:val="28"/>
        </w:rPr>
        <w:t>жки</w:t>
      </w:r>
      <w:r w:rsidR="00C827AF">
        <w:rPr>
          <w:rFonts w:ascii="GOST type B" w:hAnsi="GOST type B"/>
          <w:szCs w:val="28"/>
          <w:lang w:val="uk-UA"/>
        </w:rPr>
        <w:t xml:space="preserve"> </w:t>
      </w:r>
      <w:r w:rsidR="001A266F" w:rsidRPr="007B2232">
        <w:rPr>
          <w:rFonts w:ascii="GOST type B" w:hAnsi="GOST type B"/>
          <w:szCs w:val="28"/>
        </w:rPr>
        <w:t xml:space="preserve">представлений у двійковій системі числення </w:t>
      </w:r>
      <w:r w:rsidR="00470253">
        <w:rPr>
          <w:rFonts w:ascii="GOST type B" w:hAnsi="GOST type B"/>
          <w:szCs w:val="28"/>
        </w:rPr>
        <w:t>(Таблиця</w:t>
      </w:r>
      <w:r w:rsidR="001A266F" w:rsidRPr="007B2232">
        <w:rPr>
          <w:rFonts w:ascii="GOST type B" w:hAnsi="GOST type B"/>
          <w:szCs w:val="28"/>
        </w:rPr>
        <w:t>2.1).</w:t>
      </w:r>
    </w:p>
    <w:p w:rsidR="00470253" w:rsidRPr="00470253" w:rsidRDefault="00470253" w:rsidP="00A833F2">
      <w:pPr>
        <w:pStyle w:val="a3"/>
        <w:tabs>
          <w:tab w:val="left" w:pos="6946"/>
        </w:tabs>
        <w:ind w:right="851"/>
        <w:jc w:val="right"/>
        <w:rPr>
          <w:rFonts w:ascii="GOST type B" w:hAnsi="GOST type B"/>
          <w:szCs w:val="28"/>
          <w:lang w:val="uk-UA"/>
        </w:rPr>
      </w:pPr>
      <w:r>
        <w:rPr>
          <w:rFonts w:ascii="GOST type B" w:hAnsi="GOST type B"/>
          <w:szCs w:val="28"/>
          <w:lang w:val="uk-UA"/>
        </w:rPr>
        <w:t>Таблиця 2.1</w:t>
      </w:r>
    </w:p>
    <w:p w:rsidR="00C827AF" w:rsidRPr="001756B2" w:rsidRDefault="0070539F" w:rsidP="008C341B">
      <w:pPr>
        <w:pStyle w:val="a3"/>
        <w:spacing w:after="120" w:line="28" w:lineRule="atLeast"/>
        <w:ind w:right="340"/>
        <w:jc w:val="center"/>
        <w:rPr>
          <w:rFonts w:ascii="GOST type B" w:hAnsi="GOST type B"/>
          <w:i/>
          <w:szCs w:val="28"/>
          <w:lang w:val="uk-UA"/>
        </w:rPr>
      </w:pPr>
      <w:r w:rsidRPr="00470253">
        <w:rPr>
          <w:rFonts w:ascii="GOST type B" w:hAnsi="GOST type B"/>
          <w:i/>
          <w:szCs w:val="28"/>
          <w:lang w:val="uk-UA"/>
        </w:rPr>
        <w:t>Варіант завдання</w:t>
      </w:r>
    </w:p>
    <w:tbl>
      <w:tblPr>
        <w:tblStyle w:val="a9"/>
        <w:tblW w:w="0" w:type="auto"/>
        <w:tblInd w:w="994" w:type="dxa"/>
        <w:tblLook w:val="04A0"/>
      </w:tblPr>
      <w:tblGrid>
        <w:gridCol w:w="801"/>
        <w:gridCol w:w="820"/>
        <w:gridCol w:w="801"/>
        <w:gridCol w:w="801"/>
        <w:gridCol w:w="801"/>
        <w:gridCol w:w="820"/>
        <w:gridCol w:w="801"/>
        <w:gridCol w:w="801"/>
        <w:gridCol w:w="765"/>
      </w:tblGrid>
      <w:tr w:rsidR="0070539F" w:rsidRPr="00FC32A5" w:rsidTr="00401D57">
        <w:trPr>
          <w:trHeight w:val="331"/>
        </w:trPr>
        <w:tc>
          <w:tcPr>
            <w:tcW w:w="801" w:type="dxa"/>
            <w:shd w:val="clear" w:color="auto" w:fill="auto"/>
          </w:tcPr>
          <w:p w:rsidR="0070539F" w:rsidRPr="00FC32A5" w:rsidRDefault="0070539F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H9</w:t>
            </w:r>
          </w:p>
        </w:tc>
        <w:tc>
          <w:tcPr>
            <w:tcW w:w="820" w:type="dxa"/>
            <w:shd w:val="clear" w:color="auto" w:fill="auto"/>
          </w:tcPr>
          <w:p w:rsidR="0070539F" w:rsidRPr="00FC32A5" w:rsidRDefault="0070539F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H8</w:t>
            </w:r>
          </w:p>
        </w:tc>
        <w:tc>
          <w:tcPr>
            <w:tcW w:w="801" w:type="dxa"/>
            <w:shd w:val="clear" w:color="auto" w:fill="auto"/>
          </w:tcPr>
          <w:p w:rsidR="0070539F" w:rsidRPr="00FC32A5" w:rsidRDefault="0070539F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H7</w:t>
            </w:r>
          </w:p>
        </w:tc>
        <w:tc>
          <w:tcPr>
            <w:tcW w:w="801" w:type="dxa"/>
            <w:shd w:val="clear" w:color="auto" w:fill="auto"/>
          </w:tcPr>
          <w:p w:rsidR="0070539F" w:rsidRPr="00FC32A5" w:rsidRDefault="0070539F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H6</w:t>
            </w:r>
          </w:p>
        </w:tc>
        <w:tc>
          <w:tcPr>
            <w:tcW w:w="801" w:type="dxa"/>
            <w:shd w:val="clear" w:color="auto" w:fill="auto"/>
          </w:tcPr>
          <w:p w:rsidR="0070539F" w:rsidRPr="00FC32A5" w:rsidRDefault="0070539F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H5</w:t>
            </w:r>
          </w:p>
        </w:tc>
        <w:tc>
          <w:tcPr>
            <w:tcW w:w="820" w:type="dxa"/>
            <w:shd w:val="clear" w:color="auto" w:fill="auto"/>
          </w:tcPr>
          <w:p w:rsidR="0070539F" w:rsidRPr="00FC32A5" w:rsidRDefault="0070539F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H4</w:t>
            </w:r>
          </w:p>
        </w:tc>
        <w:tc>
          <w:tcPr>
            <w:tcW w:w="801" w:type="dxa"/>
            <w:shd w:val="clear" w:color="auto" w:fill="auto"/>
          </w:tcPr>
          <w:p w:rsidR="0070539F" w:rsidRPr="00FC32A5" w:rsidRDefault="0070539F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H3</w:t>
            </w:r>
          </w:p>
        </w:tc>
        <w:tc>
          <w:tcPr>
            <w:tcW w:w="801" w:type="dxa"/>
            <w:shd w:val="clear" w:color="auto" w:fill="auto"/>
          </w:tcPr>
          <w:p w:rsidR="0070539F" w:rsidRPr="00FC32A5" w:rsidRDefault="0070539F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H2</w:t>
            </w:r>
          </w:p>
        </w:tc>
        <w:tc>
          <w:tcPr>
            <w:tcW w:w="765" w:type="dxa"/>
            <w:shd w:val="clear" w:color="auto" w:fill="auto"/>
          </w:tcPr>
          <w:p w:rsidR="0070539F" w:rsidRPr="00FC32A5" w:rsidRDefault="0070539F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H1</w:t>
            </w:r>
          </w:p>
        </w:tc>
      </w:tr>
      <w:tr w:rsidR="0070539F" w:rsidRPr="00FC32A5" w:rsidTr="00401D57">
        <w:trPr>
          <w:trHeight w:val="144"/>
        </w:trPr>
        <w:tc>
          <w:tcPr>
            <w:tcW w:w="801" w:type="dxa"/>
            <w:shd w:val="clear" w:color="auto" w:fill="auto"/>
          </w:tcPr>
          <w:p w:rsidR="0070539F" w:rsidRPr="00FC32A5" w:rsidRDefault="008648CD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0</w:t>
            </w:r>
          </w:p>
        </w:tc>
        <w:tc>
          <w:tcPr>
            <w:tcW w:w="820" w:type="dxa"/>
            <w:shd w:val="clear" w:color="auto" w:fill="auto"/>
          </w:tcPr>
          <w:p w:rsidR="0070539F" w:rsidRPr="00FC32A5" w:rsidRDefault="008648CD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70539F" w:rsidRPr="00FC32A5" w:rsidRDefault="008648CD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1</w:t>
            </w:r>
          </w:p>
        </w:tc>
        <w:tc>
          <w:tcPr>
            <w:tcW w:w="801" w:type="dxa"/>
            <w:shd w:val="clear" w:color="auto" w:fill="auto"/>
          </w:tcPr>
          <w:p w:rsidR="0070539F" w:rsidRPr="00FC32A5" w:rsidRDefault="008648CD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1</w:t>
            </w:r>
          </w:p>
        </w:tc>
        <w:tc>
          <w:tcPr>
            <w:tcW w:w="801" w:type="dxa"/>
            <w:shd w:val="clear" w:color="auto" w:fill="auto"/>
          </w:tcPr>
          <w:p w:rsidR="0070539F" w:rsidRPr="00FC32A5" w:rsidRDefault="008648CD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1</w:t>
            </w:r>
          </w:p>
        </w:tc>
        <w:tc>
          <w:tcPr>
            <w:tcW w:w="820" w:type="dxa"/>
            <w:shd w:val="clear" w:color="auto" w:fill="auto"/>
          </w:tcPr>
          <w:p w:rsidR="0070539F" w:rsidRPr="00FC32A5" w:rsidRDefault="008648CD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70539F" w:rsidRPr="00FC32A5" w:rsidRDefault="008648CD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0</w:t>
            </w:r>
          </w:p>
        </w:tc>
        <w:tc>
          <w:tcPr>
            <w:tcW w:w="801" w:type="dxa"/>
            <w:shd w:val="clear" w:color="auto" w:fill="auto"/>
          </w:tcPr>
          <w:p w:rsidR="0070539F" w:rsidRPr="00FC32A5" w:rsidRDefault="008648CD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0</w:t>
            </w:r>
          </w:p>
        </w:tc>
        <w:tc>
          <w:tcPr>
            <w:tcW w:w="765" w:type="dxa"/>
            <w:shd w:val="clear" w:color="auto" w:fill="auto"/>
          </w:tcPr>
          <w:p w:rsidR="0070539F" w:rsidRPr="00FC32A5" w:rsidRDefault="008648CD" w:rsidP="00401D57">
            <w:pPr>
              <w:pStyle w:val="a3"/>
              <w:jc w:val="center"/>
              <w:rPr>
                <w:rFonts w:ascii="GOST type B" w:hAnsi="GOST type B"/>
                <w:lang w:val="en-US"/>
              </w:rPr>
            </w:pPr>
            <w:r w:rsidRPr="00FC32A5">
              <w:rPr>
                <w:rFonts w:ascii="GOST type B" w:hAnsi="GOST type B"/>
                <w:lang w:val="en-US"/>
              </w:rPr>
              <w:t>1</w:t>
            </w:r>
          </w:p>
        </w:tc>
      </w:tr>
    </w:tbl>
    <w:p w:rsidR="00C827AF" w:rsidRDefault="0083363B" w:rsidP="007D3835">
      <w:pPr>
        <w:pStyle w:val="Default"/>
        <w:spacing w:before="240" w:after="100" w:line="360" w:lineRule="auto"/>
        <w:rPr>
          <w:sz w:val="28"/>
          <w:szCs w:val="28"/>
          <w:lang w:val="uk-UA"/>
        </w:rPr>
      </w:pPr>
      <w:r w:rsidRPr="00470253">
        <w:rPr>
          <w:sz w:val="28"/>
          <w:szCs w:val="28"/>
          <w:u w:val="single"/>
          <w:lang w:val="uk-UA"/>
        </w:rPr>
        <w:t>Логічні умови</w:t>
      </w:r>
      <w:r w:rsidRPr="00FC32A5">
        <w:rPr>
          <w:sz w:val="28"/>
          <w:szCs w:val="28"/>
          <w:lang w:val="uk-UA"/>
        </w:rPr>
        <w:t xml:space="preserve"> (</w:t>
      </w:r>
      <w:r w:rsidRPr="00FC32A5">
        <w:rPr>
          <w:sz w:val="28"/>
          <w:szCs w:val="28"/>
          <w:lang w:val="en-US"/>
        </w:rPr>
        <w:t>h</w:t>
      </w:r>
      <w:r w:rsidRPr="00FC32A5">
        <w:rPr>
          <w:sz w:val="28"/>
          <w:szCs w:val="28"/>
          <w:lang w:val="uk-UA"/>
        </w:rPr>
        <w:t xml:space="preserve">8=0; </w:t>
      </w:r>
      <w:r w:rsidRPr="00FC32A5">
        <w:rPr>
          <w:sz w:val="28"/>
          <w:szCs w:val="28"/>
          <w:lang w:val="en-US"/>
        </w:rPr>
        <w:t>h</w:t>
      </w:r>
      <w:r w:rsidRPr="00FC32A5">
        <w:rPr>
          <w:sz w:val="28"/>
          <w:szCs w:val="28"/>
          <w:lang w:val="uk-UA"/>
        </w:rPr>
        <w:t>7=</w:t>
      </w:r>
      <w:r w:rsidRPr="00E820D5">
        <w:rPr>
          <w:sz w:val="28"/>
          <w:szCs w:val="28"/>
          <w:lang w:val="uk-UA"/>
        </w:rPr>
        <w:t>1</w:t>
      </w:r>
      <w:r w:rsidRPr="00FC32A5">
        <w:rPr>
          <w:sz w:val="28"/>
          <w:szCs w:val="28"/>
          <w:lang w:val="uk-UA"/>
        </w:rPr>
        <w:t xml:space="preserve">; </w:t>
      </w:r>
      <w:r w:rsidRPr="00FC32A5">
        <w:rPr>
          <w:sz w:val="28"/>
          <w:szCs w:val="28"/>
          <w:lang w:val="en-US"/>
        </w:rPr>
        <w:t>h</w:t>
      </w:r>
      <w:r w:rsidR="00FC32A5" w:rsidRPr="00FC32A5">
        <w:rPr>
          <w:sz w:val="28"/>
          <w:szCs w:val="28"/>
          <w:lang w:val="uk-UA"/>
        </w:rPr>
        <w:t>3=</w:t>
      </w:r>
      <w:r w:rsidR="00FC32A5" w:rsidRPr="00E820D5">
        <w:rPr>
          <w:sz w:val="28"/>
          <w:szCs w:val="28"/>
          <w:lang w:val="uk-UA"/>
        </w:rPr>
        <w:t>0</w:t>
      </w:r>
      <w:r w:rsidRPr="00FC32A5">
        <w:rPr>
          <w:sz w:val="28"/>
          <w:szCs w:val="28"/>
          <w:lang w:val="uk-UA"/>
        </w:rPr>
        <w:t xml:space="preserve">): </w:t>
      </w:r>
      <w:r w:rsidR="00FC32A5" w:rsidRPr="00E820D5">
        <w:rPr>
          <w:sz w:val="28"/>
          <w:szCs w:val="28"/>
          <w:lang w:val="uk-UA"/>
        </w:rPr>
        <w:t xml:space="preserve">  </w:t>
      </w:r>
    </w:p>
    <w:p w:rsidR="00FC32A5" w:rsidRPr="00C827AF" w:rsidRDefault="00C827AF" w:rsidP="007D3835">
      <w:pPr>
        <w:pStyle w:val="Default"/>
        <w:spacing w:before="100" w:after="100"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</w:t>
      </w:r>
      <w:r w:rsidR="00FC32A5" w:rsidRPr="00470253">
        <w:rPr>
          <w:i/>
          <w:sz w:val="28"/>
          <w:szCs w:val="28"/>
        </w:rPr>
        <w:t>X</w:t>
      </w:r>
      <w:r w:rsidR="00FC32A5" w:rsidRPr="00C827AF">
        <w:rPr>
          <w:i/>
          <w:sz w:val="28"/>
          <w:szCs w:val="28"/>
          <w:lang w:val="uk-UA"/>
        </w:rPr>
        <w:t xml:space="preserve">2, </w:t>
      </w:r>
      <w:r w:rsidR="00FC32A5" w:rsidRPr="00470253">
        <w:rPr>
          <w:i/>
          <w:sz w:val="28"/>
          <w:szCs w:val="28"/>
        </w:rPr>
        <w:t>X</w:t>
      </w:r>
      <w:r w:rsidR="00FC32A5" w:rsidRPr="00C827AF">
        <w:rPr>
          <w:i/>
          <w:sz w:val="28"/>
          <w:szCs w:val="28"/>
          <w:lang w:val="uk-UA"/>
        </w:rPr>
        <w:t xml:space="preserve">2, </w:t>
      </w:r>
      <w:r w:rsidR="00FC32A5" w:rsidRPr="00470253">
        <w:rPr>
          <w:i/>
          <w:sz w:val="28"/>
          <w:szCs w:val="28"/>
        </w:rPr>
        <w:t>not</w:t>
      </w:r>
      <w:r w:rsidR="00FC32A5" w:rsidRPr="00C827AF">
        <w:rPr>
          <w:i/>
          <w:sz w:val="28"/>
          <w:szCs w:val="28"/>
          <w:lang w:val="uk-UA"/>
        </w:rPr>
        <w:t xml:space="preserve"> </w:t>
      </w:r>
      <w:r w:rsidR="00FC32A5" w:rsidRPr="00470253">
        <w:rPr>
          <w:i/>
          <w:sz w:val="28"/>
          <w:szCs w:val="28"/>
        </w:rPr>
        <w:t>X</w:t>
      </w:r>
      <w:r w:rsidR="00FC32A5" w:rsidRPr="00C827AF">
        <w:rPr>
          <w:i/>
          <w:sz w:val="28"/>
          <w:szCs w:val="28"/>
          <w:lang w:val="uk-UA"/>
        </w:rPr>
        <w:t>1.</w:t>
      </w:r>
    </w:p>
    <w:p w:rsidR="00C827AF" w:rsidRDefault="0083363B" w:rsidP="007D3835">
      <w:pPr>
        <w:pStyle w:val="Default"/>
        <w:spacing w:before="100" w:after="100" w:line="360" w:lineRule="auto"/>
        <w:rPr>
          <w:sz w:val="28"/>
          <w:szCs w:val="28"/>
          <w:lang w:val="uk-UA"/>
        </w:rPr>
      </w:pPr>
      <w:r w:rsidRPr="00C827AF">
        <w:rPr>
          <w:sz w:val="28"/>
          <w:szCs w:val="28"/>
          <w:u w:val="single"/>
          <w:lang w:val="uk-UA"/>
        </w:rPr>
        <w:t>Порядок з</w:t>
      </w:r>
      <w:r w:rsidRPr="00C827AF">
        <w:rPr>
          <w:rFonts w:ascii="Arial" w:hAnsi="Arial" w:cs="Arial"/>
          <w:sz w:val="28"/>
          <w:szCs w:val="28"/>
          <w:u w:val="single"/>
          <w:lang w:val="uk-UA"/>
        </w:rPr>
        <w:t>’</w:t>
      </w:r>
      <w:r w:rsidRPr="00CA2961">
        <w:rPr>
          <w:rFonts w:ascii="Candara" w:hAnsi="Candara" w:cs="Times New Roman"/>
          <w:sz w:val="28"/>
          <w:szCs w:val="28"/>
          <w:u w:val="single"/>
          <w:lang w:val="uk-UA"/>
        </w:rPr>
        <w:t>є</w:t>
      </w:r>
      <w:r w:rsidRPr="00C827AF">
        <w:rPr>
          <w:sz w:val="28"/>
          <w:szCs w:val="28"/>
          <w:u w:val="single"/>
          <w:lang w:val="uk-UA"/>
        </w:rPr>
        <w:t>днання елементів</w:t>
      </w:r>
      <w:r w:rsidRPr="00C827AF">
        <w:rPr>
          <w:sz w:val="28"/>
          <w:szCs w:val="28"/>
          <w:lang w:val="uk-UA"/>
        </w:rPr>
        <w:t xml:space="preserve"> (</w:t>
      </w:r>
      <w:r w:rsidRPr="00FC32A5">
        <w:rPr>
          <w:sz w:val="28"/>
          <w:szCs w:val="28"/>
        </w:rPr>
        <w:t>h</w:t>
      </w:r>
      <w:r w:rsidRPr="00C827AF">
        <w:rPr>
          <w:sz w:val="28"/>
          <w:szCs w:val="28"/>
          <w:lang w:val="uk-UA"/>
        </w:rPr>
        <w:t xml:space="preserve">8=0; </w:t>
      </w:r>
      <w:r w:rsidRPr="00FC32A5">
        <w:rPr>
          <w:sz w:val="28"/>
          <w:szCs w:val="28"/>
        </w:rPr>
        <w:t>h</w:t>
      </w:r>
      <w:r w:rsidRPr="00C827AF">
        <w:rPr>
          <w:sz w:val="28"/>
          <w:szCs w:val="28"/>
          <w:lang w:val="uk-UA"/>
        </w:rPr>
        <w:t xml:space="preserve">4=0; </w:t>
      </w:r>
      <w:r w:rsidRPr="00FC32A5">
        <w:rPr>
          <w:sz w:val="28"/>
          <w:szCs w:val="28"/>
        </w:rPr>
        <w:t>h</w:t>
      </w:r>
      <w:r w:rsidRPr="00C827AF">
        <w:rPr>
          <w:sz w:val="28"/>
          <w:szCs w:val="28"/>
          <w:lang w:val="uk-UA"/>
        </w:rPr>
        <w:t xml:space="preserve">2=0): </w:t>
      </w:r>
    </w:p>
    <w:p w:rsidR="00FC32A5" w:rsidRPr="00C827AF" w:rsidRDefault="00C827AF" w:rsidP="007D3835">
      <w:pPr>
        <w:pStyle w:val="Default"/>
        <w:spacing w:before="100" w:after="100"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</w:t>
      </w:r>
      <w:r w:rsidR="0083363B" w:rsidRPr="00C827AF">
        <w:rPr>
          <w:i/>
          <w:sz w:val="28"/>
          <w:szCs w:val="28"/>
          <w:lang w:val="uk-UA"/>
        </w:rPr>
        <w:t xml:space="preserve">1, 2, 3. </w:t>
      </w:r>
    </w:p>
    <w:p w:rsidR="00C827AF" w:rsidRDefault="0083363B" w:rsidP="007D3835">
      <w:pPr>
        <w:pStyle w:val="Default"/>
        <w:spacing w:before="100" w:after="100" w:line="360" w:lineRule="auto"/>
        <w:rPr>
          <w:sz w:val="28"/>
          <w:szCs w:val="28"/>
          <w:lang w:val="uk-UA"/>
        </w:rPr>
      </w:pPr>
      <w:r w:rsidRPr="00C827AF">
        <w:rPr>
          <w:sz w:val="28"/>
          <w:szCs w:val="28"/>
          <w:u w:val="single"/>
          <w:lang w:val="uk-UA"/>
        </w:rPr>
        <w:t>Послідовність керуючих сигналів</w:t>
      </w:r>
      <w:r w:rsidRPr="00C827AF">
        <w:rPr>
          <w:sz w:val="28"/>
          <w:szCs w:val="28"/>
          <w:lang w:val="uk-UA"/>
        </w:rPr>
        <w:t xml:space="preserve"> (</w:t>
      </w:r>
      <w:r w:rsidRPr="00FC32A5">
        <w:rPr>
          <w:sz w:val="28"/>
          <w:szCs w:val="28"/>
          <w:lang w:val="en-US"/>
        </w:rPr>
        <w:t>h</w:t>
      </w:r>
      <w:r w:rsidRPr="00C827AF">
        <w:rPr>
          <w:sz w:val="28"/>
          <w:szCs w:val="28"/>
          <w:lang w:val="uk-UA"/>
        </w:rPr>
        <w:t xml:space="preserve">9=0; </w:t>
      </w:r>
      <w:r w:rsidRPr="00FC32A5">
        <w:rPr>
          <w:sz w:val="28"/>
          <w:szCs w:val="28"/>
          <w:lang w:val="en-US"/>
        </w:rPr>
        <w:t>h</w:t>
      </w:r>
      <w:r w:rsidRPr="00C827AF">
        <w:rPr>
          <w:sz w:val="28"/>
          <w:szCs w:val="28"/>
          <w:lang w:val="uk-UA"/>
        </w:rPr>
        <w:t xml:space="preserve">4=0; </w:t>
      </w:r>
      <w:r w:rsidRPr="00FC32A5">
        <w:rPr>
          <w:sz w:val="28"/>
          <w:szCs w:val="28"/>
          <w:lang w:val="en-US"/>
        </w:rPr>
        <w:t>h</w:t>
      </w:r>
      <w:r w:rsidRPr="00C827AF">
        <w:rPr>
          <w:sz w:val="28"/>
          <w:szCs w:val="28"/>
          <w:lang w:val="uk-UA"/>
        </w:rPr>
        <w:t xml:space="preserve">1=1): </w:t>
      </w:r>
    </w:p>
    <w:p w:rsidR="00FC32A5" w:rsidRPr="00C827AF" w:rsidRDefault="00C827AF" w:rsidP="007D3835">
      <w:pPr>
        <w:pStyle w:val="Default"/>
        <w:spacing w:before="100" w:after="100"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</w:t>
      </w:r>
      <w:r w:rsidR="00FC32A5" w:rsidRPr="00470253">
        <w:rPr>
          <w:i/>
          <w:sz w:val="28"/>
          <w:szCs w:val="28"/>
        </w:rPr>
        <w:t>Y</w:t>
      </w:r>
      <w:r w:rsidR="00FC32A5" w:rsidRPr="00C827AF">
        <w:rPr>
          <w:i/>
          <w:sz w:val="28"/>
          <w:szCs w:val="28"/>
          <w:lang w:val="uk-UA"/>
        </w:rPr>
        <w:t>1, (</w:t>
      </w:r>
      <w:r w:rsidR="00FC32A5" w:rsidRPr="00470253">
        <w:rPr>
          <w:i/>
          <w:sz w:val="28"/>
          <w:szCs w:val="28"/>
        </w:rPr>
        <w:t>Y</w:t>
      </w:r>
      <w:r w:rsidR="00FC32A5" w:rsidRPr="00C827AF">
        <w:rPr>
          <w:i/>
          <w:sz w:val="28"/>
          <w:szCs w:val="28"/>
          <w:lang w:val="uk-UA"/>
        </w:rPr>
        <w:t xml:space="preserve">1 </w:t>
      </w:r>
      <w:r w:rsidR="00FC32A5" w:rsidRPr="00470253">
        <w:rPr>
          <w:i/>
          <w:sz w:val="28"/>
          <w:szCs w:val="28"/>
        </w:rPr>
        <w:t>Y</w:t>
      </w:r>
      <w:r w:rsidR="00FC32A5" w:rsidRPr="00C827AF">
        <w:rPr>
          <w:i/>
          <w:sz w:val="28"/>
          <w:szCs w:val="28"/>
          <w:lang w:val="uk-UA"/>
        </w:rPr>
        <w:t xml:space="preserve">2), </w:t>
      </w:r>
      <w:r w:rsidR="00FC32A5" w:rsidRPr="00470253">
        <w:rPr>
          <w:i/>
          <w:sz w:val="28"/>
          <w:szCs w:val="28"/>
        </w:rPr>
        <w:t>Y</w:t>
      </w:r>
      <w:r w:rsidR="00FC32A5" w:rsidRPr="00C827AF">
        <w:rPr>
          <w:i/>
          <w:sz w:val="28"/>
          <w:szCs w:val="28"/>
          <w:lang w:val="uk-UA"/>
        </w:rPr>
        <w:t>3, (</w:t>
      </w:r>
      <w:r w:rsidR="00FC32A5" w:rsidRPr="00470253">
        <w:rPr>
          <w:i/>
          <w:sz w:val="28"/>
          <w:szCs w:val="28"/>
        </w:rPr>
        <w:t>Y</w:t>
      </w:r>
      <w:r w:rsidR="00FC32A5" w:rsidRPr="00C827AF">
        <w:rPr>
          <w:i/>
          <w:sz w:val="28"/>
          <w:szCs w:val="28"/>
          <w:lang w:val="uk-UA"/>
        </w:rPr>
        <w:t xml:space="preserve">4 </w:t>
      </w:r>
      <w:r w:rsidR="00FC32A5" w:rsidRPr="00470253">
        <w:rPr>
          <w:i/>
          <w:sz w:val="28"/>
          <w:szCs w:val="28"/>
        </w:rPr>
        <w:t>Y</w:t>
      </w:r>
      <w:r w:rsidR="00FC32A5" w:rsidRPr="00C827AF">
        <w:rPr>
          <w:i/>
          <w:sz w:val="28"/>
          <w:szCs w:val="28"/>
          <w:lang w:val="uk-UA"/>
        </w:rPr>
        <w:t xml:space="preserve">5), </w:t>
      </w:r>
      <w:r w:rsidR="00FC32A5" w:rsidRPr="00470253">
        <w:rPr>
          <w:i/>
          <w:sz w:val="28"/>
          <w:szCs w:val="28"/>
        </w:rPr>
        <w:t>Y</w:t>
      </w:r>
      <w:r w:rsidR="00FC32A5" w:rsidRPr="00C827AF">
        <w:rPr>
          <w:i/>
          <w:sz w:val="28"/>
          <w:szCs w:val="28"/>
          <w:lang w:val="uk-UA"/>
        </w:rPr>
        <w:t>2, (</w:t>
      </w:r>
      <w:r w:rsidR="00FC32A5" w:rsidRPr="00470253">
        <w:rPr>
          <w:i/>
          <w:sz w:val="28"/>
          <w:szCs w:val="28"/>
        </w:rPr>
        <w:t>Y</w:t>
      </w:r>
      <w:r w:rsidR="00FC32A5" w:rsidRPr="00C827AF">
        <w:rPr>
          <w:i/>
          <w:sz w:val="28"/>
          <w:szCs w:val="28"/>
          <w:lang w:val="uk-UA"/>
        </w:rPr>
        <w:t xml:space="preserve">1 </w:t>
      </w:r>
      <w:r w:rsidR="00FC32A5" w:rsidRPr="00470253">
        <w:rPr>
          <w:i/>
          <w:sz w:val="28"/>
          <w:szCs w:val="28"/>
        </w:rPr>
        <w:t>Y</w:t>
      </w:r>
      <w:r w:rsidR="00FC32A5" w:rsidRPr="00C827AF">
        <w:rPr>
          <w:i/>
          <w:sz w:val="28"/>
          <w:szCs w:val="28"/>
          <w:lang w:val="uk-UA"/>
        </w:rPr>
        <w:t>3).</w:t>
      </w:r>
    </w:p>
    <w:p w:rsidR="00C827AF" w:rsidRDefault="0083363B" w:rsidP="007D3835">
      <w:pPr>
        <w:pStyle w:val="Default"/>
        <w:spacing w:before="100" w:after="100" w:line="360" w:lineRule="auto"/>
        <w:rPr>
          <w:sz w:val="28"/>
          <w:szCs w:val="28"/>
          <w:lang w:val="uk-UA"/>
        </w:rPr>
      </w:pPr>
      <w:r w:rsidRPr="00C827AF">
        <w:rPr>
          <w:sz w:val="28"/>
          <w:szCs w:val="28"/>
          <w:u w:val="single"/>
          <w:lang w:val="uk-UA"/>
        </w:rPr>
        <w:t>Сигнал тривалістю 2</w:t>
      </w:r>
      <w:r w:rsidRPr="00470253">
        <w:rPr>
          <w:sz w:val="28"/>
          <w:szCs w:val="28"/>
          <w:u w:val="single"/>
        </w:rPr>
        <w:t>t</w:t>
      </w:r>
      <w:r w:rsidRPr="00C827AF">
        <w:rPr>
          <w:sz w:val="28"/>
          <w:szCs w:val="28"/>
          <w:lang w:val="uk-UA"/>
        </w:rPr>
        <w:t xml:space="preserve"> (</w:t>
      </w:r>
      <w:r w:rsidRPr="00FC32A5">
        <w:rPr>
          <w:sz w:val="28"/>
          <w:szCs w:val="28"/>
        </w:rPr>
        <w:t>h</w:t>
      </w:r>
      <w:r w:rsidRPr="00C827AF">
        <w:rPr>
          <w:sz w:val="28"/>
          <w:szCs w:val="28"/>
          <w:lang w:val="uk-UA"/>
        </w:rPr>
        <w:t xml:space="preserve">6=1; </w:t>
      </w:r>
      <w:r w:rsidRPr="00FC32A5">
        <w:rPr>
          <w:sz w:val="28"/>
          <w:szCs w:val="28"/>
        </w:rPr>
        <w:t>h</w:t>
      </w:r>
      <w:r w:rsidRPr="00C827AF">
        <w:rPr>
          <w:sz w:val="28"/>
          <w:szCs w:val="28"/>
          <w:lang w:val="uk-UA"/>
        </w:rPr>
        <w:t xml:space="preserve">2=0): </w:t>
      </w:r>
    </w:p>
    <w:p w:rsidR="00FC32A5" w:rsidRPr="00C827AF" w:rsidRDefault="00C827AF" w:rsidP="007D3835">
      <w:pPr>
        <w:pStyle w:val="Default"/>
        <w:spacing w:before="100" w:after="100"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</w:t>
      </w:r>
      <w:r w:rsidR="0083363B" w:rsidRPr="00470253">
        <w:rPr>
          <w:i/>
          <w:sz w:val="28"/>
          <w:szCs w:val="28"/>
        </w:rPr>
        <w:t>Y</w:t>
      </w:r>
      <w:r w:rsidR="0083363B" w:rsidRPr="00C827AF">
        <w:rPr>
          <w:i/>
          <w:sz w:val="28"/>
          <w:szCs w:val="28"/>
          <w:lang w:val="uk-UA"/>
        </w:rPr>
        <w:t xml:space="preserve">3. </w:t>
      </w:r>
    </w:p>
    <w:p w:rsidR="00C827AF" w:rsidRDefault="0083363B" w:rsidP="007D3835">
      <w:pPr>
        <w:pStyle w:val="Default"/>
        <w:spacing w:before="100" w:after="100" w:line="360" w:lineRule="auto"/>
        <w:rPr>
          <w:sz w:val="28"/>
          <w:szCs w:val="28"/>
          <w:lang w:val="uk-UA"/>
        </w:rPr>
      </w:pPr>
      <w:r w:rsidRPr="00C827AF">
        <w:rPr>
          <w:sz w:val="28"/>
          <w:szCs w:val="28"/>
          <w:u w:val="single"/>
          <w:lang w:val="uk-UA"/>
        </w:rPr>
        <w:t>Тригер</w:t>
      </w:r>
      <w:r w:rsidRPr="00C827AF">
        <w:rPr>
          <w:sz w:val="28"/>
          <w:szCs w:val="28"/>
          <w:lang w:val="uk-UA"/>
        </w:rPr>
        <w:t xml:space="preserve"> (</w:t>
      </w:r>
      <w:r w:rsidRPr="00FC32A5">
        <w:rPr>
          <w:sz w:val="28"/>
          <w:szCs w:val="28"/>
        </w:rPr>
        <w:t>h</w:t>
      </w:r>
      <w:r w:rsidRPr="00C827AF">
        <w:rPr>
          <w:sz w:val="28"/>
          <w:szCs w:val="28"/>
          <w:lang w:val="uk-UA"/>
        </w:rPr>
        <w:t xml:space="preserve">6=1; </w:t>
      </w:r>
      <w:r w:rsidRPr="00FC32A5">
        <w:rPr>
          <w:sz w:val="28"/>
          <w:szCs w:val="28"/>
        </w:rPr>
        <w:t>h</w:t>
      </w:r>
      <w:r w:rsidRPr="00C827AF">
        <w:rPr>
          <w:sz w:val="28"/>
          <w:szCs w:val="28"/>
          <w:lang w:val="uk-UA"/>
        </w:rPr>
        <w:t xml:space="preserve">5=1): </w:t>
      </w:r>
    </w:p>
    <w:p w:rsidR="00FC32A5" w:rsidRPr="00C827AF" w:rsidRDefault="00C827AF" w:rsidP="007D3835">
      <w:pPr>
        <w:pStyle w:val="Default"/>
        <w:spacing w:before="100" w:after="100"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</w:t>
      </w:r>
      <w:r w:rsidR="0083363B" w:rsidRPr="00470253">
        <w:rPr>
          <w:i/>
          <w:sz w:val="28"/>
          <w:szCs w:val="28"/>
        </w:rPr>
        <w:t>T</w:t>
      </w:r>
      <w:r w:rsidR="0083363B" w:rsidRPr="00C827AF">
        <w:rPr>
          <w:i/>
          <w:sz w:val="28"/>
          <w:szCs w:val="28"/>
          <w:lang w:val="uk-UA"/>
        </w:rPr>
        <w:t xml:space="preserve"> </w:t>
      </w:r>
      <w:r w:rsidR="0083363B" w:rsidRPr="00C827AF">
        <w:rPr>
          <w:rFonts w:cs="Arial"/>
          <w:i/>
          <w:iCs/>
          <w:sz w:val="28"/>
          <w:szCs w:val="28"/>
          <w:lang w:val="uk-UA"/>
        </w:rPr>
        <w:t xml:space="preserve">– </w:t>
      </w:r>
      <w:r w:rsidR="0083363B" w:rsidRPr="00C827AF">
        <w:rPr>
          <w:i/>
          <w:sz w:val="28"/>
          <w:szCs w:val="28"/>
          <w:lang w:val="uk-UA"/>
        </w:rPr>
        <w:t xml:space="preserve">тригер. </w:t>
      </w:r>
    </w:p>
    <w:p w:rsidR="00C827AF" w:rsidRDefault="0083363B" w:rsidP="007D3835">
      <w:pPr>
        <w:pStyle w:val="Default"/>
        <w:spacing w:before="100" w:after="100" w:line="360" w:lineRule="auto"/>
        <w:rPr>
          <w:sz w:val="28"/>
          <w:szCs w:val="28"/>
          <w:lang w:val="uk-UA"/>
        </w:rPr>
      </w:pPr>
      <w:r w:rsidRPr="00C827AF">
        <w:rPr>
          <w:sz w:val="28"/>
          <w:szCs w:val="28"/>
          <w:u w:val="single"/>
          <w:lang w:val="uk-UA"/>
        </w:rPr>
        <w:t>Логічні елементи</w:t>
      </w:r>
      <w:r w:rsidR="00FC32A5" w:rsidRPr="00C827AF">
        <w:rPr>
          <w:sz w:val="28"/>
          <w:szCs w:val="28"/>
          <w:lang w:val="uk-UA"/>
        </w:rPr>
        <w:t xml:space="preserve"> (</w:t>
      </w:r>
      <w:r w:rsidR="00FC32A5" w:rsidRPr="00FC32A5">
        <w:rPr>
          <w:sz w:val="28"/>
          <w:szCs w:val="28"/>
        </w:rPr>
        <w:t>h</w:t>
      </w:r>
      <w:r w:rsidR="00FC32A5" w:rsidRPr="00C827AF">
        <w:rPr>
          <w:sz w:val="28"/>
          <w:szCs w:val="28"/>
          <w:lang w:val="uk-UA"/>
        </w:rPr>
        <w:t>3=0</w:t>
      </w:r>
      <w:r w:rsidRPr="00C827AF">
        <w:rPr>
          <w:sz w:val="28"/>
          <w:szCs w:val="28"/>
          <w:lang w:val="uk-UA"/>
        </w:rPr>
        <w:t xml:space="preserve">; </w:t>
      </w:r>
      <w:r w:rsidRPr="00FC32A5">
        <w:rPr>
          <w:sz w:val="28"/>
          <w:szCs w:val="28"/>
        </w:rPr>
        <w:t>h</w:t>
      </w:r>
      <w:r w:rsidRPr="00C827AF">
        <w:rPr>
          <w:sz w:val="28"/>
          <w:szCs w:val="28"/>
          <w:lang w:val="uk-UA"/>
        </w:rPr>
        <w:t xml:space="preserve">2=0; </w:t>
      </w:r>
      <w:r w:rsidRPr="00FC32A5">
        <w:rPr>
          <w:sz w:val="28"/>
          <w:szCs w:val="28"/>
        </w:rPr>
        <w:t>h</w:t>
      </w:r>
      <w:r w:rsidRPr="00C827AF">
        <w:rPr>
          <w:sz w:val="28"/>
          <w:szCs w:val="28"/>
          <w:lang w:val="uk-UA"/>
        </w:rPr>
        <w:t xml:space="preserve">1=1): </w:t>
      </w:r>
    </w:p>
    <w:p w:rsidR="00FC32A5" w:rsidRPr="00C827AF" w:rsidRDefault="00C827AF" w:rsidP="007D3835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   </w:t>
      </w:r>
      <w:r w:rsidR="00FC32A5" w:rsidRPr="00470253">
        <w:rPr>
          <w:i/>
          <w:sz w:val="28"/>
          <w:szCs w:val="28"/>
        </w:rPr>
        <w:t>3І, 4І-НЕ</w:t>
      </w:r>
    </w:p>
    <w:p w:rsidR="00C827AF" w:rsidRPr="00C827AF" w:rsidRDefault="0083363B" w:rsidP="007D3835">
      <w:pPr>
        <w:pStyle w:val="Default"/>
        <w:spacing w:before="100" w:after="10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470253">
        <w:rPr>
          <w:sz w:val="28"/>
          <w:szCs w:val="28"/>
          <w:u w:val="single"/>
        </w:rPr>
        <w:t>Тип автомату</w:t>
      </w:r>
      <w:r w:rsidRPr="00A330FB">
        <w:rPr>
          <w:sz w:val="28"/>
          <w:szCs w:val="28"/>
        </w:rPr>
        <w:t xml:space="preserve"> (</w:t>
      </w:r>
      <w:r w:rsidRPr="00CF4805">
        <w:rPr>
          <w:sz w:val="28"/>
          <w:szCs w:val="28"/>
          <w:lang w:val="en-US"/>
        </w:rPr>
        <w:t>h</w:t>
      </w:r>
      <w:r w:rsidRPr="00A330FB">
        <w:rPr>
          <w:sz w:val="28"/>
          <w:szCs w:val="28"/>
        </w:rPr>
        <w:t>4=0):</w:t>
      </w:r>
    </w:p>
    <w:p w:rsidR="00D7438B" w:rsidRPr="00E3550D" w:rsidRDefault="00C827AF" w:rsidP="00E3550D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   </w:t>
      </w:r>
      <w:r w:rsidR="0083363B" w:rsidRPr="00C827AF">
        <w:rPr>
          <w:i/>
          <w:sz w:val="28"/>
          <w:szCs w:val="28"/>
        </w:rPr>
        <w:t>Мілі.</w:t>
      </w:r>
      <w:r w:rsidR="00D7438B">
        <w:rPr>
          <w:lang w:val="uk-UA"/>
        </w:rPr>
        <w:br w:type="page"/>
      </w:r>
    </w:p>
    <w:p w:rsidR="00450812" w:rsidRDefault="00E45244" w:rsidP="00234B5C">
      <w:pPr>
        <w:spacing w:before="12" w:after="120" w:line="360" w:lineRule="auto"/>
        <w:rPr>
          <w:rFonts w:ascii="GOST type B" w:hAnsi="GOST type B"/>
          <w:sz w:val="28"/>
          <w:szCs w:val="28"/>
          <w:lang w:val="uk-UA"/>
        </w:rPr>
      </w:pPr>
      <w:r>
        <w:rPr>
          <w:rFonts w:ascii="GOST type B" w:hAnsi="GOST type B"/>
          <w:noProof/>
          <w:sz w:val="28"/>
          <w:szCs w:val="28"/>
        </w:rPr>
        <w:lastRenderedPageBreak/>
        <w:pict>
          <v:group id="Group 6731" o:spid="_x0000_s1525" style="position:absolute;margin-left:51.9pt;margin-top:15.3pt;width:524.3pt;height:809.3pt;z-index:251680768;mso-position-horizontal-relative:page;mso-position-vertical-relative:page" coordorigin="1015,558" coordsize="10486,16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">
            <v:rect id="Rectangle 6732" o:spid="_x0000_s1526" style="position:absolute;left:1015;top:558;width:10468;height:16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TSaMcA&#10;AADdAAAADwAAAGRycy9kb3ducmV2LnhtbESPQWvCQBSE7wX/w/KE3urGqK1GV7GBQkEvpoLt7ZF9&#10;JsHs25DdauyvdwWhx2FmvmEWq87U4kytqywrGA4iEMS51RUXCvZfHy9TEM4ja6wtk4IrOVgte08L&#10;TLS98I7OmS9EgLBLUEHpfZNI6fKSDLqBbYiDd7StQR9kW0jd4iXATS3jKHqVBisOCyU2lJaUn7Jf&#10;o2A3eV//fL+NDuYv2mTjdGvidBgr9dzv1nMQnjr/H360P7WC6Wwygvub8ATk8g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+k0mjHAAAA3QAAAA8AAAAAAAAAAAAAAAAAmAIAAGRy&#10;cy9kb3ducmV2LnhtbFBLBQYAAAAABAAEAPUAAACMAwAAAAA=&#10;" filled="f" strokeweight="2.25pt"/>
            <v:group id="Group 6733" o:spid="_x0000_s1527" style="position:absolute;left:1015;top:15846;width:10486;height:892" coordorigin="1015,15846" coordsize="10486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PpkpccAAADdAAAADwAAAGRycy9kb3ducmV2LnhtbESPQWvCQBSE7wX/w/IK&#10;vTWbaBVNs4qILT2IoBaKt0f2mYRk34bsNon/vlso9DjMzDdMthlNI3rqXGVZQRLFIIhzqysuFHxe&#10;3p6XIJxH1thYJgV3crBZTx4yTLUd+ET92RciQNilqKD0vk2ldHlJBl1kW+Lg3Wxn0AfZFVJ3OAS4&#10;aeQ0jhfSYMVhocSWdiXl9fnbKHgfcNjOkn1/qG+7+/UyP34dElLq6XHcvoLwNPr/8F/7QytYruYv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PpkpccAAADd&#10;AAAADwAAAAAAAAAAAAAAAACqAgAAZHJzL2Rvd25yZXYueG1sUEsFBgAAAAAEAAQA+gAAAJ4DAAAA&#10;AA==&#10;">
              <v:line id="Line 6734" o:spid="_x0000_s1528" style="position:absolute;flip:y;visibility:visible" from="1015,15846" to="1148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ITY8MAAADdAAAADwAAAGRycy9kb3ducmV2LnhtbESPT2vCQBTE7wW/w/IEb3VT/xFTVxFF&#10;kNwae+ntkX0mIdm3cXfV9Nt3C4Ueh5nfDLPZDaYTD3K+sazgbZqAIC6tbrhS8Hk5vaYgfEDW2Fkm&#10;Bd/kYbcdvWww0/bJH/QoQiViCfsMFdQh9JmUvqzJoJ/anjh6V+sMhihdJbXDZyw3nZwlyUoabDgu&#10;1NjToaayLe5GQTpfIKZfbd6Sn7tbOOZm4FypyXjYv4MINIT/8B991pFbL5fw+yY+Abn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iE2PDAAAA3QAAAA8AAAAAAAAAAAAA&#10;AAAAoQIAAGRycy9kb3ducmV2LnhtbFBLBQYAAAAABAAEAPkAAACRAwAAAAA=&#10;" strokeweight="2.25pt">
                <v:stroke endarrowwidth="narrow"/>
              </v:line>
              <v:line id="Line 6735" o:spid="_x0000_s1529" style="position:absolute;visibility:visible" from="1411,15846" to="1411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Qh2sQAAADdAAAADwAAAGRycy9kb3ducmV2LnhtbESP0YrCMBRE3xf2H8IVfBFNVVa0GmUR&#10;BBERtH7Atbm2xeamNlHr3xtB8HGYmTPMbNGYUtypdoVlBf1eBII4tbrgTMExWXXHIJxH1lhaJgVP&#10;crCY//7MMNb2wXu6H3wmAoRdjApy76tYSpfmZND1bEUcvLOtDfog60zqGh8Bbko5iKKRNFhwWMix&#10;omVO6eVwMwqKIZ46ftLhrNweL7tnmlw310Spdqv5n4Lw1Phv+NNeawXjyd8I3m/C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NCHaxAAAAN0AAAAPAAAAAAAAAAAA&#10;AAAAAKECAABkcnMvZG93bnJldi54bWxQSwUGAAAAAAQABAD5AAAAkgMAAAAA&#10;" strokeweight="2.25pt">
                <v:stroke endarrowwidth="narrow"/>
              </v:line>
              <v:line id="Line 6736" o:spid="_x0000_s1530" style="position:absolute;visibility:visible" from="1989,15846" to="19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iEQccAAADdAAAADwAAAGRycy9kb3ducmV2LnhtbESP0WrCQBRE3wv+w3KFvkjd2FKr0U0Q&#10;oVBKEUz8gGv2mgSzd2N2a5K/7xYKfRxm5gyzTQfTiDt1rrasYDGPQBAXVtdcKjjl708rEM4ja2ws&#10;k4KRHKTJ5GGLsbY9H+me+VIECLsYFVTet7GUrqjIoJvbljh4F9sZ9EF2pdQd9gFuGvkcRUtpsOaw&#10;UGFL+4qKa/ZtFNQveJ759YzL5ut0PYxFfvu85Uo9TofdBoSnwf+H/9ofWsFq/foGv2/CE5DJ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eIRBxwAAAN0AAAAPAAAAAAAA&#10;AAAAAAAAAKECAABkcnMvZG93bnJldi54bWxQSwUGAAAAAAQABAD5AAAAlQMAAAAA&#10;" strokeweight="2.25pt">
                <v:stroke endarrowwidth="narrow"/>
              </v:line>
              <v:line id="Line 6737" o:spid="_x0000_s1531" style="position:absolute;visibility:visible" from="3340,15846" to="3340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cQM8MAAADdAAAADwAAAGRycy9kb3ducmV2LnhtbERP3WrCMBS+H/gO4Qi7EU23ManVtMhA&#10;GGMMtH2AY3Nsi81JbaJt3365GOzy4/vfZaNpxYN611hW8LKKQBCXVjdcKSjywzIG4TyyxtYyKZjI&#10;QZbOnnaYaDvwkR4nX4kQwi5BBbX3XSKlK2sy6Fa2Iw7cxfYGfYB9JXWPQwg3rXyNorU02HBoqLGj&#10;j5rK6+luFDRveF74zYKr9ru4/kxlfvu65Uo9z8f9FoSn0f+L/9yfWkG8eQ9zw5vwBGT6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nEDPDAAAA3QAAAA8AAAAAAAAAAAAA&#10;AAAAoQIAAGRycy9kb3ducmV2LnhtbFBLBQYAAAAABAAEAPkAAACRAwAAAAA=&#10;" strokeweight="2.25pt">
                <v:stroke endarrowwidth="narrow"/>
              </v:line>
              <v:line id="Line 6738" o:spid="_x0000_s1532" style="position:absolute;visibility:visible" from="4189,15846" to="41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u1qMUAAADdAAAADwAAAGRycy9kb3ducmV2LnhtbESP0YrCMBRE3wX/IVxhX0RTXVZsNYoI&#10;wrIsC7Z+wLW5tsXmpjZR699vBMHHYWbOMMt1Z2pxo9ZVlhVMxhEI4tzqigsFh2w3moNwHlljbZkU&#10;PMjBetXvLTHR9s57uqW+EAHCLkEFpfdNIqXLSzLoxrYhDt7JtgZ9kG0hdYv3ADe1nEbRTBqsOCyU&#10;2NC2pPycXo2C6hOPQx8Puah/D+e/R55dfi6ZUh+DbrMA4anz7/Cr/a0VzOOvGJ5vwhOQq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Ku1qMUAAADdAAAADwAAAAAAAAAA&#10;AAAAAAChAgAAZHJzL2Rvd25yZXYueG1sUEsFBgAAAAAEAAQA+QAAAJMDAAAAAA==&#10;" strokeweight="2.25pt">
                <v:stroke endarrowwidth="narrow"/>
              </v:line>
              <v:line id="Line 6739" o:spid="_x0000_s1533" style="position:absolute;visibility:visible" from="4675,15853" to="4675,1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3WiL4AAADdAAAADwAAAGRycy9kb3ducmV2LnhtbERP3QoBQRS+V95hOsqNmEWJZUhKSVKs&#10;Bzh2jt3Nzpm1M1hvby6Uy6/vf7FqTCleVLvCsoLhIAJBnFpdcKbgkmz7UxDOI2ssLZOCDzlYLdut&#10;BcbavvlEr7PPRAhhF6OC3PsqltKlORl0A1sRB+5ma4M+wDqTusZ3CDelHEXRRBosODTkWNEmp/R+&#10;fhoFxRivPT/rcVYeLvfjJ00e+0eiVLfTrOcgPDX+L/65d1rBdDYJ+8Ob8ATk8g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b/daIvgAAAN0AAAAPAAAAAAAAAAAAAAAAAKEC&#10;AABkcnMvZG93bnJldi54bWxQSwUGAAAAAAQABAD5AAAAjAMAAAAA&#10;" strokeweight="2.25pt">
                <v:stroke endarrowwidth="narrow"/>
              </v:line>
              <v:line id="Line 6740" o:spid="_x0000_s1534" style="position:absolute;visibility:visible" from="1015,16127" to="4693,1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FzE8MAAADdAAAADwAAAGRycy9kb3ducmV2LnhtbESP0arCMBBE3wX/Iazgi2iqgmg1ily4&#10;ICKC1g9Ym7UtNpvaRK1/bwTBx2FmzjCLVWNK8aDaFZYVDAcRCOLU6oIzBafkvz8F4TyyxtIyKXiR&#10;g9Wy3VpgrO2TD/Q4+kwECLsYFeTeV7GULs3JoBvYijh4F1sb9EHWmdQ1PgPclHIURRNpsOCwkGNF&#10;fzml1+PdKCjGeO75WY+zcne67l9pctveEqW6nWY9B+Gp8b/wt73RCqazyRA+b8ITkM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xcxPDAAAA3QAAAA8AAAAAAAAAAAAA&#10;AAAAoQIAAGRycy9kb3ducmV2LnhtbFBLBQYAAAAABAAEAPkAAACRAwAAAAA=&#10;" strokeweight="2.25pt">
                <v:stroke endarrowwidth="narrow"/>
              </v:line>
              <v:line id="Line 6741" o:spid="_x0000_s1535" style="position:absolute;visibility:visible" from="1015,16408" to="4693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PtZMYAAADdAAAADwAAAGRycy9kb3ducmV2LnhtbESP0WrCQBRE34X+w3ILfRHdqCAxukoR&#10;hFKkYJIPuGZvk2D2bsyuSfz7bqHQx2FmzjC7w2ga0VPnassKFvMIBHFhdc2lgjw7zWIQziNrbCyT&#10;gic5OOxfJjtMtB34Qn3qSxEg7BJUUHnfJlK6oiKDbm5b4uB9286gD7Irpe5wCHDTyGUUraXBmsNC&#10;hS0dKypu6cMoqFd4nfrNlMvmnN++nkV2/7xnSr29ju9bEJ5G/x/+a39oBfFmvYTfN+EJyP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j7WTGAAAA3QAAAA8AAAAAAAAA&#10;AAAAAAAAoQIAAGRycy9kb3ducmV2LnhtbFBLBQYAAAAABAAEAPkAAACUAwAAAAA=&#10;" strokeweight="2.25pt">
                <v:stroke endarrowwidth="narrow"/>
              </v:line>
              <v:line id="Line 6742" o:spid="_x0000_s1536" style="position:absolute;visibility:visible" from="10935,16260" to="11501,1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9I/8QAAADdAAAADwAAAGRycy9kb3ducmV2LnhtbESP0YrCMBRE3wX/IVxhX0TTVRCtjSIL&#10;giwiaP2Aa3NtS5ub2kStf2+EhX0cZuYMk6w7U4sHta60rOB7HIEgzqwuOVdwTrejOQjnkTXWlknB&#10;ixysV/1egrG2Tz7S4+RzESDsYlRQeN/EUrqsIINubBvi4F1ta9AH2eZSt/gMcFPLSRTNpMGSw0KB&#10;Df0UlFWnu1FQTvEy9Ish5/X+XB1eWXr7vaVKfQ26zRKEp87/h//aO61gvphN4fMmPAG5e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L0j/xAAAAN0AAAAPAAAAAAAAAAAA&#10;AAAAAKECAABkcnMvZG93bnJldi54bWxQSwUGAAAAAAQABAD5AAAAkgMAAAAA&#10;" strokeweight="2.25pt">
                <v:stroke endarrowwidth="narrow"/>
              </v:line>
              <v:shape id="Text Box 6743" o:spid="_x0000_s1537" type="#_x0000_t202" style="position:absolute;left:1049;top:16434;width:39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ad5MUA&#10;AADdAAAADwAAAGRycy9kb3ducmV2LnhtbESPX2vCQBDE3wW/w7GCb3qxiGjqKVKotH0o/mnr65Jb&#10;k2huL+S2mn57ryD4OMzMb5j5snWVulATSs8GRsMEFHHmbcm5ga/962AKKgiyxcozGfijAMtFtzPH&#10;1Porb+myk1xFCIcUDRQidap1yApyGIa+Jo7e0TcOJcom17bBa4S7Sj8lyUQ7LDkuFFjTS0HZeffr&#10;DOSH/Tvq783H54+rQ7U9Ca3XYky/166eQQm18gjf22/WwHQ2GcP/m/gE9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dp3kxQAAAN0AAAAPAAAAAAAAAAAAAAAAAJgCAABkcnMv&#10;ZG93bnJldi54bWxQSwUGAAAAAAQABAD1AAAAigMAAAAA&#10;" filled="f" stroked="f" strokeweight="2.25pt">
                <v:stroke endarrowwidth="narrow"/>
                <v:textbox inset="0,0,0,0">
                  <w:txbxContent>
                    <w:p w:rsidR="00093F1F" w:rsidRDefault="00093F1F" w:rsidP="00450812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Зм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Text Box 6744" o:spid="_x0000_s1538" type="#_x0000_t202" style="position:absolute;left:1522;top:16457;width:44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o4f8UA&#10;AADdAAAADwAAAGRycy9kb3ducmV2LnhtbESPX2vCQBDE3wW/w7GCb3qxoGjqKVKotH0o/mnr65Jb&#10;k2huL+S2mn57ryD4OMzMb5j5snWVulATSs8GRsMEFHHmbcm5ga/962AKKgiyxcozGfijAMtFtzPH&#10;1Porb+myk1xFCIcUDRQidap1yApyGIa+Jo7e0TcOJcom17bBa4S7Sj8lyUQ7LDkuFFjTS0HZeffr&#10;DOSH/Tvq783H54+rQ7U9Ca3XYky/166eQQm18gjf22/WwHQ2GcP/m/gE9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Ojh/xQAAAN0AAAAPAAAAAAAAAAAAAAAAAJgCAABkcnMv&#10;ZG93bnJldi54bWxQSwUGAAAAAAQABAD1AAAAigMAAAAA&#10;" filled="f" stroked="f" strokeweight="2.25pt">
                <v:stroke endarrowwidth="narrow"/>
                <v:textbox inset="0,0,0,0">
                  <w:txbxContent>
                    <w:p w:rsidR="00093F1F" w:rsidRDefault="00093F1F" w:rsidP="00450812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Text Box 6745" o:spid="_x0000_s1539" type="#_x0000_t202" style="position:absolute;left:2187;top:16434;width:889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imCMUA&#10;AADdAAAADwAAAGRycy9kb3ducmV2LnhtbESPT2vCQBTE74LfYXkFb7ppD0Gjq5SCUnsQ/7R6fWSf&#10;Sdrs25B91fjtXaHQ4zAzv2Fmi87V6kJtqDwbeB4loIhzbysuDHwelsMxqCDIFmvPZOBGARbzfm+G&#10;mfVX3tFlL4WKEA4ZGihFmkzrkJfkMIx8Qxy9s28dSpRtoW2L1wh3tX5JklQ7rDgulNjQW0n5z/7X&#10;GShOhzXqr+3H5uiaUO++hVYrMWbw1L1OQQl18h/+a79bA+NJmsLjTX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KYIxQAAAN0AAAAPAAAAAAAAAAAAAAAAAJgCAABkcnMv&#10;ZG93bnJldi54bWxQSwUGAAAAAAQABAD1AAAAigMAAAAA&#10;" filled="f" stroked="f" strokeweight="2.25pt">
                <v:stroke endarrowwidth="narrow"/>
                <v:textbox inset="0,0,0,0">
                  <w:txbxContent>
                    <w:p w:rsidR="00093F1F" w:rsidRDefault="00093F1F" w:rsidP="00450812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№ докум.</w:t>
                      </w:r>
                    </w:p>
                  </w:txbxContent>
                </v:textbox>
              </v:shape>
              <v:shape id="Text Box 6746" o:spid="_x0000_s1540" type="#_x0000_t202" style="position:absolute;left:3493;top:16440;width:6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QDk8UA&#10;AADdAAAADwAAAGRycy9kb3ducmV2LnhtbESPQWvCQBSE7wX/w/IKvdVNe1CbuooISvUg1bT1+sg+&#10;k2j2bci+avz3XUHocZiZb5jxtHO1OlMbKs8GXvoJKOLc24oLA1/Z4nkEKgiyxdozGbhSgOmk9zDG&#10;1PoLb+m8k0JFCIcUDZQiTap1yEtyGPq+IY7ewbcOJcq20LbFS4S7Wr8myUA7rDgulNjQvKT8tPt1&#10;Bop9tkL9/bne/Lgm1Nuj0HIpxjw9drN3UEKd/Ifv7Q9rYPQ2GMLtTXwCe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pAOTxQAAAN0AAAAPAAAAAAAAAAAAAAAAAJgCAABkcnMv&#10;ZG93bnJldi54bWxQSwUGAAAAAAQABAD1AAAAigMAAAAA&#10;" filled="f" stroked="f" strokeweight="2.25pt">
                <v:stroke endarrowwidth="narrow"/>
                <v:textbox inset="0,0,0,0">
                  <w:txbxContent>
                    <w:p w:rsidR="00093F1F" w:rsidRDefault="00093F1F" w:rsidP="00450812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Підп.</w:t>
                      </w:r>
                    </w:p>
                  </w:txbxContent>
                </v:textbox>
              </v:shape>
              <v:shape id="Text Box 6747" o:spid="_x0000_s1541" type="#_x0000_t202" style="position:absolute;left:4236;top:16446;width:536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uX4cIA&#10;AADdAAAADwAAAGRycy9kb3ducmV2LnhtbERPTWvCQBC9F/wPywje6sYexKauoRQMtQfR2NbrkB2T&#10;tNnZkJ1q/PfuoeDx8b6X2eBadaY+NJ4NzKYJKOLS24YrA5+H9eMCVBBki61nMnClANlq9LDE1PoL&#10;7+lcSKViCIcUDdQiXap1KGtyGKa+I47cyfcOJcK+0rbHSwx3rX5Kkrl22HBsqLGjt5rK3+LPGaiO&#10;hw3qr93H9tt1od3/COW5GDMZD68voIQGuYv/3e/WwOJ5HufGN/EJ6N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O5fhwgAAAN0AAAAPAAAAAAAAAAAAAAAAAJgCAABkcnMvZG93&#10;bnJldi54bWxQSwUGAAAAAAQABAD1AAAAhwMAAAAA&#10;" filled="f" stroked="f" strokeweight="2.25pt">
                <v:stroke endarrowwidth="narrow"/>
                <v:textbox inset="0,0,0,0">
                  <w:txbxContent>
                    <w:p w:rsidR="00093F1F" w:rsidRDefault="00093F1F" w:rsidP="00450812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18"/>
                        </w:rPr>
                        <w:t>Дат</w:t>
                      </w:r>
                      <w:r>
                        <w:rPr>
                          <w:rFonts w:ascii="GOST type B" w:hAnsi="GOST type B"/>
                          <w:i/>
                        </w:rPr>
                        <w:t>а</w:t>
                      </w:r>
                    </w:p>
                  </w:txbxContent>
                </v:textbox>
              </v:shape>
              <v:line id="Line 6748" o:spid="_x0000_s1542" style="position:absolute;visibility:visible" from="10930,15875" to="10930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d/FcUAAADdAAAADwAAAGRycy9kb3ducmV2LnhtbESP0WrCQBRE3wv+w3KFvkizaQUx0VVE&#10;KIhIoSYfcJu9JsHs3SS7xvj3bqHQx2FmzjDr7WgaMVDvassK3qMYBHFhdc2lgjz7fFuCcB5ZY2OZ&#10;FDzIwXYzeVljqu2dv2k4+1IECLsUFVTet6mUrqjIoItsSxy8i+0N+iD7Uuoe7wFuGvkRxwtpsOaw&#10;UGFL+4qK6/lmFNRz/Jn5ZMZlc8qvX48i645dptTrdNytQHga/X/4r33QCpbJIoHfN+EJyM0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sd/FcUAAADdAAAADwAAAAAAAAAA&#10;AAAAAAChAgAAZHJzL2Rvd25yZXYueG1sUEsFBgAAAAAEAAQA+QAAAJMDAAAAAA==&#10;" strokeweight="2.25pt">
                <v:stroke endarrowwidth="narrow"/>
              </v:line>
              <v:shape id="Text Box 6749" o:spid="_x0000_s1543" type="#_x0000_t202" style="position:absolute;left:10990;top:15907;width:464;height:7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QNOsIA&#10;AADdAAAADwAAAGRycy9kb3ducmV2LnhtbERPS0/CQBC+m/AfNkPiTbZ6EChsG2MiEQ5G3tdJd2iL&#10;3dmmO0L59+7BhOOX7z3Pe9eoC3Wh9mzgeZSAIi68rbk0sNt+PE1ABUG22HgmAzcKkGeDhzmm1l95&#10;TZeNlCqGcEjRQCXSplqHoiKHYeRb4sidfOdQIuxKbTu8xnDX6JckedUOa44NFbb0XlHxs/l1Bsrj&#10;dol6/736Org2NOuz0GIhxjwO+7cZKKFe7uJ/96c1MJmO4/74Jj4Bn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lA06wgAAAN0AAAAPAAAAAAAAAAAAAAAAAJgCAABkcnMvZG93&#10;bnJldi54bWxQSwUGAAAAAAQABAD1AAAAhwMAAAAA&#10;" filled="f" stroked="f" strokeweight="2.25pt">
                <v:stroke endarrowwidth="narrow"/>
                <v:textbox inset="0,0,0,0">
                  <w:txbxContent>
                    <w:p w:rsidR="00093F1F" w:rsidRDefault="00093F1F" w:rsidP="00450812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.</w:t>
                      </w:r>
                    </w:p>
                    <w:p w:rsidR="00093F1F" w:rsidRDefault="00093F1F" w:rsidP="00450812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  <w:p w:rsidR="00093F1F" w:rsidRPr="007D3835" w:rsidRDefault="00093F1F" w:rsidP="00450812">
                      <w:pPr>
                        <w:jc w:val="center"/>
                        <w:rPr>
                          <w:rFonts w:ascii="GOST type B" w:hAnsi="GOST type B"/>
                          <w:i/>
                          <w:lang w:val="en-US"/>
                        </w:rPr>
                      </w:pPr>
                      <w:r>
                        <w:rPr>
                          <w:rFonts w:ascii="GOST type B" w:hAnsi="GOST type B"/>
                          <w:i/>
                          <w:lang w:val="en-US"/>
                        </w:rPr>
                        <w:t>3</w:t>
                      </w:r>
                    </w:p>
                    <w:p w:rsidR="00093F1F" w:rsidRPr="000865E0" w:rsidRDefault="00093F1F" w:rsidP="00450812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</w:txbxContent>
                </v:textbox>
              </v:shape>
              <v:shape id="Text Box 6750" o:spid="_x0000_s1544" type="#_x0000_t202" style="position:absolute;left:5417;top:16038;width:4707;height: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ioocYA&#10;AADdAAAADwAAAGRycy9kb3ducmV2LnhtbESPzWvCQBTE7wX/h+UJ3urGHvxIXaUIFdtDUdOP6yP7&#10;mqRm34bsU+N/7xYEj8PM/IaZLztXqxO1ofJsYDRMQBHn3lZcGPjMXh+noIIgW6w9k4ELBVgueg9z&#10;TK0/845OeylUhHBI0UAp0qRah7wkh2HoG+Lo/frWoUTZFtq2eI5wV+unJBlrhxXHhRIbWpWUH/ZH&#10;Z6D4yd5Qf23fP75dE+rdn9B6LcYM+t3LMyihTu7hW3tjDUxnkxH8v4lPQC+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NioocYAAADdAAAADwAAAAAAAAAAAAAAAACYAgAAZHJz&#10;L2Rvd25yZXYueG1sUEsFBgAAAAAEAAQA9QAAAIsDAAAAAA==&#10;" filled="f" stroked="f" strokeweight="2.25pt">
                <v:stroke endarrowwidth="narrow"/>
                <v:textbox inset="0,0,0,0">
                  <w:txbxContent>
                    <w:p w:rsidR="00093F1F" w:rsidRDefault="00093F1F" w:rsidP="00450812">
                      <w:pPr>
                        <w:jc w:val="center"/>
                        <w:rPr>
                          <w:rFonts w:ascii="GOST type B" w:hAnsi="GOST type B"/>
                          <w:i/>
                          <w:sz w:val="44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ІАЛЦ.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en-US"/>
                        </w:rPr>
                        <w:t>362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.00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2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 xml:space="preserve"> ТЗ</w:t>
                      </w:r>
                    </w:p>
                  </w:txbxContent>
                </v:textbox>
              </v:shape>
            </v:group>
            <w10:wrap anchorx="page" anchory="page"/>
          </v:group>
        </w:pict>
      </w:r>
      <w:r w:rsidR="00CF4805" w:rsidRPr="00CF4805">
        <w:rPr>
          <w:rFonts w:ascii="GOST type B" w:hAnsi="GOST type B"/>
          <w:sz w:val="28"/>
          <w:szCs w:val="28"/>
        </w:rPr>
        <w:t>Систему</w:t>
      </w:r>
      <w:r w:rsidR="00CF4805" w:rsidRPr="00A330FB">
        <w:rPr>
          <w:rFonts w:ascii="GOST type B" w:hAnsi="GOST type B"/>
          <w:sz w:val="28"/>
          <w:szCs w:val="28"/>
        </w:rPr>
        <w:t xml:space="preserve"> </w:t>
      </w:r>
      <w:r w:rsidR="00CF4805" w:rsidRPr="00CF4805">
        <w:rPr>
          <w:rFonts w:ascii="GOST type B" w:hAnsi="GOST type B"/>
          <w:sz w:val="28"/>
          <w:szCs w:val="28"/>
        </w:rPr>
        <w:t>з</w:t>
      </w:r>
      <w:r w:rsidR="00CF4805" w:rsidRPr="00A330FB">
        <w:rPr>
          <w:rFonts w:ascii="GOST type B" w:hAnsi="GOST type B"/>
          <w:sz w:val="28"/>
          <w:szCs w:val="28"/>
        </w:rPr>
        <w:t xml:space="preserve"> </w:t>
      </w:r>
      <w:r w:rsidR="00CF4805" w:rsidRPr="00CF4805">
        <w:rPr>
          <w:rFonts w:ascii="GOST type B" w:hAnsi="GOST type B"/>
          <w:sz w:val="28"/>
          <w:szCs w:val="28"/>
        </w:rPr>
        <w:t>чотирьох</w:t>
      </w:r>
      <w:r w:rsidR="00CF4805" w:rsidRPr="00A330FB">
        <w:rPr>
          <w:rFonts w:ascii="GOST type B" w:hAnsi="GOST type B"/>
          <w:sz w:val="28"/>
          <w:szCs w:val="28"/>
        </w:rPr>
        <w:t xml:space="preserve"> </w:t>
      </w:r>
      <w:r w:rsidR="00CF4805" w:rsidRPr="00CF4805">
        <w:rPr>
          <w:rFonts w:ascii="GOST type B" w:hAnsi="GOST type B"/>
          <w:sz w:val="28"/>
          <w:szCs w:val="28"/>
        </w:rPr>
        <w:t>перемикальних</w:t>
      </w:r>
      <w:r w:rsidR="00CF4805" w:rsidRPr="00A330FB">
        <w:rPr>
          <w:rFonts w:ascii="GOST type B" w:hAnsi="GOST type B"/>
          <w:sz w:val="28"/>
          <w:szCs w:val="28"/>
        </w:rPr>
        <w:t xml:space="preserve"> </w:t>
      </w:r>
      <w:r w:rsidR="00CF4805" w:rsidRPr="00CF4805">
        <w:rPr>
          <w:rFonts w:ascii="GOST type B" w:hAnsi="GOST type B"/>
          <w:sz w:val="28"/>
          <w:szCs w:val="28"/>
        </w:rPr>
        <w:t>функцій</w:t>
      </w:r>
      <w:r w:rsidR="00CF4805" w:rsidRPr="00A330FB">
        <w:rPr>
          <w:rFonts w:ascii="GOST type B" w:hAnsi="GOST type B"/>
          <w:sz w:val="28"/>
          <w:szCs w:val="28"/>
        </w:rPr>
        <w:t xml:space="preserve"> </w:t>
      </w:r>
      <w:r w:rsidR="00CF4805" w:rsidRPr="00CF4805">
        <w:rPr>
          <w:rFonts w:ascii="GOST type B" w:hAnsi="GOST type B"/>
          <w:sz w:val="28"/>
          <w:szCs w:val="28"/>
        </w:rPr>
        <w:t>та</w:t>
      </w:r>
      <w:r w:rsidR="00CF4805" w:rsidRPr="00A330FB">
        <w:rPr>
          <w:rFonts w:ascii="GOST type B" w:hAnsi="GOST type B"/>
          <w:sz w:val="28"/>
          <w:szCs w:val="28"/>
        </w:rPr>
        <w:t xml:space="preserve"> </w:t>
      </w:r>
      <w:r w:rsidR="00CF4805" w:rsidRPr="00CF4805">
        <w:rPr>
          <w:rFonts w:ascii="GOST type B" w:hAnsi="GOST type B"/>
          <w:sz w:val="28"/>
          <w:szCs w:val="28"/>
        </w:rPr>
        <w:t>заперечень</w:t>
      </w:r>
      <w:r w:rsidR="00CF4805" w:rsidRPr="00A330FB">
        <w:rPr>
          <w:rFonts w:ascii="GOST type B" w:hAnsi="GOST type B"/>
          <w:sz w:val="28"/>
          <w:szCs w:val="28"/>
        </w:rPr>
        <w:t xml:space="preserve"> </w:t>
      </w:r>
      <w:r w:rsidR="00CF4805" w:rsidRPr="00CF4805">
        <w:rPr>
          <w:rFonts w:ascii="GOST type B" w:hAnsi="GOST type B"/>
          <w:sz w:val="28"/>
          <w:szCs w:val="28"/>
          <w:lang w:val="en-US"/>
        </w:rPr>
        <w:t>f</w:t>
      </w:r>
      <w:r w:rsidR="00CF4805" w:rsidRPr="00A330FB">
        <w:rPr>
          <w:rFonts w:ascii="GOST type B" w:hAnsi="GOST type B"/>
          <w:sz w:val="28"/>
          <w:szCs w:val="28"/>
        </w:rPr>
        <w:t xml:space="preserve">1, </w:t>
      </w:r>
      <w:r w:rsidR="00CF4805" w:rsidRPr="00CF4805">
        <w:rPr>
          <w:rFonts w:ascii="GOST type B" w:hAnsi="GOST type B"/>
          <w:sz w:val="28"/>
          <w:szCs w:val="28"/>
          <w:lang w:val="en-US"/>
        </w:rPr>
        <w:t>f</w:t>
      </w:r>
      <w:r w:rsidR="00CF4805" w:rsidRPr="00A330FB">
        <w:rPr>
          <w:rFonts w:ascii="GOST type B" w:hAnsi="GOST type B"/>
          <w:sz w:val="28"/>
          <w:szCs w:val="28"/>
        </w:rPr>
        <w:t xml:space="preserve">2, </w:t>
      </w:r>
      <w:r w:rsidR="00CF4805" w:rsidRPr="00CF4805">
        <w:rPr>
          <w:rFonts w:ascii="GOST type B" w:hAnsi="GOST type B"/>
          <w:sz w:val="28"/>
          <w:szCs w:val="28"/>
          <w:lang w:val="en-US"/>
        </w:rPr>
        <w:t>f</w:t>
      </w:r>
      <w:r w:rsidR="00CF4805" w:rsidRPr="00A330FB">
        <w:rPr>
          <w:rFonts w:ascii="GOST type B" w:hAnsi="GOST type B"/>
          <w:sz w:val="28"/>
          <w:szCs w:val="28"/>
        </w:rPr>
        <w:t xml:space="preserve">3 </w:t>
      </w:r>
      <w:r w:rsidR="00CF4805" w:rsidRPr="00CF4805">
        <w:rPr>
          <w:rFonts w:ascii="GOST type B" w:hAnsi="GOST type B"/>
          <w:sz w:val="28"/>
          <w:szCs w:val="28"/>
        </w:rPr>
        <w:t>задано</w:t>
      </w:r>
      <w:r w:rsidR="00CF4805" w:rsidRPr="00A330FB">
        <w:rPr>
          <w:rFonts w:ascii="GOST type B" w:hAnsi="GOST type B"/>
          <w:sz w:val="28"/>
          <w:szCs w:val="28"/>
        </w:rPr>
        <w:t xml:space="preserve"> </w:t>
      </w:r>
      <w:r w:rsidR="00CF4805" w:rsidRPr="00257424">
        <w:rPr>
          <w:rFonts w:ascii="GOST type B" w:hAnsi="GOST type B"/>
          <w:sz w:val="28"/>
          <w:szCs w:val="28"/>
        </w:rPr>
        <w:t>таблицею істинності (Таблиця 2.2).</w:t>
      </w:r>
    </w:p>
    <w:p w:rsidR="00450812" w:rsidRDefault="00450812" w:rsidP="00234B5C">
      <w:pPr>
        <w:spacing w:after="120" w:line="28" w:lineRule="atLeast"/>
        <w:ind w:firstLine="7371"/>
        <w:rPr>
          <w:rFonts w:ascii="GOST type B" w:hAnsi="GOST type B"/>
          <w:sz w:val="28"/>
          <w:szCs w:val="28"/>
          <w:lang w:val="uk-UA"/>
        </w:rPr>
      </w:pPr>
      <w:r>
        <w:rPr>
          <w:rFonts w:ascii="GOST type B" w:hAnsi="GOST type B"/>
          <w:sz w:val="28"/>
          <w:szCs w:val="28"/>
          <w:lang w:val="uk-UA"/>
        </w:rPr>
        <w:t>Таблиця 2.2</w:t>
      </w:r>
    </w:p>
    <w:p w:rsidR="00450812" w:rsidRPr="00450812" w:rsidRDefault="00450812" w:rsidP="00595BD3">
      <w:pPr>
        <w:widowControl w:val="0"/>
        <w:autoSpaceDE w:val="0"/>
        <w:autoSpaceDN w:val="0"/>
        <w:adjustRightInd w:val="0"/>
        <w:snapToGrid w:val="0"/>
        <w:spacing w:afterLines="120" w:line="28" w:lineRule="atLeast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GOST type B" w:hAnsi="GOST type B" w:cs="GOST type B"/>
          <w:color w:val="000000"/>
          <w:sz w:val="26"/>
          <w:szCs w:val="26"/>
        </w:rPr>
        <w:t>Таблиця істинності</w:t>
      </w:r>
    </w:p>
    <w:tbl>
      <w:tblPr>
        <w:tblStyle w:val="a9"/>
        <w:tblW w:w="8300" w:type="dxa"/>
        <w:tblInd w:w="526" w:type="dxa"/>
        <w:tblLook w:val="04A0"/>
      </w:tblPr>
      <w:tblGrid>
        <w:gridCol w:w="767"/>
        <w:gridCol w:w="767"/>
        <w:gridCol w:w="767"/>
        <w:gridCol w:w="723"/>
        <w:gridCol w:w="723"/>
        <w:gridCol w:w="766"/>
        <w:gridCol w:w="766"/>
        <w:gridCol w:w="766"/>
        <w:gridCol w:w="723"/>
        <w:gridCol w:w="766"/>
        <w:gridCol w:w="766"/>
      </w:tblGrid>
      <w:tr w:rsidR="00120518" w:rsidTr="008037C6">
        <w:trPr>
          <w:trHeight w:val="293"/>
        </w:trPr>
        <w:tc>
          <w:tcPr>
            <w:tcW w:w="0" w:type="auto"/>
          </w:tcPr>
          <w:p w:rsidR="008365F5" w:rsidRPr="00257424" w:rsidRDefault="00120518" w:rsidP="00323F51">
            <w:pPr>
              <w:spacing w:line="28" w:lineRule="atLeast"/>
            </w:pPr>
            <w:r w:rsidRPr="00120518">
              <w:rPr>
                <w:position w:val="-12"/>
                <w:lang w:val="uk-UA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5pt;height:18.7pt" o:ole="">
                  <v:imagedata r:id="rId8" o:title=""/>
                </v:shape>
                <o:OLEObject Type="Embed" ProgID="Equation.DSMT4" ShapeID="_x0000_i1025" DrawAspect="Content" ObjectID="_1480095498" r:id="rId9"/>
              </w:object>
            </w:r>
          </w:p>
        </w:tc>
        <w:tc>
          <w:tcPr>
            <w:tcW w:w="0" w:type="auto"/>
          </w:tcPr>
          <w:p w:rsidR="008365F5" w:rsidRDefault="00120518" w:rsidP="00323F51">
            <w:pPr>
              <w:spacing w:line="28" w:lineRule="atLeast"/>
              <w:rPr>
                <w:lang w:val="uk-UA"/>
              </w:rPr>
            </w:pPr>
            <w:r w:rsidRPr="00120518">
              <w:rPr>
                <w:position w:val="-12"/>
                <w:lang w:val="uk-UA"/>
              </w:rPr>
              <w:object w:dxaOrig="260" w:dyaOrig="360">
                <v:shape id="_x0000_i1026" type="#_x0000_t75" style="width:12.15pt;height:18.7pt" o:ole="">
                  <v:imagedata r:id="rId10" o:title=""/>
                </v:shape>
                <o:OLEObject Type="Embed" ProgID="Equation.DSMT4" ShapeID="_x0000_i1026" DrawAspect="Content" ObjectID="_1480095499" r:id="rId11"/>
              </w:object>
            </w:r>
          </w:p>
        </w:tc>
        <w:tc>
          <w:tcPr>
            <w:tcW w:w="0" w:type="auto"/>
          </w:tcPr>
          <w:p w:rsidR="008365F5" w:rsidRDefault="00120518" w:rsidP="00323F51">
            <w:pPr>
              <w:spacing w:line="28" w:lineRule="atLeast"/>
              <w:rPr>
                <w:lang w:val="uk-UA"/>
              </w:rPr>
            </w:pPr>
            <w:r w:rsidRPr="00120518">
              <w:rPr>
                <w:position w:val="-12"/>
                <w:lang w:val="uk-UA"/>
              </w:rPr>
              <w:object w:dxaOrig="260" w:dyaOrig="360">
                <v:shape id="_x0000_i1027" type="#_x0000_t75" style="width:12.15pt;height:18.7pt" o:ole="">
                  <v:imagedata r:id="rId12" o:title=""/>
                </v:shape>
                <o:OLEObject Type="Embed" ProgID="Equation.DSMT4" ShapeID="_x0000_i1027" DrawAspect="Content" ObjectID="_1480095500" r:id="rId13"/>
              </w:object>
            </w:r>
          </w:p>
        </w:tc>
        <w:tc>
          <w:tcPr>
            <w:tcW w:w="0" w:type="auto"/>
          </w:tcPr>
          <w:p w:rsidR="008365F5" w:rsidRDefault="00120518" w:rsidP="00323F51">
            <w:pPr>
              <w:spacing w:line="28" w:lineRule="atLeast"/>
              <w:rPr>
                <w:lang w:val="uk-UA"/>
              </w:rPr>
            </w:pPr>
            <w:r w:rsidRPr="00120518">
              <w:rPr>
                <w:position w:val="-12"/>
                <w:lang w:val="uk-UA"/>
              </w:rPr>
              <w:object w:dxaOrig="240" w:dyaOrig="360">
                <v:shape id="_x0000_i1028" type="#_x0000_t75" style="width:11.2pt;height:18.7pt" o:ole="">
                  <v:imagedata r:id="rId14" o:title=""/>
                </v:shape>
                <o:OLEObject Type="Embed" ProgID="Equation.DSMT4" ShapeID="_x0000_i1028" DrawAspect="Content" ObjectID="_1480095501" r:id="rId15"/>
              </w:object>
            </w:r>
          </w:p>
        </w:tc>
        <w:tc>
          <w:tcPr>
            <w:tcW w:w="0" w:type="auto"/>
          </w:tcPr>
          <w:p w:rsidR="008365F5" w:rsidRPr="00401D57" w:rsidRDefault="00120518" w:rsidP="00323F51">
            <w:pPr>
              <w:spacing w:line="28" w:lineRule="atLeast"/>
              <w:rPr>
                <w:rFonts w:ascii="GOST type B" w:hAnsi="GOST type B"/>
                <w:lang w:val="en-US"/>
              </w:rPr>
            </w:pPr>
            <w:r w:rsidRPr="00401D57">
              <w:rPr>
                <w:rFonts w:ascii="GOST type B" w:hAnsi="GOST type B"/>
                <w:position w:val="-12"/>
                <w:lang w:val="uk-UA"/>
              </w:rPr>
              <w:object w:dxaOrig="240" w:dyaOrig="360">
                <v:shape id="_x0000_i1029" type="#_x0000_t75" style="width:11.2pt;height:18.7pt" o:ole="">
                  <v:imagedata r:id="rId16" o:title=""/>
                </v:shape>
                <o:OLEObject Type="Embed" ProgID="Equation.DSMT4" ShapeID="_x0000_i1029" DrawAspect="Content" ObjectID="_1480095502" r:id="rId17"/>
              </w:object>
            </w:r>
          </w:p>
        </w:tc>
        <w:tc>
          <w:tcPr>
            <w:tcW w:w="0" w:type="auto"/>
          </w:tcPr>
          <w:p w:rsidR="008365F5" w:rsidRDefault="00120518" w:rsidP="00323F51">
            <w:pPr>
              <w:spacing w:line="28" w:lineRule="atLeast"/>
              <w:rPr>
                <w:lang w:val="uk-UA"/>
              </w:rPr>
            </w:pPr>
            <w:r w:rsidRPr="00120518">
              <w:rPr>
                <w:position w:val="-12"/>
                <w:lang w:val="uk-UA"/>
              </w:rPr>
              <w:object w:dxaOrig="279" w:dyaOrig="360">
                <v:shape id="_x0000_i1030" type="#_x0000_t75" style="width:12.15pt;height:18.7pt" o:ole="">
                  <v:imagedata r:id="rId18" o:title=""/>
                </v:shape>
                <o:OLEObject Type="Embed" ProgID="Equation.DSMT4" ShapeID="_x0000_i1030" DrawAspect="Content" ObjectID="_1480095503" r:id="rId19"/>
              </w:object>
            </w:r>
          </w:p>
        </w:tc>
        <w:tc>
          <w:tcPr>
            <w:tcW w:w="0" w:type="auto"/>
          </w:tcPr>
          <w:p w:rsidR="008365F5" w:rsidRDefault="00120518" w:rsidP="00323F51">
            <w:pPr>
              <w:spacing w:line="28" w:lineRule="atLeast"/>
              <w:rPr>
                <w:lang w:val="uk-UA"/>
              </w:rPr>
            </w:pPr>
            <w:r w:rsidRPr="00120518">
              <w:rPr>
                <w:position w:val="-12"/>
                <w:lang w:val="uk-UA"/>
              </w:rPr>
              <w:object w:dxaOrig="260" w:dyaOrig="360">
                <v:shape id="_x0000_i1031" type="#_x0000_t75" style="width:12.15pt;height:18.7pt" o:ole="">
                  <v:imagedata r:id="rId20" o:title=""/>
                </v:shape>
                <o:OLEObject Type="Embed" ProgID="Equation.DSMT4" ShapeID="_x0000_i1031" DrawAspect="Content" ObjectID="_1480095504" r:id="rId21"/>
              </w:object>
            </w:r>
          </w:p>
        </w:tc>
        <w:tc>
          <w:tcPr>
            <w:tcW w:w="0" w:type="auto"/>
          </w:tcPr>
          <w:p w:rsidR="008365F5" w:rsidRDefault="00120518" w:rsidP="00323F51">
            <w:pPr>
              <w:spacing w:line="28" w:lineRule="atLeast"/>
              <w:rPr>
                <w:lang w:val="uk-UA"/>
              </w:rPr>
            </w:pPr>
            <w:r w:rsidRPr="00120518">
              <w:rPr>
                <w:position w:val="-12"/>
                <w:lang w:val="uk-UA"/>
              </w:rPr>
              <w:object w:dxaOrig="279" w:dyaOrig="360">
                <v:shape id="_x0000_i1032" type="#_x0000_t75" style="width:12.15pt;height:18.7pt" o:ole="">
                  <v:imagedata r:id="rId22" o:title=""/>
                </v:shape>
                <o:OLEObject Type="Embed" ProgID="Equation.DSMT4" ShapeID="_x0000_i1032" DrawAspect="Content" ObjectID="_1480095505" r:id="rId23"/>
              </w:object>
            </w:r>
          </w:p>
        </w:tc>
        <w:tc>
          <w:tcPr>
            <w:tcW w:w="0" w:type="auto"/>
          </w:tcPr>
          <w:p w:rsidR="008365F5" w:rsidRDefault="00120518" w:rsidP="00323F51">
            <w:pPr>
              <w:spacing w:line="28" w:lineRule="atLeast"/>
              <w:rPr>
                <w:lang w:val="uk-UA"/>
              </w:rPr>
            </w:pPr>
            <w:r w:rsidRPr="00120518">
              <w:rPr>
                <w:position w:val="-12"/>
                <w:lang w:val="uk-UA"/>
              </w:rPr>
              <w:object w:dxaOrig="240" w:dyaOrig="380">
                <v:shape id="_x0000_i1033" type="#_x0000_t75" style="width:11.2pt;height:18.7pt" o:ole="">
                  <v:imagedata r:id="rId24" o:title=""/>
                </v:shape>
                <o:OLEObject Type="Embed" ProgID="Equation.DSMT4" ShapeID="_x0000_i1033" DrawAspect="Content" ObjectID="_1480095506" r:id="rId25"/>
              </w:object>
            </w:r>
          </w:p>
        </w:tc>
        <w:tc>
          <w:tcPr>
            <w:tcW w:w="0" w:type="auto"/>
          </w:tcPr>
          <w:p w:rsidR="008365F5" w:rsidRDefault="00120518" w:rsidP="00323F51">
            <w:pPr>
              <w:spacing w:line="28" w:lineRule="atLeast"/>
              <w:rPr>
                <w:lang w:val="uk-UA"/>
              </w:rPr>
            </w:pPr>
            <w:r w:rsidRPr="00120518">
              <w:rPr>
                <w:position w:val="-12"/>
                <w:lang w:val="uk-UA"/>
              </w:rPr>
              <w:object w:dxaOrig="279" w:dyaOrig="380">
                <v:shape id="_x0000_i1034" type="#_x0000_t75" style="width:12.15pt;height:18.7pt" o:ole="">
                  <v:imagedata r:id="rId26" o:title=""/>
                </v:shape>
                <o:OLEObject Type="Embed" ProgID="Equation.DSMT4" ShapeID="_x0000_i1034" DrawAspect="Content" ObjectID="_1480095507" r:id="rId27"/>
              </w:object>
            </w:r>
          </w:p>
        </w:tc>
        <w:tc>
          <w:tcPr>
            <w:tcW w:w="0" w:type="auto"/>
          </w:tcPr>
          <w:p w:rsidR="008365F5" w:rsidRPr="00120518" w:rsidRDefault="00120518" w:rsidP="00323F51">
            <w:pPr>
              <w:spacing w:line="28" w:lineRule="atLeast"/>
              <w:rPr>
                <w:lang w:val="en-US"/>
              </w:rPr>
            </w:pPr>
            <w:r w:rsidRPr="00120518">
              <w:rPr>
                <w:position w:val="-12"/>
                <w:lang w:val="uk-UA"/>
              </w:rPr>
              <w:object w:dxaOrig="260" w:dyaOrig="380">
                <v:shape id="_x0000_i1035" type="#_x0000_t75" style="width:12.15pt;height:18.7pt" o:ole="">
                  <v:imagedata r:id="rId28" o:title=""/>
                </v:shape>
                <o:OLEObject Type="Embed" ProgID="Equation.DSMT4" ShapeID="_x0000_i1035" DrawAspect="Content" ObjectID="_1480095508" r:id="rId29"/>
              </w:object>
            </w:r>
          </w:p>
        </w:tc>
      </w:tr>
      <w:tr w:rsidR="00120518" w:rsidTr="008037C6">
        <w:trPr>
          <w:trHeight w:val="293"/>
        </w:trPr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120518" w:rsidTr="008037C6">
        <w:trPr>
          <w:trHeight w:val="293"/>
        </w:trPr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20518" w:rsidTr="008037C6">
        <w:trPr>
          <w:trHeight w:val="293"/>
        </w:trPr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120518" w:rsidTr="008037C6">
        <w:trPr>
          <w:trHeight w:val="293"/>
        </w:trPr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20518" w:rsidTr="008037C6">
        <w:trPr>
          <w:trHeight w:val="293"/>
        </w:trPr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120518" w:rsidTr="008037C6">
        <w:trPr>
          <w:trHeight w:val="293"/>
        </w:trPr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20518" w:rsidTr="008037C6">
        <w:trPr>
          <w:trHeight w:val="293"/>
        </w:trPr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</w:tr>
      <w:tr w:rsidR="00120518" w:rsidTr="008037C6">
        <w:trPr>
          <w:trHeight w:val="293"/>
        </w:trPr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120518" w:rsidTr="008037C6">
        <w:trPr>
          <w:trHeight w:val="293"/>
        </w:trPr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120518" w:rsidTr="008037C6">
        <w:trPr>
          <w:trHeight w:val="293"/>
        </w:trPr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20518" w:rsidTr="008037C6">
        <w:trPr>
          <w:trHeight w:val="293"/>
        </w:trPr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20518" w:rsidTr="008037C6">
        <w:trPr>
          <w:trHeight w:val="293"/>
        </w:trPr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20518" w:rsidTr="008037C6">
        <w:trPr>
          <w:trHeight w:val="293"/>
        </w:trPr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120518" w:rsidTr="008037C6">
        <w:trPr>
          <w:trHeight w:val="293"/>
        </w:trPr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20518" w:rsidTr="008037C6">
        <w:trPr>
          <w:trHeight w:val="293"/>
        </w:trPr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20518" w:rsidTr="008037C6">
        <w:trPr>
          <w:trHeight w:val="293"/>
        </w:trPr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8365F5" w:rsidRDefault="008365F5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8365F5" w:rsidRPr="007B2232" w:rsidRDefault="007B2232" w:rsidP="00323F51">
            <w:pPr>
              <w:spacing w:line="28" w:lineRule="atLeast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:rsidR="007B2232" w:rsidRPr="00323F51" w:rsidRDefault="00A238F7" w:rsidP="00CE6CBE">
      <w:pPr>
        <w:pStyle w:val="Default"/>
        <w:spacing w:before="240"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</w:t>
      </w:r>
      <w:r w:rsidR="007B2232" w:rsidRPr="007B2232">
        <w:rPr>
          <w:sz w:val="28"/>
          <w:szCs w:val="28"/>
          <w:lang w:val="uk-UA"/>
        </w:rPr>
        <w:t xml:space="preserve">Необхідно виконати сумісну мінімізацію функцій </w:t>
      </w:r>
      <w:r w:rsidR="007B2232" w:rsidRPr="007B2232">
        <w:rPr>
          <w:sz w:val="28"/>
          <w:szCs w:val="28"/>
          <w:lang w:val="en-US"/>
        </w:rPr>
        <w:t>f</w:t>
      </w:r>
      <w:r w:rsidR="007B2232" w:rsidRPr="007B2232">
        <w:rPr>
          <w:sz w:val="28"/>
          <w:szCs w:val="28"/>
          <w:lang w:val="uk-UA"/>
        </w:rPr>
        <w:t xml:space="preserve">1, </w:t>
      </w:r>
      <w:r w:rsidR="007B2232" w:rsidRPr="007B2232">
        <w:rPr>
          <w:sz w:val="28"/>
          <w:szCs w:val="28"/>
          <w:lang w:val="en-US"/>
        </w:rPr>
        <w:t>f</w:t>
      </w:r>
      <w:r w:rsidR="007B2232" w:rsidRPr="007B2232">
        <w:rPr>
          <w:sz w:val="28"/>
          <w:szCs w:val="28"/>
          <w:lang w:val="uk-UA"/>
        </w:rPr>
        <w:t xml:space="preserve">2, </w:t>
      </w:r>
      <w:r w:rsidR="007B2232" w:rsidRPr="007B2232">
        <w:rPr>
          <w:sz w:val="28"/>
          <w:szCs w:val="28"/>
          <w:lang w:val="en-US"/>
        </w:rPr>
        <w:t>f</w:t>
      </w:r>
      <w:r w:rsidR="007D3835">
        <w:rPr>
          <w:sz w:val="28"/>
          <w:szCs w:val="28"/>
          <w:lang w:val="uk-UA"/>
        </w:rPr>
        <w:t xml:space="preserve">3. </w:t>
      </w:r>
      <w:r>
        <w:rPr>
          <w:sz w:val="28"/>
          <w:szCs w:val="28"/>
        </w:rPr>
        <w:t>Отримати опе</w:t>
      </w:r>
      <w:r w:rsidR="007B2232" w:rsidRPr="007B2232">
        <w:rPr>
          <w:sz w:val="28"/>
          <w:szCs w:val="28"/>
        </w:rPr>
        <w:t>раторні представлення для реалізаці</w:t>
      </w:r>
      <w:r w:rsidR="007B2232" w:rsidRPr="003A0193">
        <w:rPr>
          <w:rFonts w:asciiTheme="minorHAnsi" w:hAnsiTheme="minorHAnsi" w:cs="Times New Roman"/>
          <w:sz w:val="28"/>
          <w:szCs w:val="28"/>
        </w:rPr>
        <w:t>ї</w:t>
      </w:r>
      <w:r w:rsidR="007D3835">
        <w:rPr>
          <w:sz w:val="28"/>
          <w:szCs w:val="28"/>
        </w:rPr>
        <w:t xml:space="preserve"> системи функцій на</w:t>
      </w:r>
      <w:r w:rsidR="007D3835">
        <w:rPr>
          <w:sz w:val="28"/>
          <w:szCs w:val="28"/>
          <w:lang w:val="uk-UA"/>
        </w:rPr>
        <w:t xml:space="preserve"> програму- </w:t>
      </w:r>
      <w:r w:rsidR="00E679BD">
        <w:rPr>
          <w:sz w:val="28"/>
          <w:szCs w:val="28"/>
          <w:lang w:val="uk-UA"/>
        </w:rPr>
        <w:t>валь</w:t>
      </w:r>
      <w:r w:rsidR="007B2232" w:rsidRPr="007B2232">
        <w:rPr>
          <w:sz w:val="28"/>
          <w:szCs w:val="28"/>
        </w:rPr>
        <w:t>них логічних матрицях, тобто треба мінімізуват</w:t>
      </w:r>
      <w:r w:rsidR="00257424">
        <w:rPr>
          <w:sz w:val="28"/>
          <w:szCs w:val="28"/>
        </w:rPr>
        <w:t>и систему прямих функцій та си</w:t>
      </w:r>
      <w:r w:rsidR="007B2232" w:rsidRPr="007B2232">
        <w:rPr>
          <w:sz w:val="28"/>
          <w:szCs w:val="28"/>
        </w:rPr>
        <w:t xml:space="preserve">стему </w:t>
      </w:r>
      <w:r w:rsidR="007B2232" w:rsidRPr="003A0193">
        <w:rPr>
          <w:rFonts w:asciiTheme="minorHAnsi" w:hAnsiTheme="minorHAnsi" w:cs="Times New Roman"/>
          <w:sz w:val="28"/>
          <w:szCs w:val="28"/>
        </w:rPr>
        <w:t>ї</w:t>
      </w:r>
      <w:r w:rsidR="007B2232" w:rsidRPr="007B2232">
        <w:rPr>
          <w:sz w:val="28"/>
          <w:szCs w:val="28"/>
        </w:rPr>
        <w:t xml:space="preserve">х заперечень. </w:t>
      </w:r>
    </w:p>
    <w:p w:rsidR="00D7438B" w:rsidRPr="007B2232" w:rsidRDefault="007D3835" w:rsidP="00CE6CBE">
      <w:pPr>
        <w:spacing w:before="60" w:after="240" w:line="360" w:lineRule="auto"/>
        <w:rPr>
          <w:rFonts w:ascii="GOST type B" w:hAnsi="GOST type B"/>
          <w:lang w:val="uk-UA"/>
        </w:rPr>
      </w:pPr>
      <w:r>
        <w:rPr>
          <w:rFonts w:ascii="GOST type B" w:hAnsi="GOST type B"/>
          <w:sz w:val="28"/>
          <w:szCs w:val="28"/>
          <w:lang w:val="uk-UA"/>
        </w:rPr>
        <w:t xml:space="preserve">     </w:t>
      </w:r>
      <w:r w:rsidR="007B2232" w:rsidRPr="007B2232">
        <w:rPr>
          <w:rFonts w:ascii="GOST type B" w:hAnsi="GOST type B"/>
          <w:sz w:val="28"/>
          <w:szCs w:val="28"/>
        </w:rPr>
        <w:t>Функцію f4 необхідно представити в канонічних формах алгебри Буля, Жегалкіна, Пірса та Шеффера. Визначити належність дано</w:t>
      </w:r>
      <w:r w:rsidR="007B2232" w:rsidRPr="003A0193">
        <w:rPr>
          <w:rFonts w:asciiTheme="minorHAnsi" w:hAnsiTheme="minorHAnsi"/>
          <w:sz w:val="28"/>
          <w:szCs w:val="28"/>
        </w:rPr>
        <w:t>ї</w:t>
      </w:r>
      <w:r w:rsidR="007B2232" w:rsidRPr="007B2232">
        <w:rPr>
          <w:rFonts w:ascii="GOST type B" w:hAnsi="GOST type B"/>
          <w:sz w:val="28"/>
          <w:szCs w:val="28"/>
        </w:rPr>
        <w:t xml:space="preserve"> функці</w:t>
      </w:r>
      <w:r w:rsidR="007B2232" w:rsidRPr="003A0193">
        <w:rPr>
          <w:rFonts w:asciiTheme="minorHAnsi" w:hAnsiTheme="minorHAnsi"/>
          <w:sz w:val="28"/>
          <w:szCs w:val="28"/>
        </w:rPr>
        <w:t>ї</w:t>
      </w:r>
      <w:r w:rsidR="007B2232" w:rsidRPr="007B2232">
        <w:rPr>
          <w:rFonts w:ascii="GOST type B" w:hAnsi="GOST type B"/>
          <w:sz w:val="28"/>
          <w:szCs w:val="28"/>
        </w:rPr>
        <w:t xml:space="preserve"> до п</w:t>
      </w:r>
      <w:r w:rsidR="007B2232" w:rsidRPr="007B2232">
        <w:rPr>
          <w:rFonts w:cs="Arial"/>
          <w:sz w:val="28"/>
          <w:szCs w:val="28"/>
        </w:rPr>
        <w:t>’</w:t>
      </w:r>
      <w:r w:rsidR="007B2232" w:rsidRPr="007B2232">
        <w:rPr>
          <w:rFonts w:ascii="GOST type B" w:hAnsi="GOST type B"/>
          <w:sz w:val="28"/>
          <w:szCs w:val="28"/>
        </w:rPr>
        <w:t>яти передповних класів. Виконати мінімізацію функці</w:t>
      </w:r>
      <w:r w:rsidR="007B2232" w:rsidRPr="003A0193">
        <w:rPr>
          <w:rFonts w:asciiTheme="minorHAnsi" w:hAnsiTheme="minorHAnsi"/>
          <w:sz w:val="28"/>
          <w:szCs w:val="28"/>
        </w:rPr>
        <w:t>ї</w:t>
      </w:r>
      <w:r w:rsidR="007B2232" w:rsidRPr="007B2232">
        <w:rPr>
          <w:rFonts w:ascii="GOST type B" w:hAnsi="GOST type B"/>
          <w:sz w:val="28"/>
          <w:szCs w:val="28"/>
        </w:rPr>
        <w:t xml:space="preserve"> методами: невизначених коефіці</w:t>
      </w:r>
      <w:r w:rsidR="007B2232" w:rsidRPr="00CA2961">
        <w:rPr>
          <w:rFonts w:ascii="Candara" w:hAnsi="Candara"/>
          <w:sz w:val="28"/>
          <w:szCs w:val="28"/>
        </w:rPr>
        <w:t>є</w:t>
      </w:r>
      <w:r w:rsidR="007B2232" w:rsidRPr="007B2232">
        <w:rPr>
          <w:rFonts w:ascii="GOST type B" w:hAnsi="GOST type B"/>
          <w:sz w:val="28"/>
          <w:szCs w:val="28"/>
        </w:rPr>
        <w:t>нтів; Квайна-Мак-Класкі; діаграм Вейча.</w:t>
      </w:r>
    </w:p>
    <w:p w:rsidR="00257424" w:rsidRPr="00257424" w:rsidRDefault="007B2232" w:rsidP="007D3835">
      <w:pPr>
        <w:pStyle w:val="Default"/>
        <w:spacing w:before="240" w:after="240" w:line="360" w:lineRule="auto"/>
        <w:rPr>
          <w:b/>
          <w:sz w:val="28"/>
          <w:szCs w:val="28"/>
          <w:lang w:val="uk-UA"/>
        </w:rPr>
      </w:pPr>
      <w:r w:rsidRPr="00A330FB">
        <w:rPr>
          <w:b/>
          <w:sz w:val="28"/>
          <w:szCs w:val="28"/>
        </w:rPr>
        <w:t xml:space="preserve">2.3. </w:t>
      </w:r>
      <w:r w:rsidRPr="00C85116">
        <w:rPr>
          <w:b/>
          <w:sz w:val="28"/>
          <w:szCs w:val="28"/>
        </w:rPr>
        <w:t>Склад</w:t>
      </w:r>
      <w:r w:rsidRPr="00A330FB">
        <w:rPr>
          <w:b/>
          <w:sz w:val="28"/>
          <w:szCs w:val="28"/>
        </w:rPr>
        <w:t xml:space="preserve"> </w:t>
      </w:r>
      <w:r w:rsidRPr="00C85116">
        <w:rPr>
          <w:b/>
          <w:sz w:val="28"/>
          <w:szCs w:val="28"/>
        </w:rPr>
        <w:t>пристро</w:t>
      </w:r>
      <w:r w:rsidRPr="003A0193">
        <w:rPr>
          <w:rFonts w:asciiTheme="minorHAnsi" w:hAnsiTheme="minorHAnsi" w:cs="Times New Roman"/>
          <w:b/>
          <w:sz w:val="28"/>
          <w:szCs w:val="28"/>
        </w:rPr>
        <w:t>ї</w:t>
      </w:r>
      <w:r w:rsidRPr="00C85116">
        <w:rPr>
          <w:b/>
          <w:sz w:val="28"/>
          <w:szCs w:val="28"/>
        </w:rPr>
        <w:t>в</w:t>
      </w:r>
      <w:r w:rsidRPr="00A330FB">
        <w:rPr>
          <w:b/>
          <w:sz w:val="28"/>
          <w:szCs w:val="28"/>
        </w:rPr>
        <w:t xml:space="preserve"> </w:t>
      </w:r>
    </w:p>
    <w:p w:rsidR="007B2232" w:rsidRPr="004F3C7B" w:rsidRDefault="007B2232" w:rsidP="007D3835">
      <w:pPr>
        <w:pStyle w:val="Default"/>
        <w:spacing w:before="120" w:after="120" w:line="360" w:lineRule="auto"/>
        <w:rPr>
          <w:sz w:val="28"/>
          <w:szCs w:val="28"/>
          <w:u w:val="single"/>
        </w:rPr>
      </w:pPr>
      <w:r w:rsidRPr="004F3C7B">
        <w:rPr>
          <w:sz w:val="28"/>
          <w:szCs w:val="28"/>
          <w:u w:val="single"/>
        </w:rPr>
        <w:t xml:space="preserve">Керуючий автомат. </w:t>
      </w:r>
    </w:p>
    <w:p w:rsidR="007B2232" w:rsidRPr="004F3C7B" w:rsidRDefault="004F3C7B" w:rsidP="00234B5C">
      <w:pPr>
        <w:spacing w:before="120" w:after="80" w:line="360" w:lineRule="auto"/>
        <w:rPr>
          <w:rFonts w:ascii="GOST type B" w:hAnsi="GOST type B"/>
          <w:sz w:val="28"/>
          <w:szCs w:val="28"/>
        </w:rPr>
      </w:pPr>
      <w:r w:rsidRPr="004F3C7B">
        <w:rPr>
          <w:rFonts w:ascii="GOST type B" w:hAnsi="GOST type B"/>
          <w:sz w:val="28"/>
          <w:szCs w:val="28"/>
        </w:rPr>
        <w:t xml:space="preserve">     </w:t>
      </w:r>
      <w:r w:rsidR="007B2232" w:rsidRPr="004F3C7B">
        <w:rPr>
          <w:rFonts w:ascii="GOST type B" w:hAnsi="GOST type B"/>
          <w:sz w:val="28"/>
          <w:szCs w:val="28"/>
        </w:rPr>
        <w:t>Керуючий автомат склада</w:t>
      </w:r>
      <w:r w:rsidR="007B2232" w:rsidRPr="00CA2961">
        <w:rPr>
          <w:rFonts w:ascii="Candara" w:hAnsi="Candara"/>
          <w:sz w:val="28"/>
          <w:szCs w:val="28"/>
        </w:rPr>
        <w:t>є</w:t>
      </w:r>
      <w:r w:rsidR="007B2232" w:rsidRPr="004F3C7B">
        <w:rPr>
          <w:rFonts w:ascii="GOST type B" w:hAnsi="GOST type B"/>
          <w:sz w:val="28"/>
          <w:szCs w:val="28"/>
        </w:rPr>
        <w:t>ться з комбінаційно</w:t>
      </w:r>
      <w:r w:rsidR="007B2232" w:rsidRPr="003A0193">
        <w:rPr>
          <w:rFonts w:asciiTheme="minorHAnsi" w:hAnsiTheme="minorHAnsi"/>
          <w:sz w:val="28"/>
          <w:szCs w:val="28"/>
        </w:rPr>
        <w:t>ї</w:t>
      </w:r>
      <w:r w:rsidR="007B2232" w:rsidRPr="004F3C7B">
        <w:rPr>
          <w:rFonts w:ascii="GOST type B" w:hAnsi="GOST type B"/>
          <w:sz w:val="28"/>
          <w:szCs w:val="28"/>
        </w:rPr>
        <w:t xml:space="preserve"> схеми і пам</w:t>
      </w:r>
      <w:r w:rsidR="007B2232" w:rsidRPr="004F3C7B">
        <w:rPr>
          <w:rFonts w:cs="Arial"/>
          <w:sz w:val="28"/>
          <w:szCs w:val="28"/>
        </w:rPr>
        <w:t>’</w:t>
      </w:r>
      <w:r w:rsidR="007B2232" w:rsidRPr="004F3C7B">
        <w:rPr>
          <w:rFonts w:ascii="GOST type B" w:hAnsi="GOST type B"/>
          <w:sz w:val="28"/>
          <w:szCs w:val="28"/>
        </w:rPr>
        <w:t>яті на</w:t>
      </w:r>
      <w:r w:rsidR="00450812" w:rsidRPr="004F3C7B">
        <w:rPr>
          <w:rFonts w:ascii="GOST type B" w:hAnsi="GOST type B"/>
          <w:sz w:val="28"/>
          <w:szCs w:val="28"/>
          <w:lang w:val="uk-UA"/>
        </w:rPr>
        <w:t xml:space="preserve"> три- </w:t>
      </w:r>
      <w:r w:rsidR="007B2232" w:rsidRPr="004F3C7B">
        <w:rPr>
          <w:rFonts w:ascii="GOST type B" w:hAnsi="GOST type B"/>
          <w:sz w:val="28"/>
          <w:szCs w:val="28"/>
        </w:rPr>
        <w:t>герах. Тип тригерів і елементний базис задані в технічному завданні.</w:t>
      </w:r>
    </w:p>
    <w:p w:rsidR="00234B5C" w:rsidRPr="003001C7" w:rsidRDefault="00234B5C" w:rsidP="00234B5C">
      <w:pPr>
        <w:pStyle w:val="Default"/>
        <w:spacing w:before="80" w:after="120" w:line="360" w:lineRule="auto"/>
        <w:rPr>
          <w:sz w:val="28"/>
          <w:szCs w:val="28"/>
          <w:u w:val="single"/>
        </w:rPr>
      </w:pPr>
    </w:p>
    <w:p w:rsidR="00C85116" w:rsidRPr="004F3C7B" w:rsidRDefault="00C85116" w:rsidP="00234B5C">
      <w:pPr>
        <w:pStyle w:val="Default"/>
        <w:spacing w:before="80" w:after="120" w:line="360" w:lineRule="auto"/>
        <w:rPr>
          <w:sz w:val="28"/>
          <w:szCs w:val="28"/>
          <w:u w:val="single"/>
        </w:rPr>
      </w:pPr>
      <w:r w:rsidRPr="004F3C7B">
        <w:rPr>
          <w:sz w:val="28"/>
          <w:szCs w:val="28"/>
          <w:u w:val="single"/>
        </w:rPr>
        <w:lastRenderedPageBreak/>
        <w:t xml:space="preserve">Програмувальна логічна матриця. </w:t>
      </w:r>
    </w:p>
    <w:p w:rsidR="008037C6" w:rsidRPr="004F3C7B" w:rsidRDefault="00E45244" w:rsidP="004F3C7B">
      <w:pPr>
        <w:pStyle w:val="Default"/>
        <w:spacing w:before="120" w:after="120" w:line="360" w:lineRule="auto"/>
        <w:rPr>
          <w:sz w:val="28"/>
          <w:szCs w:val="28"/>
          <w:lang w:val="uk-UA"/>
        </w:rPr>
      </w:pPr>
      <w:r w:rsidRPr="00E45244">
        <w:rPr>
          <w:noProof/>
        </w:rPr>
        <w:pict>
          <v:group id="_x0000_s1206" style="position:absolute;margin-left:52.5pt;margin-top:23.7pt;width:524.3pt;height:803.9pt;z-index:251665408;mso-position-horizontal-relative:page;mso-position-vertical-relative:page" coordorigin="1015,558" coordsize="10486,16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">
            <v:rect id="Rectangle 6732" o:spid="_x0000_s1207" style="position:absolute;left:1015;top:558;width:10468;height:16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TSaMcA&#10;AADdAAAADwAAAGRycy9kb3ducmV2LnhtbESPQWvCQBSE7wX/w/KE3urGqK1GV7GBQkEvpoLt7ZF9&#10;JsHs25DdauyvdwWhx2FmvmEWq87U4kytqywrGA4iEMS51RUXCvZfHy9TEM4ja6wtk4IrOVgte08L&#10;TLS98I7OmS9EgLBLUEHpfZNI6fKSDLqBbYiDd7StQR9kW0jd4iXATS3jKHqVBisOCyU2lJaUn7Jf&#10;o2A3eV//fL+NDuYv2mTjdGvidBgr9dzv1nMQnjr/H360P7WC6Wwygvub8ATk8g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+k0mjHAAAA3QAAAA8AAAAAAAAAAAAAAAAAmAIAAGRy&#10;cy9kb3ducmV2LnhtbFBLBQYAAAAABAAEAPUAAACMAwAAAAA=&#10;" filled="f" strokeweight="2.25pt"/>
            <v:group id="Group 6733" o:spid="_x0000_s1208" style="position:absolute;left:1015;top:15846;width:10486;height:892" coordorigin="1015,15846" coordsize="10486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PpkpccAAADdAAAADwAAAGRycy9kb3ducmV2LnhtbESPQWvCQBSE7wX/w/IK&#10;vTWbaBVNs4qILT2IoBaKt0f2mYRk34bsNon/vlso9DjMzDdMthlNI3rqXGVZQRLFIIhzqysuFHxe&#10;3p6XIJxH1thYJgV3crBZTx4yTLUd+ET92RciQNilqKD0vk2ldHlJBl1kW+Lg3Wxn0AfZFVJ3OAS4&#10;aeQ0jhfSYMVhocSWdiXl9fnbKHgfcNjOkn1/qG+7+/UyP34dElLq6XHcvoLwNPr/8F/7QytYruYv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PpkpccAAADd&#10;AAAADwAAAAAAAAAAAAAAAACqAgAAZHJzL2Rvd25yZXYueG1sUEsFBgAAAAAEAAQA+gAAAJ4DAAAA&#10;AA==&#10;">
              <v:line id="Line 6734" o:spid="_x0000_s1209" style="position:absolute;flip:y;visibility:visible" from="1015,15846" to="1148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ITY8MAAADdAAAADwAAAGRycy9kb3ducmV2LnhtbESPT2vCQBTE7wW/w/IEb3VT/xFTVxFF&#10;kNwae+ntkX0mIdm3cXfV9Nt3C4Ueh5nfDLPZDaYTD3K+sazgbZqAIC6tbrhS8Hk5vaYgfEDW2Fkm&#10;Bd/kYbcdvWww0/bJH/QoQiViCfsMFdQh9JmUvqzJoJ/anjh6V+sMhihdJbXDZyw3nZwlyUoabDgu&#10;1NjToaayLe5GQTpfIKZfbd6Sn7tbOOZm4FypyXjYv4MINIT/8B991pFbL5fw+yY+Abn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iE2PDAAAA3QAAAA8AAAAAAAAAAAAA&#10;AAAAoQIAAGRycy9kb3ducmV2LnhtbFBLBQYAAAAABAAEAPkAAACRAwAAAAA=&#10;" strokeweight="2.25pt">
                <v:stroke endarrowwidth="narrow"/>
              </v:line>
              <v:line id="Line 6735" o:spid="_x0000_s1210" style="position:absolute;visibility:visible" from="1411,15846" to="1411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Qh2sQAAADdAAAADwAAAGRycy9kb3ducmV2LnhtbESP0YrCMBRE3xf2H8IVfBFNVVa0GmUR&#10;BBERtH7Atbm2xeamNlHr3xtB8HGYmTPMbNGYUtypdoVlBf1eBII4tbrgTMExWXXHIJxH1lhaJgVP&#10;crCY//7MMNb2wXu6H3wmAoRdjApy76tYSpfmZND1bEUcvLOtDfog60zqGh8Bbko5iKKRNFhwWMix&#10;omVO6eVwMwqKIZ46ftLhrNweL7tnmlw310Spdqv5n4Lw1Phv+NNeawXjyd8I3m/C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NCHaxAAAAN0AAAAPAAAAAAAAAAAA&#10;AAAAAKECAABkcnMvZG93bnJldi54bWxQSwUGAAAAAAQABAD5AAAAkgMAAAAA&#10;" strokeweight="2.25pt">
                <v:stroke endarrowwidth="narrow"/>
              </v:line>
              <v:line id="Line 6736" o:spid="_x0000_s1211" style="position:absolute;visibility:visible" from="1989,15846" to="19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iEQccAAADdAAAADwAAAGRycy9kb3ducmV2LnhtbESP0WrCQBRE3wv+w3KFvkjd2FKr0U0Q&#10;oVBKEUz8gGv2mgSzd2N2a5K/7xYKfRxm5gyzTQfTiDt1rrasYDGPQBAXVtdcKjjl708rEM4ja2ws&#10;k4KRHKTJ5GGLsbY9H+me+VIECLsYFVTet7GUrqjIoJvbljh4F9sZ9EF2pdQd9gFuGvkcRUtpsOaw&#10;UGFL+4qKa/ZtFNQveJ759YzL5ut0PYxFfvu85Uo9TofdBoSnwf+H/9ofWsFq/foGv2/CE5DJ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eIRBxwAAAN0AAAAPAAAAAAAA&#10;AAAAAAAAAKECAABkcnMvZG93bnJldi54bWxQSwUGAAAAAAQABAD5AAAAlQMAAAAA&#10;" strokeweight="2.25pt">
                <v:stroke endarrowwidth="narrow"/>
              </v:line>
              <v:line id="Line 6737" o:spid="_x0000_s1212" style="position:absolute;visibility:visible" from="3340,15846" to="3340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cQM8MAAADdAAAADwAAAGRycy9kb3ducmV2LnhtbERP3WrCMBS+H/gO4Qi7EU23ManVtMhA&#10;GGMMtH2AY3Nsi81JbaJt3365GOzy4/vfZaNpxYN611hW8LKKQBCXVjdcKSjywzIG4TyyxtYyKZjI&#10;QZbOnnaYaDvwkR4nX4kQwi5BBbX3XSKlK2sy6Fa2Iw7cxfYGfYB9JXWPQwg3rXyNorU02HBoqLGj&#10;j5rK6+luFDRveF74zYKr9ru4/kxlfvu65Uo9z8f9FoSn0f+L/9yfWkG8eQ9zw5vwBGT6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nEDPDAAAA3QAAAA8AAAAAAAAAAAAA&#10;AAAAoQIAAGRycy9kb3ducmV2LnhtbFBLBQYAAAAABAAEAPkAAACRAwAAAAA=&#10;" strokeweight="2.25pt">
                <v:stroke endarrowwidth="narrow"/>
              </v:line>
              <v:line id="Line 6738" o:spid="_x0000_s1213" style="position:absolute;visibility:visible" from="4189,15846" to="41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u1qMUAAADdAAAADwAAAGRycy9kb3ducmV2LnhtbESP0YrCMBRE3wX/IVxhX0RTXVZsNYoI&#10;wrIsC7Z+wLW5tsXmpjZR699vBMHHYWbOMMt1Z2pxo9ZVlhVMxhEI4tzqigsFh2w3moNwHlljbZkU&#10;PMjBetXvLTHR9s57uqW+EAHCLkEFpfdNIqXLSzLoxrYhDt7JtgZ9kG0hdYv3ADe1nEbRTBqsOCyU&#10;2NC2pPycXo2C6hOPQx8Puah/D+e/R55dfi6ZUh+DbrMA4anz7/Cr/a0VzOOvGJ5vwhOQq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Ku1qMUAAADdAAAADwAAAAAAAAAA&#10;AAAAAAChAgAAZHJzL2Rvd25yZXYueG1sUEsFBgAAAAAEAAQA+QAAAJMDAAAAAA==&#10;" strokeweight="2.25pt">
                <v:stroke endarrowwidth="narrow"/>
              </v:line>
              <v:line id="Line 6739" o:spid="_x0000_s1214" style="position:absolute;visibility:visible" from="4675,15853" to="4675,1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3WiL4AAADdAAAADwAAAGRycy9kb3ducmV2LnhtbERP3QoBQRS+V95hOsqNmEWJZUhKSVKs&#10;Bzh2jt3Nzpm1M1hvby6Uy6/vf7FqTCleVLvCsoLhIAJBnFpdcKbgkmz7UxDOI2ssLZOCDzlYLdut&#10;BcbavvlEr7PPRAhhF6OC3PsqltKlORl0A1sRB+5ma4M+wDqTusZ3CDelHEXRRBosODTkWNEmp/R+&#10;fhoFxRivPT/rcVYeLvfjJ00e+0eiVLfTrOcgPDX+L/65d1rBdDYJ+8Ob8ATk8g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b/daIvgAAAN0AAAAPAAAAAAAAAAAAAAAAAKEC&#10;AABkcnMvZG93bnJldi54bWxQSwUGAAAAAAQABAD5AAAAjAMAAAAA&#10;" strokeweight="2.25pt">
                <v:stroke endarrowwidth="narrow"/>
              </v:line>
              <v:line id="Line 6740" o:spid="_x0000_s1215" style="position:absolute;visibility:visible" from="1015,16127" to="4693,1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FzE8MAAADdAAAADwAAAGRycy9kb3ducmV2LnhtbESP0arCMBBE3wX/Iazgi2iqgmg1ily4&#10;ICKC1g9Ym7UtNpvaRK1/bwTBx2FmzjCLVWNK8aDaFZYVDAcRCOLU6oIzBafkvz8F4TyyxtIyKXiR&#10;g9Wy3VpgrO2TD/Q4+kwECLsYFeTeV7GULs3JoBvYijh4F1sb9EHWmdQ1PgPclHIURRNpsOCwkGNF&#10;fzml1+PdKCjGeO75WY+zcne67l9pctveEqW6nWY9B+Gp8b/wt73RCqazyRA+b8ITkM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xcxPDAAAA3QAAAA8AAAAAAAAAAAAA&#10;AAAAoQIAAGRycy9kb3ducmV2LnhtbFBLBQYAAAAABAAEAPkAAACRAwAAAAA=&#10;" strokeweight="2.25pt">
                <v:stroke endarrowwidth="narrow"/>
              </v:line>
              <v:line id="Line 6741" o:spid="_x0000_s1216" style="position:absolute;visibility:visible" from="1015,16408" to="4693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PtZMYAAADdAAAADwAAAGRycy9kb3ducmV2LnhtbESP0WrCQBRE34X+w3ILfRHdqCAxukoR&#10;hFKkYJIPuGZvk2D2bsyuSfz7bqHQx2FmzjC7w2ga0VPnassKFvMIBHFhdc2lgjw7zWIQziNrbCyT&#10;gic5OOxfJjtMtB34Qn3qSxEg7BJUUHnfJlK6oiKDbm5b4uB9286gD7Irpe5wCHDTyGUUraXBmsNC&#10;hS0dKypu6cMoqFd4nfrNlMvmnN++nkV2/7xnSr29ju9bEJ5G/x/+a39oBfFmvYTfN+EJyP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j7WTGAAAA3QAAAA8AAAAAAAAA&#10;AAAAAAAAoQIAAGRycy9kb3ducmV2LnhtbFBLBQYAAAAABAAEAPkAAACUAwAAAAA=&#10;" strokeweight="2.25pt">
                <v:stroke endarrowwidth="narrow"/>
              </v:line>
              <v:line id="Line 6742" o:spid="_x0000_s1217" style="position:absolute;visibility:visible" from="10935,16260" to="11501,1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9I/8QAAADdAAAADwAAAGRycy9kb3ducmV2LnhtbESP0YrCMBRE3wX/IVxhX0TTVRCtjSIL&#10;giwiaP2Aa3NtS5ub2kStf2+EhX0cZuYMk6w7U4sHta60rOB7HIEgzqwuOVdwTrejOQjnkTXWlknB&#10;ixysV/1egrG2Tz7S4+RzESDsYlRQeN/EUrqsIINubBvi4F1ta9AH2eZSt/gMcFPLSRTNpMGSw0KB&#10;Df0UlFWnu1FQTvEy9Ish5/X+XB1eWXr7vaVKfQ26zRKEp87/h//aO61gvphN4fMmPAG5e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L0j/xAAAAN0AAAAPAAAAAAAAAAAA&#10;AAAAAKECAABkcnMvZG93bnJldi54bWxQSwUGAAAAAAQABAD5AAAAkgMAAAAA&#10;" strokeweight="2.25pt">
                <v:stroke endarrowwidth="narrow"/>
              </v:line>
              <v:shape id="Text Box 6743" o:spid="_x0000_s1218" type="#_x0000_t202" style="position:absolute;left:1049;top:16434;width:39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ad5MUA&#10;AADdAAAADwAAAGRycy9kb3ducmV2LnhtbESPX2vCQBDE3wW/w7GCb3qxiGjqKVKotH0o/mnr65Jb&#10;k2huL+S2mn57ryD4OMzMb5j5snWVulATSs8GRsMEFHHmbcm5ga/962AKKgiyxcozGfijAMtFtzPH&#10;1Porb+myk1xFCIcUDRQidap1yApyGIa+Jo7e0TcOJcom17bBa4S7Sj8lyUQ7LDkuFFjTS0HZeffr&#10;DOSH/Tvq783H54+rQ7U9Ca3XYky/166eQQm18gjf22/WwHQ2GcP/m/gE9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dp3kxQAAAN0AAAAPAAAAAAAAAAAAAAAAAJgCAABkcnMv&#10;ZG93bnJldi54bWxQSwUGAAAAAAQABAD1AAAAigMAAAAA&#10;" filled="f" stroked="f" strokeweight="2.25pt">
                <v:stroke endarrowwidth="narrow"/>
                <v:textbox inset="0,0,0,0">
                  <w:txbxContent>
                    <w:p w:rsidR="00093F1F" w:rsidRDefault="00093F1F" w:rsidP="00C85116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Зм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Text Box 6744" o:spid="_x0000_s1219" type="#_x0000_t202" style="position:absolute;left:1522;top:16457;width:44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o4f8UA&#10;AADdAAAADwAAAGRycy9kb3ducmV2LnhtbESPX2vCQBDE3wW/w7GCb3qxoGjqKVKotH0o/mnr65Jb&#10;k2huL+S2mn57ryD4OMzMb5j5snWVulATSs8GRsMEFHHmbcm5ga/962AKKgiyxcozGfijAMtFtzPH&#10;1Porb+myk1xFCIcUDRQidap1yApyGIa+Jo7e0TcOJcom17bBa4S7Sj8lyUQ7LDkuFFjTS0HZeffr&#10;DOSH/Tvq783H54+rQ7U9Ca3XYky/166eQQm18gjf22/WwHQ2GcP/m/gE9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Ojh/xQAAAN0AAAAPAAAAAAAAAAAAAAAAAJgCAABkcnMv&#10;ZG93bnJldi54bWxQSwUGAAAAAAQABAD1AAAAigMAAAAA&#10;" filled="f" stroked="f" strokeweight="2.25pt">
                <v:stroke endarrowwidth="narrow"/>
                <v:textbox inset="0,0,0,0">
                  <w:txbxContent>
                    <w:p w:rsidR="00093F1F" w:rsidRDefault="00093F1F" w:rsidP="00C85116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Text Box 6745" o:spid="_x0000_s1220" type="#_x0000_t202" style="position:absolute;left:2187;top:16434;width:889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imCMUA&#10;AADdAAAADwAAAGRycy9kb3ducmV2LnhtbESPT2vCQBTE74LfYXkFb7ppD0Gjq5SCUnsQ/7R6fWSf&#10;Sdrs25B91fjtXaHQ4zAzv2Fmi87V6kJtqDwbeB4loIhzbysuDHwelsMxqCDIFmvPZOBGARbzfm+G&#10;mfVX3tFlL4WKEA4ZGihFmkzrkJfkMIx8Qxy9s28dSpRtoW2L1wh3tX5JklQ7rDgulNjQW0n5z/7X&#10;GShOhzXqr+3H5uiaUO++hVYrMWbw1L1OQQl18h/+a79bA+NJmsLjTX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KYIxQAAAN0AAAAPAAAAAAAAAAAAAAAAAJgCAABkcnMv&#10;ZG93bnJldi54bWxQSwUGAAAAAAQABAD1AAAAigMAAAAA&#10;" filled="f" stroked="f" strokeweight="2.25pt">
                <v:stroke endarrowwidth="narrow"/>
                <v:textbox inset="0,0,0,0">
                  <w:txbxContent>
                    <w:p w:rsidR="00093F1F" w:rsidRDefault="00093F1F" w:rsidP="00C85116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№ докум.</w:t>
                      </w:r>
                    </w:p>
                  </w:txbxContent>
                </v:textbox>
              </v:shape>
              <v:shape id="Text Box 6746" o:spid="_x0000_s1221" type="#_x0000_t202" style="position:absolute;left:3493;top:16440;width:6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QDk8UA&#10;AADdAAAADwAAAGRycy9kb3ducmV2LnhtbESPQWvCQBSE7wX/w/IKvdVNe1CbuooISvUg1bT1+sg+&#10;k2j2bci+avz3XUHocZiZb5jxtHO1OlMbKs8GXvoJKOLc24oLA1/Z4nkEKgiyxdozGbhSgOmk9zDG&#10;1PoLb+m8k0JFCIcUDZQiTap1yEtyGPq+IY7ewbcOJcq20LbFS4S7Wr8myUA7rDgulNjQvKT8tPt1&#10;Bop9tkL9/bne/Lgm1Nuj0HIpxjw9drN3UEKd/Ifv7Q9rYPQ2GMLtTXwCe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pAOTxQAAAN0AAAAPAAAAAAAAAAAAAAAAAJgCAABkcnMv&#10;ZG93bnJldi54bWxQSwUGAAAAAAQABAD1AAAAigMAAAAA&#10;" filled="f" stroked="f" strokeweight="2.25pt">
                <v:stroke endarrowwidth="narrow"/>
                <v:textbox inset="0,0,0,0">
                  <w:txbxContent>
                    <w:p w:rsidR="00093F1F" w:rsidRDefault="00093F1F" w:rsidP="00C85116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Підп.</w:t>
                      </w:r>
                    </w:p>
                  </w:txbxContent>
                </v:textbox>
              </v:shape>
              <v:shape id="Text Box 6747" o:spid="_x0000_s1222" type="#_x0000_t202" style="position:absolute;left:4236;top:16446;width:536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uX4cIA&#10;AADdAAAADwAAAGRycy9kb3ducmV2LnhtbERPTWvCQBC9F/wPywje6sYexKauoRQMtQfR2NbrkB2T&#10;tNnZkJ1q/PfuoeDx8b6X2eBadaY+NJ4NzKYJKOLS24YrA5+H9eMCVBBki61nMnClANlq9LDE1PoL&#10;7+lcSKViCIcUDdQiXap1KGtyGKa+I47cyfcOJcK+0rbHSwx3rX5Kkrl22HBsqLGjt5rK3+LPGaiO&#10;hw3qr93H9tt1od3/COW5GDMZD68voIQGuYv/3e/WwOJ5HufGN/EJ6N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O5fhwgAAAN0AAAAPAAAAAAAAAAAAAAAAAJgCAABkcnMvZG93&#10;bnJldi54bWxQSwUGAAAAAAQABAD1AAAAhwMAAAAA&#10;" filled="f" stroked="f" strokeweight="2.25pt">
                <v:stroke endarrowwidth="narrow"/>
                <v:textbox inset="0,0,0,0">
                  <w:txbxContent>
                    <w:p w:rsidR="00093F1F" w:rsidRDefault="00093F1F" w:rsidP="00C85116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18"/>
                        </w:rPr>
                        <w:t>Дат</w:t>
                      </w:r>
                      <w:r>
                        <w:rPr>
                          <w:rFonts w:ascii="GOST type B" w:hAnsi="GOST type B"/>
                          <w:i/>
                        </w:rPr>
                        <w:t>а</w:t>
                      </w:r>
                    </w:p>
                  </w:txbxContent>
                </v:textbox>
              </v:shape>
              <v:line id="Line 6748" o:spid="_x0000_s1223" style="position:absolute;visibility:visible" from="10930,15875" to="10930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d/FcUAAADdAAAADwAAAGRycy9kb3ducmV2LnhtbESP0WrCQBRE3wv+w3KFvkizaQUx0VVE&#10;KIhIoSYfcJu9JsHs3SS7xvj3bqHQx2FmzjDr7WgaMVDvassK3qMYBHFhdc2lgjz7fFuCcB5ZY2OZ&#10;FDzIwXYzeVljqu2dv2k4+1IECLsUFVTet6mUrqjIoItsSxy8i+0N+iD7Uuoe7wFuGvkRxwtpsOaw&#10;UGFL+4qK6/lmFNRz/Jn5ZMZlc8qvX48i645dptTrdNytQHga/X/4r33QCpbJIoHfN+EJyM0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sd/FcUAAADdAAAADwAAAAAAAAAA&#10;AAAAAAChAgAAZHJzL2Rvd25yZXYueG1sUEsFBgAAAAAEAAQA+QAAAJMDAAAAAA==&#10;" strokeweight="2.25pt">
                <v:stroke endarrowwidth="narrow"/>
              </v:line>
              <v:shape id="Text Box 6749" o:spid="_x0000_s1224" type="#_x0000_t202" style="position:absolute;left:10990;top:15907;width:464;height:7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QNOsIA&#10;AADdAAAADwAAAGRycy9kb3ducmV2LnhtbERPS0/CQBC+m/AfNkPiTbZ6EChsG2MiEQ5G3tdJd2iL&#10;3dmmO0L59+7BhOOX7z3Pe9eoC3Wh9mzgeZSAIi68rbk0sNt+PE1ABUG22HgmAzcKkGeDhzmm1l95&#10;TZeNlCqGcEjRQCXSplqHoiKHYeRb4sidfOdQIuxKbTu8xnDX6JckedUOa44NFbb0XlHxs/l1Bsrj&#10;dol6/736Org2NOuz0GIhxjwO+7cZKKFe7uJ/96c1MJmO4/74Jj4Bn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lA06wgAAAN0AAAAPAAAAAAAAAAAAAAAAAJgCAABkcnMvZG93&#10;bnJldi54bWxQSwUGAAAAAAQABAD1AAAAhwMAAAAA&#10;" filled="f" stroked="f" strokeweight="2.25pt">
                <v:stroke endarrowwidth="narrow"/>
                <v:textbox inset="0,0,0,0">
                  <w:txbxContent>
                    <w:p w:rsidR="00093F1F" w:rsidRDefault="00093F1F" w:rsidP="00C85116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.</w:t>
                      </w:r>
                    </w:p>
                    <w:p w:rsidR="00093F1F" w:rsidRDefault="00093F1F" w:rsidP="00C85116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  <w:p w:rsidR="00093F1F" w:rsidRPr="00BB609B" w:rsidRDefault="00093F1F" w:rsidP="00C85116">
                      <w:pPr>
                        <w:jc w:val="center"/>
                        <w:rPr>
                          <w:rFonts w:ascii="GOST type B" w:hAnsi="GOST type B"/>
                          <w:i/>
                          <w:lang w:val="en-US"/>
                        </w:rPr>
                      </w:pPr>
                      <w:r>
                        <w:rPr>
                          <w:rFonts w:ascii="GOST type B" w:hAnsi="GOST type B"/>
                          <w:i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Text Box 6750" o:spid="_x0000_s1225" type="#_x0000_t202" style="position:absolute;left:5417;top:16038;width:4707;height: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ioocYA&#10;AADdAAAADwAAAGRycy9kb3ducmV2LnhtbESPzWvCQBTE7wX/h+UJ3urGHvxIXaUIFdtDUdOP6yP7&#10;mqRm34bsU+N/7xYEj8PM/IaZLztXqxO1ofJsYDRMQBHn3lZcGPjMXh+noIIgW6w9k4ELBVgueg9z&#10;TK0/845OeylUhHBI0UAp0qRah7wkh2HoG+Lo/frWoUTZFtq2eI5wV+unJBlrhxXHhRIbWpWUH/ZH&#10;Z6D4yd5Qf23fP75dE+rdn9B6LcYM+t3LMyihTu7hW3tjDUxnkxH8v4lPQC+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NioocYAAADdAAAADwAAAAAAAAAAAAAAAACYAgAAZHJz&#10;L2Rvd25yZXYueG1sUEsFBgAAAAAEAAQA9QAAAIsDAAAAAA==&#10;" filled="f" stroked="f" strokeweight="2.25pt">
                <v:stroke endarrowwidth="narrow"/>
                <v:textbox inset="0,0,0,0">
                  <w:txbxContent>
                    <w:p w:rsidR="00093F1F" w:rsidRDefault="00093F1F" w:rsidP="00C85116">
                      <w:pPr>
                        <w:jc w:val="center"/>
                        <w:rPr>
                          <w:rFonts w:ascii="GOST type B" w:hAnsi="GOST type B"/>
                          <w:i/>
                          <w:sz w:val="44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ІАЛЦ.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en-US"/>
                        </w:rPr>
                        <w:t>362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.00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2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 xml:space="preserve"> ТЗ</w:t>
                      </w:r>
                    </w:p>
                  </w:txbxContent>
                </v:textbox>
              </v:shape>
            </v:group>
            <w10:wrap anchorx="page" anchory="page"/>
          </v:group>
        </w:pict>
      </w:r>
      <w:r w:rsidR="004F3C7B" w:rsidRPr="004F3C7B">
        <w:rPr>
          <w:sz w:val="28"/>
          <w:szCs w:val="28"/>
        </w:rPr>
        <w:t xml:space="preserve">     </w:t>
      </w:r>
      <w:r w:rsidR="00C85116" w:rsidRPr="004F3C7B">
        <w:rPr>
          <w:sz w:val="28"/>
          <w:szCs w:val="28"/>
        </w:rPr>
        <w:t>ПЛМ склада</w:t>
      </w:r>
      <w:r w:rsidR="00C85116" w:rsidRPr="00CA2961">
        <w:rPr>
          <w:rFonts w:ascii="Candara" w:hAnsi="Candara" w:cs="Times New Roman"/>
          <w:sz w:val="28"/>
          <w:szCs w:val="28"/>
        </w:rPr>
        <w:t>є</w:t>
      </w:r>
      <w:r w:rsidR="00C85116" w:rsidRPr="004F3C7B">
        <w:rPr>
          <w:sz w:val="28"/>
          <w:szCs w:val="28"/>
        </w:rPr>
        <w:t>ться із двох (кон</w:t>
      </w:r>
      <w:r w:rsidR="00C85116" w:rsidRPr="004F3C7B">
        <w:rPr>
          <w:rFonts w:ascii="Arial" w:hAnsi="Arial" w:cs="Arial"/>
          <w:sz w:val="28"/>
          <w:szCs w:val="28"/>
        </w:rPr>
        <w:t>’</w:t>
      </w:r>
      <w:r w:rsidR="00C85116" w:rsidRPr="004F3C7B">
        <w:rPr>
          <w:sz w:val="28"/>
          <w:szCs w:val="28"/>
        </w:rPr>
        <w:t>юктивно</w:t>
      </w:r>
      <w:r w:rsidR="00C85116" w:rsidRPr="003A0193">
        <w:rPr>
          <w:rFonts w:asciiTheme="minorHAnsi" w:hAnsiTheme="minorHAnsi" w:cs="Times New Roman"/>
          <w:sz w:val="28"/>
          <w:szCs w:val="28"/>
        </w:rPr>
        <w:t>ї</w:t>
      </w:r>
      <w:r w:rsidR="00C85116" w:rsidRPr="004F3C7B">
        <w:rPr>
          <w:sz w:val="28"/>
          <w:szCs w:val="28"/>
        </w:rPr>
        <w:t xml:space="preserve"> і диз</w:t>
      </w:r>
      <w:r w:rsidR="00C85116" w:rsidRPr="004F3C7B">
        <w:rPr>
          <w:rFonts w:ascii="Arial" w:hAnsi="Arial" w:cs="Arial"/>
          <w:sz w:val="28"/>
          <w:szCs w:val="28"/>
        </w:rPr>
        <w:t>’</w:t>
      </w:r>
      <w:r w:rsidR="00C85116" w:rsidRPr="004F3C7B">
        <w:rPr>
          <w:sz w:val="28"/>
          <w:szCs w:val="28"/>
        </w:rPr>
        <w:t>юнктивно</w:t>
      </w:r>
      <w:r w:rsidR="00C85116" w:rsidRPr="003A0193">
        <w:rPr>
          <w:rFonts w:asciiTheme="minorHAnsi" w:hAnsiTheme="minorHAnsi" w:cs="Times New Roman"/>
          <w:sz w:val="28"/>
          <w:szCs w:val="28"/>
        </w:rPr>
        <w:t>ї</w:t>
      </w:r>
      <w:r w:rsidR="00C85116" w:rsidRPr="004F3C7B">
        <w:rPr>
          <w:sz w:val="28"/>
          <w:szCs w:val="28"/>
        </w:rPr>
        <w:t>) матриць, де ви-ходи першо</w:t>
      </w:r>
      <w:r w:rsidR="00C85116" w:rsidRPr="003A0193">
        <w:rPr>
          <w:rFonts w:asciiTheme="minorHAnsi" w:hAnsiTheme="minorHAnsi" w:cs="Times New Roman"/>
          <w:sz w:val="28"/>
          <w:szCs w:val="28"/>
        </w:rPr>
        <w:t>ї</w:t>
      </w:r>
      <w:r w:rsidR="00C85116" w:rsidRPr="004F3C7B">
        <w:rPr>
          <w:sz w:val="28"/>
          <w:szCs w:val="28"/>
        </w:rPr>
        <w:t xml:space="preserve"> при</w:t>
      </w:r>
      <w:r w:rsidR="00C85116" w:rsidRPr="00CA2961">
        <w:rPr>
          <w:rFonts w:ascii="Candara" w:hAnsi="Candara" w:cs="Times New Roman"/>
          <w:sz w:val="28"/>
          <w:szCs w:val="28"/>
        </w:rPr>
        <w:t>є</w:t>
      </w:r>
      <w:r w:rsidR="00C85116" w:rsidRPr="004F3C7B">
        <w:rPr>
          <w:sz w:val="28"/>
          <w:szCs w:val="28"/>
        </w:rPr>
        <w:t>днуються на входи друго</w:t>
      </w:r>
      <w:r w:rsidR="00C85116" w:rsidRPr="003A0193">
        <w:rPr>
          <w:rFonts w:asciiTheme="minorHAnsi" w:hAnsiTheme="minorHAnsi" w:cs="Times New Roman"/>
          <w:sz w:val="28"/>
          <w:szCs w:val="28"/>
        </w:rPr>
        <w:t>ї</w:t>
      </w:r>
      <w:r w:rsidR="00C85116" w:rsidRPr="004F3C7B">
        <w:rPr>
          <w:sz w:val="28"/>
          <w:szCs w:val="28"/>
        </w:rPr>
        <w:t xml:space="preserve"> і дозволяють реалізувати</w:t>
      </w:r>
      <w:r w:rsidR="00003021" w:rsidRPr="00003021">
        <w:rPr>
          <w:sz w:val="28"/>
          <w:szCs w:val="28"/>
        </w:rPr>
        <w:t xml:space="preserve"> </w:t>
      </w:r>
      <w:r w:rsidR="00003021">
        <w:rPr>
          <w:sz w:val="28"/>
          <w:szCs w:val="28"/>
          <w:lang w:val="uk-UA"/>
        </w:rPr>
        <w:t>комбі-</w:t>
      </w:r>
      <w:r w:rsidR="00450812" w:rsidRPr="004F3C7B">
        <w:rPr>
          <w:sz w:val="28"/>
          <w:szCs w:val="28"/>
        </w:rPr>
        <w:t xml:space="preserve"> </w:t>
      </w:r>
      <w:r w:rsidR="00C85116" w:rsidRPr="004F3C7B">
        <w:rPr>
          <w:sz w:val="28"/>
          <w:szCs w:val="28"/>
        </w:rPr>
        <w:t xml:space="preserve">наційні схеми в базисі {І/АБО, І/АБО-НЕ}. </w:t>
      </w:r>
    </w:p>
    <w:p w:rsidR="00450812" w:rsidRPr="00450812" w:rsidRDefault="00C85116" w:rsidP="004F3C7B">
      <w:pPr>
        <w:pStyle w:val="Default"/>
        <w:spacing w:before="240" w:after="240" w:line="360" w:lineRule="auto"/>
        <w:rPr>
          <w:b/>
          <w:sz w:val="28"/>
          <w:szCs w:val="28"/>
          <w:lang w:val="uk-UA"/>
        </w:rPr>
      </w:pPr>
      <w:r w:rsidRPr="00C85116">
        <w:rPr>
          <w:b/>
          <w:sz w:val="28"/>
          <w:szCs w:val="28"/>
        </w:rPr>
        <w:t xml:space="preserve">2.4. Етапи проектування і терміни </w:t>
      </w:r>
      <w:r w:rsidRPr="003A0193">
        <w:rPr>
          <w:rFonts w:asciiTheme="minorHAnsi" w:hAnsiTheme="minorHAnsi" w:cs="Times New Roman"/>
          <w:b/>
          <w:sz w:val="28"/>
          <w:szCs w:val="28"/>
        </w:rPr>
        <w:t>ї</w:t>
      </w:r>
      <w:r w:rsidRPr="00C85116">
        <w:rPr>
          <w:b/>
          <w:sz w:val="28"/>
          <w:szCs w:val="28"/>
        </w:rPr>
        <w:t xml:space="preserve">х виконання </w:t>
      </w:r>
    </w:p>
    <w:p w:rsidR="00C85116" w:rsidRDefault="00C85116" w:rsidP="00FF188E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1) Розмітка станів автомата </w:t>
      </w:r>
    </w:p>
    <w:p w:rsidR="00C85116" w:rsidRDefault="00C85116" w:rsidP="00FF188E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2) Формування вхідного та вихідного алфавітів </w:t>
      </w:r>
    </w:p>
    <w:p w:rsidR="00C85116" w:rsidRDefault="00C85116" w:rsidP="00FF188E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3) Побудова графа автомата </w:t>
      </w:r>
    </w:p>
    <w:p w:rsidR="00C85116" w:rsidRDefault="00C85116" w:rsidP="00FF188E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4) Побудова таблиці переходів </w:t>
      </w:r>
    </w:p>
    <w:p w:rsidR="00C85116" w:rsidRDefault="00C85116" w:rsidP="00FF188E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>5) Побудова структурно</w:t>
      </w:r>
      <w:r w:rsidRPr="003A0193">
        <w:rPr>
          <w:rFonts w:asciiTheme="minorHAnsi" w:hAnsiTheme="minorHAnsi" w:cs="Times New Roman"/>
          <w:sz w:val="28"/>
          <w:szCs w:val="28"/>
        </w:rPr>
        <w:t>ї</w:t>
      </w:r>
      <w:r>
        <w:rPr>
          <w:sz w:val="28"/>
          <w:szCs w:val="28"/>
        </w:rPr>
        <w:t xml:space="preserve"> таблиці автомата </w:t>
      </w:r>
    </w:p>
    <w:p w:rsidR="00C85116" w:rsidRPr="00C85116" w:rsidRDefault="00C85116" w:rsidP="00FF188E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6) Синтез комбінаційних схем для функцій збудження тригерів і вихідних </w:t>
      </w:r>
    </w:p>
    <w:p w:rsidR="00C85116" w:rsidRDefault="00C85116" w:rsidP="00FF188E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сигналів </w:t>
      </w:r>
    </w:p>
    <w:p w:rsidR="00323F51" w:rsidRPr="004F3C7B" w:rsidRDefault="00C85116" w:rsidP="00FF188E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7) Побудова схеми автомата в заданому базисі. </w:t>
      </w:r>
    </w:p>
    <w:p w:rsidR="00A238F7" w:rsidRPr="00003021" w:rsidRDefault="00C85116" w:rsidP="00FF188E">
      <w:pPr>
        <w:pStyle w:val="Default"/>
        <w:spacing w:before="240" w:after="240" w:line="360" w:lineRule="auto"/>
        <w:rPr>
          <w:b/>
          <w:sz w:val="28"/>
          <w:szCs w:val="28"/>
        </w:rPr>
      </w:pPr>
      <w:r w:rsidRPr="00C85116">
        <w:rPr>
          <w:b/>
          <w:sz w:val="28"/>
          <w:szCs w:val="28"/>
        </w:rPr>
        <w:t>2.5. Перелік текстово</w:t>
      </w:r>
      <w:r w:rsidRPr="003A0193">
        <w:rPr>
          <w:rFonts w:asciiTheme="minorHAnsi" w:hAnsiTheme="minorHAnsi" w:cs="Times New Roman"/>
          <w:b/>
          <w:sz w:val="28"/>
          <w:szCs w:val="28"/>
        </w:rPr>
        <w:t>ї</w:t>
      </w:r>
      <w:r w:rsidRPr="00C85116">
        <w:rPr>
          <w:b/>
          <w:sz w:val="28"/>
          <w:szCs w:val="28"/>
        </w:rPr>
        <w:t xml:space="preserve"> і графічно</w:t>
      </w:r>
      <w:r w:rsidRPr="003A0193">
        <w:rPr>
          <w:rFonts w:asciiTheme="minorHAnsi" w:hAnsiTheme="minorHAnsi" w:cs="Times New Roman"/>
          <w:b/>
          <w:sz w:val="28"/>
          <w:szCs w:val="28"/>
        </w:rPr>
        <w:t>ї</w:t>
      </w:r>
      <w:r w:rsidRPr="00C85116">
        <w:rPr>
          <w:b/>
          <w:sz w:val="28"/>
          <w:szCs w:val="28"/>
        </w:rPr>
        <w:t xml:space="preserve"> документаці</w:t>
      </w:r>
      <w:r w:rsidRPr="003A0193">
        <w:rPr>
          <w:rFonts w:asciiTheme="minorHAnsi" w:hAnsiTheme="minorHAnsi" w:cs="Times New Roman"/>
          <w:b/>
          <w:sz w:val="28"/>
          <w:szCs w:val="28"/>
        </w:rPr>
        <w:t>ї</w:t>
      </w:r>
      <w:r w:rsidRPr="00C85116">
        <w:rPr>
          <w:b/>
          <w:sz w:val="28"/>
          <w:szCs w:val="28"/>
        </w:rPr>
        <w:t xml:space="preserve"> </w:t>
      </w:r>
    </w:p>
    <w:p w:rsidR="00C85116" w:rsidRDefault="00C85116" w:rsidP="00FF188E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1) Титульний лист </w:t>
      </w:r>
    </w:p>
    <w:p w:rsidR="00C85116" w:rsidRDefault="00C85116" w:rsidP="00FF188E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2) Аркуш з написом «Опис альбому» </w:t>
      </w:r>
    </w:p>
    <w:p w:rsidR="00C85116" w:rsidRDefault="00C85116" w:rsidP="00FF188E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3) Опис альбому </w:t>
      </w:r>
    </w:p>
    <w:p w:rsidR="00C85116" w:rsidRDefault="00C85116" w:rsidP="00FF188E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4) Аркуш з написом «Технічне завдання» </w:t>
      </w:r>
    </w:p>
    <w:p w:rsidR="00C85116" w:rsidRDefault="00C85116" w:rsidP="00FF188E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5) Технічне завдання </w:t>
      </w:r>
    </w:p>
    <w:p w:rsidR="00C85116" w:rsidRDefault="00C85116" w:rsidP="00FF188E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6) Аркуш з написом «Керуючий автомат. Схема електрична функціональна» </w:t>
      </w:r>
    </w:p>
    <w:p w:rsidR="00C85116" w:rsidRDefault="00C85116" w:rsidP="00FF188E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7) Керуючий автомат. Схема електрична функціональна </w:t>
      </w:r>
    </w:p>
    <w:p w:rsidR="00C85116" w:rsidRDefault="00C85116" w:rsidP="00FF188E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8) Аркуш з написом «Пояснювальна записка» </w:t>
      </w:r>
    </w:p>
    <w:p w:rsidR="00C85116" w:rsidRDefault="00C85116" w:rsidP="00FF188E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9) Пояснювальна записка. </w:t>
      </w:r>
    </w:p>
    <w:p w:rsidR="00C85116" w:rsidRPr="00A330FB" w:rsidRDefault="00C85116" w:rsidP="007B2232">
      <w:pPr>
        <w:spacing w:after="200" w:line="276" w:lineRule="auto"/>
        <w:rPr>
          <w:rFonts w:ascii="GOST type B" w:hAnsi="GOST type B"/>
          <w:sz w:val="28"/>
          <w:szCs w:val="28"/>
        </w:rPr>
      </w:pPr>
    </w:p>
    <w:p w:rsidR="00D7438B" w:rsidRDefault="00D7438B">
      <w:pPr>
        <w:spacing w:after="200" w:line="276" w:lineRule="auto"/>
        <w:rPr>
          <w:lang w:val="uk-UA"/>
        </w:rPr>
      </w:pPr>
      <w:r>
        <w:rPr>
          <w:lang w:val="uk-UA"/>
        </w:rPr>
        <w:br w:type="page"/>
      </w:r>
    </w:p>
    <w:p w:rsidR="00D7438B" w:rsidRDefault="00D7438B">
      <w:pPr>
        <w:rPr>
          <w:lang w:val="uk-UA"/>
        </w:rPr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  <w:jc w:val="center"/>
        <w:rPr>
          <w:sz w:val="96"/>
          <w:szCs w:val="96"/>
        </w:rPr>
      </w:pPr>
    </w:p>
    <w:p w:rsidR="00C85116" w:rsidRPr="00A330FB" w:rsidRDefault="00C85116" w:rsidP="00C85116">
      <w:pPr>
        <w:pStyle w:val="Default"/>
        <w:jc w:val="center"/>
        <w:rPr>
          <w:sz w:val="96"/>
          <w:szCs w:val="96"/>
        </w:rPr>
      </w:pPr>
    </w:p>
    <w:p w:rsidR="00C85116" w:rsidRPr="00003021" w:rsidRDefault="00C85116" w:rsidP="00C85116">
      <w:pPr>
        <w:pStyle w:val="Default"/>
        <w:jc w:val="center"/>
        <w:rPr>
          <w:sz w:val="85"/>
          <w:szCs w:val="85"/>
        </w:rPr>
      </w:pPr>
      <w:r w:rsidRPr="00003021">
        <w:rPr>
          <w:sz w:val="85"/>
          <w:szCs w:val="85"/>
        </w:rPr>
        <w:t>Керуючий автомат</w:t>
      </w:r>
    </w:p>
    <w:p w:rsidR="00C85116" w:rsidRPr="00003021" w:rsidRDefault="00C85116" w:rsidP="00C85116">
      <w:pPr>
        <w:pStyle w:val="Default"/>
        <w:jc w:val="center"/>
        <w:rPr>
          <w:sz w:val="72"/>
          <w:szCs w:val="72"/>
        </w:rPr>
      </w:pPr>
      <w:r w:rsidRPr="00003021">
        <w:rPr>
          <w:sz w:val="72"/>
          <w:szCs w:val="72"/>
        </w:rPr>
        <w:t>Схема електрична</w:t>
      </w:r>
    </w:p>
    <w:p w:rsidR="00D7438B" w:rsidRPr="00003021" w:rsidRDefault="00C85116" w:rsidP="00C85116">
      <w:pPr>
        <w:spacing w:after="200" w:line="276" w:lineRule="auto"/>
        <w:jc w:val="center"/>
        <w:rPr>
          <w:rFonts w:ascii="GOST type B" w:hAnsi="GOST type B"/>
          <w:sz w:val="72"/>
          <w:szCs w:val="72"/>
          <w:lang w:val="uk-UA"/>
        </w:rPr>
      </w:pPr>
      <w:r w:rsidRPr="00003021">
        <w:rPr>
          <w:rFonts w:ascii="GOST type B" w:hAnsi="GOST type B"/>
          <w:sz w:val="72"/>
          <w:szCs w:val="72"/>
        </w:rPr>
        <w:t>функціональна</w:t>
      </w:r>
    </w:p>
    <w:p w:rsidR="00D7438B" w:rsidRDefault="00D7438B">
      <w:pPr>
        <w:rPr>
          <w:lang w:val="uk-UA"/>
        </w:rPr>
      </w:pPr>
    </w:p>
    <w:p w:rsidR="00D7438B" w:rsidRDefault="00D7438B">
      <w:pPr>
        <w:spacing w:after="200" w:line="276" w:lineRule="auto"/>
        <w:rPr>
          <w:lang w:val="uk-UA"/>
        </w:rPr>
      </w:pPr>
      <w:r>
        <w:rPr>
          <w:lang w:val="uk-UA"/>
        </w:rPr>
        <w:br w:type="page"/>
      </w:r>
    </w:p>
    <w:p w:rsidR="00D7438B" w:rsidRDefault="00D7438B">
      <w:pPr>
        <w:rPr>
          <w:lang w:val="uk-UA"/>
        </w:rPr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</w:pPr>
    </w:p>
    <w:p w:rsidR="00C85116" w:rsidRPr="00A330FB" w:rsidRDefault="00C85116" w:rsidP="00C85116">
      <w:pPr>
        <w:pStyle w:val="Default"/>
        <w:jc w:val="center"/>
        <w:rPr>
          <w:sz w:val="96"/>
          <w:szCs w:val="96"/>
        </w:rPr>
      </w:pPr>
    </w:p>
    <w:p w:rsidR="00C85116" w:rsidRPr="00595BD3" w:rsidRDefault="00C85116" w:rsidP="00C85116">
      <w:pPr>
        <w:pStyle w:val="Default"/>
        <w:jc w:val="center"/>
        <w:rPr>
          <w:sz w:val="85"/>
          <w:szCs w:val="85"/>
        </w:rPr>
      </w:pPr>
      <w:r w:rsidRPr="00595BD3">
        <w:rPr>
          <w:sz w:val="85"/>
          <w:szCs w:val="85"/>
        </w:rPr>
        <w:t>Пояснювальна</w:t>
      </w:r>
    </w:p>
    <w:p w:rsidR="00D7438B" w:rsidRPr="00595BD3" w:rsidRDefault="00C85116" w:rsidP="00C85116">
      <w:pPr>
        <w:spacing w:after="200" w:line="276" w:lineRule="auto"/>
        <w:jc w:val="center"/>
        <w:rPr>
          <w:rFonts w:ascii="GOST type B" w:hAnsi="GOST type B"/>
          <w:sz w:val="85"/>
          <w:szCs w:val="85"/>
          <w:lang w:val="uk-UA"/>
        </w:rPr>
      </w:pPr>
      <w:r w:rsidRPr="00595BD3">
        <w:rPr>
          <w:rFonts w:ascii="GOST type B" w:hAnsi="GOST type B"/>
          <w:sz w:val="85"/>
          <w:szCs w:val="85"/>
        </w:rPr>
        <w:t>записка</w:t>
      </w:r>
    </w:p>
    <w:p w:rsidR="00D7438B" w:rsidRDefault="00D7438B">
      <w:pPr>
        <w:rPr>
          <w:lang w:val="uk-UA"/>
        </w:rPr>
      </w:pPr>
    </w:p>
    <w:p w:rsidR="00D7438B" w:rsidRDefault="00D7438B">
      <w:pPr>
        <w:spacing w:after="200" w:line="276" w:lineRule="auto"/>
        <w:rPr>
          <w:lang w:val="uk-UA"/>
        </w:rPr>
      </w:pPr>
      <w:r>
        <w:rPr>
          <w:lang w:val="uk-UA"/>
        </w:rPr>
        <w:br w:type="page"/>
      </w:r>
    </w:p>
    <w:p w:rsidR="00D7438B" w:rsidRPr="00107F73" w:rsidRDefault="00E45244">
      <w:pPr>
        <w:rPr>
          <w:rFonts w:ascii="GOST type B" w:hAnsi="GOST type B"/>
          <w:sz w:val="28"/>
          <w:szCs w:val="28"/>
          <w:lang w:val="uk-UA"/>
        </w:rPr>
      </w:pPr>
      <w:r w:rsidRPr="00E45244">
        <w:rPr>
          <w:noProof/>
        </w:rPr>
        <w:lastRenderedPageBreak/>
        <w:pict>
          <v:group id="_x0000_s1228" style="position:absolute;margin-left:52.7pt;margin-top:23.55pt;width:524.1pt;height:803.9pt;z-index:251666432;mso-position-horizontal-relative:page;mso-position-vertical-relative:page" coordorigin="1158,175" coordsize="10482,16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">
            <v:rect id="_x0000_s1229" style="position:absolute;left:1158;top:175;width:10480;height:162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u5SMQA&#10;AADdAAAADwAAAGRycy9kb3ducmV2LnhtbESP0YrCMBRE3wX/IVxh3zR1FxZbjVIFYZ9kt/oBl+ba&#10;Fpub2sS2+vVGEPZxmJkzzGozmFp01LrKsoL5LAJBnFtdcaHgdNxPFyCcR9ZYWyYFd3KwWY9HK0y0&#10;7fmPuswXIkDYJaig9L5JpHR5SQbdzDbEwTvb1qAPsi2kbrEPcFPLzyj6lgYrDgslNrQrKb9kN6Pg&#10;4ofukBbZYx+ftnH+u0372zVV6mMypEsQngb/H363f7SCRRx/wetNeAJy/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buUjEAAAA3QAAAA8AAAAAAAAAAAAAAAAAmAIAAGRycy9k&#10;b3ducmV2LnhtbFBLBQYAAAAABAAEAPUAAACJAwAAAAA=&#10;" filled="f" strokeweight="2pt"/>
            <v:rect id="_x0000_s1230" style="position:absolute;left:1158;top:14121;width:10482;height:22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fYwMQA&#10;AADdAAAADwAAAGRycy9kb3ducmV2LnhtbESPT2sCMRTE7wW/Q3hCbzWriNWtUUQQPLX45+LtdfO6&#10;2bp5WZPobr+9EYQeh5n5DTNfdrYWN/KhcqxgOMhAEBdOV1wqOB42b1MQISJrrB2Tgj8KsFz0XuaY&#10;a9fyjm77WIoE4ZCjAhNjk0sZCkMWw8A1xMn7cd5iTNKXUntsE9zWcpRlE2mx4rRgsKG1oeK8v1oF&#10;u5Pn92Day2dG7XeF69Evf1mlXvvd6gNEpC7+h5/trVYwnc3G8HiTno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5n2MDEAAAA3QAAAA8AAAAAAAAAAAAAAAAAmAIAAGRycy9k&#10;b3ducmV2LnhtbFBLBQYAAAAABAAEAPUAAACJAwAAAAA=&#10;" filled="f">
              <v:textbox inset="0,0,0,0"/>
            </v:rect>
            <v:rect id="_x0000_s1231" style="position:absolute;left:4842;top:14121;width:6798;height:8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tnQ8UA&#10;AADdAAAADwAAAGRycy9kb3ducmV2LnhtbESPwWrDMBBE74H+g9hAb4nsQIvtRDahodBbiZNDe1us&#10;jWVirYylxm6/vioUchxm5g2zq2bbixuNvnOsIF0nIIgbpztuFZxPr6sMhA/IGnvHpOCbPFTlw2KH&#10;hXYTH+lWh1ZECPsCFZgQhkJK3xiy6NduII7exY0WQ5RjK/WIU4TbXm6S5Fla7DguGBzoxVBzrb+s&#10;gs96ajJO7T6Vaf9jDmTs+8dRqcflvN+CCDSHe/i//aYVZHn+BH9v4hOQ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q2dDxQAAAN0AAAAPAAAAAAAAAAAAAAAAAJgCAABkcnMv&#10;ZG93bnJldi54bWxQSwUGAAAAAAQABAD1AAAAigMAAAAA&#10;" filled="f" strokeweight="2pt">
              <v:textbox inset="0,0,0,0"/>
            </v:rect>
            <v:rect id="_x0000_s1232" style="position:absolute;left:4840;top:14968;width:3966;height:141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n5NMQA&#10;AADdAAAADwAAAGRycy9kb3ducmV2LnhtbESPwWrDMBBE74X8g9hCb43sHoLjRDamodBbidtDclus&#10;jWVirYyl2m6/PgoUehxm5g2zLxfbi4lG3zlWkK4TEMSN0x23Cr4+354zED4ga+wdk4If8lAWq4c9&#10;5trNfKSpDq2IEPY5KjAhDLmUvjFk0a/dQBy9ixsthijHVuoR5wi3vXxJko202HFcMDjQq6HmWn9b&#10;Bed6bjJObZXKtP81BzL243RU6ulxqXYgAi3hP/zXftcKsu12A/c38QnI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5+TTEAAAA3QAAAA8AAAAAAAAAAAAAAAAAmAIAAGRycy9k&#10;b3ducmV2LnhtbFBLBQYAAAAABAAEAPUAAACJAwAAAAA=&#10;" filled="f" strokeweight="2pt">
              <v:textbox inset="0,0,0,0"/>
            </v:rect>
            <v:rect id="_x0000_s1233" style="position:absolute;left:8808;top:15533;width:2827;height:8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Vcr8UA&#10;AADdAAAADwAAAGRycy9kb3ducmV2LnhtbESPwWrDMBBE74H+g9hAb4nsHFrbiWxCQ6G3EieH9rZY&#10;G8vEWhlLjd1+fVUo5DjMzBtmV822FzcafedYQbpOQBA3TnfcKjifXlcZCB+QNfaOScE3eajKh8UO&#10;C+0mPtKtDq2IEPYFKjAhDIWUvjFk0a/dQBy9ixsthijHVuoRpwi3vdwkyZO02HFcMDjQi6HmWn9Z&#10;BZ/11GSc2n0q0/7HHMjY94+jUo/Leb8FEWgO9/B/+00ryPL8Gf7exCc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NVyvxQAAAN0AAAAPAAAAAAAAAAAAAAAAAJgCAABkcnMv&#10;ZG93bnJldi54bWxQSwUGAAAAAAQABAD1AAAAigMAAAAA&#10;" filled="f" strokeweight="2pt">
              <v:textbox inset="0,0,0,0"/>
            </v:rect>
            <v:rect id="_x0000_s1234" style="position:absolute;left:8806;top:14968;width:851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rI3cAA&#10;AADdAAAADwAAAGRycy9kb3ducmV2LnhtbERPTYvCMBC9C/sfwgjebFoPUrtGERfB22L14N6GZrYp&#10;20xKE23XX28OgsfH+15vR9uKO/W+cawgS1IQxJXTDdcKLufDPAfhA7LG1jEp+CcP283HZI2FdgOf&#10;6F6GWsQQ9gUqMCF0hZS+MmTRJ64jjtyv6y2GCPta6h6HGG5buUjTpbTYcGww2NHeUPVX3qyCn3Ko&#10;cs7sLpNZ+zBfZOz39aTUbDruPkEEGsNb/HIftYJ8tYpz45v4BOTm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qrI3cAAAADdAAAADwAAAAAAAAAAAAAAAACYAgAAZHJzL2Rvd25y&#10;ZXYueG1sUEsFBgAAAAAEAAQA9QAAAIUDAAAAAA==&#10;" filled="f" strokeweight="2pt">
              <v:textbox inset="0,0,0,0"/>
            </v:rect>
            <v:rect id="_x0000_s1235" style="position:absolute;left:9657;top:14968;width:849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Z3XsUA&#10;AADdAAAADwAAAGRycy9kb3ducmV2LnhtbESPzWrDMBCE74G+g9hCboncHNLYjWxKoNBTQ34uuW2t&#10;reXWWrmSGjtvXwUCOQ4z8w2zrkbbiTP50DpW8DTPQBDXTrfcKDge3mYrECEia+wck4ILBajKh8ka&#10;C+0G3tF5HxuRIBwKVGBi7AspQ23IYpi7njh5X85bjEn6RmqPQ4LbTi6ybCkttpwWDPa0MVT/7P+s&#10;gt3J83Mww+9HRsNni5vFN2+tUtPH8fUFRKQx3sO39rtWsMrzHK5v0hOQ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ZndexQAAAN0AAAAPAAAAAAAAAAAAAAAAAJgCAABkcnMv&#10;ZG93bnJldi54bWxQSwUGAAAAAAQABAD1AAAAigMAAAAA&#10;" filled="f">
              <v:textbox inset="0,0,0,0"/>
            </v:rect>
            <v:rect id="_x0000_s1236" style="position:absolute;left:9090;top:15250;width:285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L8S8AA&#10;AADdAAAADwAAAGRycy9kb3ducmV2LnhtbERPTYvCMBC9L/gfwgh706QeFq1GEUXwtlg97N6GZmyK&#10;zaQ00db99eYg7PHxvlebwTXiQV2oPWvIpgoEcelNzZWGy/kwmYMIEdlg45k0PCnAZj36WGFufM8n&#10;ehSxEimEQ44abIxtLmUoLTkMU98SJ+7qO4cxwa6SpsM+hbtGzpT6kg5rTg0WW9pZKm/F3Wn4Lfpy&#10;zpnbZjJr/uyerPv+OWn9OR62SxCRhvgvfruPRsNCqbQ/vUlPQK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PL8S8AAAADdAAAADwAAAAAAAAAAAAAAAACYAgAAZHJzL2Rvd25y&#10;ZXYueG1sUEsFBgAAAAAEAAQA9QAAAIUDAAAAAA==&#10;" filled="f" strokeweight="2pt">
              <v:textbox inset="0,0,0,0"/>
            </v:rect>
            <v:rect id="_x0000_s1237" style="position:absolute;left:2122;top:14121;width:1303;height:22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5Z0MMA&#10;AADdAAAADwAAAGRycy9kb3ducmV2LnhtbESPQWsCMRSE7wX/Q3iF3mqSHopdjSKVQm/i6kFvj83r&#10;ZunmZdmk7uqvN4LQ4zAz3zCL1ehbcaY+NoEN6KkCQVwF23Bt4LD/ep2BiAnZYhuYDFwowmo5eVpg&#10;YcPAOzqXqRYZwrFAAy6lrpAyVo48xmnoiLP3E3qPKcu+lrbHIcN9K9+UepceG84LDjv6dFT9ln/e&#10;wKkcqhlrv9ZSt1e3Iee3x50xL8/jeg4i0Zj+w4/2tzXwoZSG+5v8BOTy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75Z0MMAAADdAAAADwAAAAAAAAAAAAAAAACYAgAAZHJzL2Rv&#10;d25yZXYueG1sUEsFBgAAAAAEAAQA9QAAAIgDAAAAAA==&#10;" filled="f" strokeweight="2pt">
              <v:textbox inset="0,0,0,0"/>
            </v:rect>
            <v:rect id="_x0000_s1238" style="position:absolute;left:3425;top:14121;width:851;height:22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zHp8QA&#10;AADdAAAADwAAAGRycy9kb3ducmV2LnhtbESPQWvCQBSE74X+h+UVvNXdeBAbXUOwCN6KaQ/t7ZF9&#10;ZoPZtyG7Nam/3hWEHoeZ+YbZFJPrxIWG0HrWkM0VCOLam5YbDV+f+9cViBCRDXaeScMfBSi2z08b&#10;zI0f+UiXKjYiQTjkqMHG2OdShtqSwzD3PXHyTn5wGJMcGmkGHBPcdXKh1FI6bDktWOxpZ6k+V79O&#10;w0811ivOXJnJrLvad7Lu4/uo9exlKtcgIk3xP/xoH4yGN6UWcH+TnoD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9sx6fEAAAA3QAAAA8AAAAAAAAAAAAAAAAAmAIAAGRycy9k&#10;b3ducmV2LnhtbFBLBQYAAAAABAAEAPUAAACJAwAAAAA=&#10;" filled="f" strokeweight="2pt">
              <v:textbox inset="0,0,0,0"/>
            </v:rect>
            <v:rect id="_x0000_s1239" style="position:absolute;left:1158;top:14121;width:3682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BiPMQA&#10;AADdAAAADwAAAGRycy9kb3ducmV2LnhtbESPQWsCMRSE7wX/Q3hCbzXZCkVXo4hF8FZcPejtsXlu&#10;Fjcvyya62/76plDwOMzMN8xyPbhGPKgLtWcN2USBIC69qbnScDru3mYgQkQ22HgmDd8UYL0avSwx&#10;N77nAz2KWIkE4ZCjBhtjm0sZSksOw8S3xMm7+s5hTLKrpOmwT3DXyHelPqTDmtOCxZa2lspbcXca&#10;LkVfzjhzm0xmzY/9JOu+zgetX8fDZgEi0hCf4f/23miYKzWFvzfpCc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gYjzEAAAA3QAAAA8AAAAAAAAAAAAAAAAAmAIAAGRycy9k&#10;b3ducmV2LnhtbFBLBQYAAAAABAAEAPUAAACJAwAAAAA=&#10;" filled="f" strokeweight="2pt">
              <v:textbox inset="0,0,0,0"/>
            </v:rect>
            <v:rect id="_x0000_s1240" style="position:absolute;left:1158;top:14968;width:3683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lP7sYA&#10;AADdAAAADwAAAGRycy9kb3ducmV2LnhtbESPQWvCQBSE70L/w/IKvZldpYhN3YRaKgQsgmmheHtk&#10;X5Ng9m3IbjX+e7cgeBxm5htmlY+2EycafOtYwyxRIIgrZ1quNXx/baZLED4gG+wck4YLecizh8kK&#10;U+POvKdTGWoRIexT1NCE0KdS+qohiz5xPXH0ft1gMUQ51NIMeI5w28m5UgtpseW40GBP7w1Vx/LP&#10;aijX687Md4fyczs7fGyKY/GDqtD66XF8ewURaAz38K1dGA0vSj3D/5v4BGR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nlP7sYAAADdAAAADwAAAAAAAAAAAAAAAACYAgAAZHJz&#10;L2Rvd25yZXYueG1sUEsFBgAAAAAEAAQA9QAAAIsDAAAAAA==&#10;" filled="f" strokeweight=".25pt">
              <v:textbox inset="0,0,0,0"/>
            </v:rect>
            <v:rect id="_x0000_s1241" style="position:absolute;left:1158;top:15533;width:3683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XqdcYA&#10;AADdAAAADwAAAGRycy9kb3ducmV2LnhtbESPQWvCQBSE70L/w/IKvZldhYpN3YRaKgQsgmmheHtk&#10;X5Ng9m3IbjX+e7cgeBxm5htmlY+2EycafOtYwyxRIIgrZ1quNXx/baZLED4gG+wck4YLecizh8kK&#10;U+POvKdTGWoRIexT1NCE0KdS+qohiz5xPXH0ft1gMUQ51NIMeI5w28m5UgtpseW40GBP7w1Vx/LP&#10;aijX687Md4fyczs7fGyKY/GDqtD66XF8ewURaAz38K1dGA0vSj3D/5v4BGR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TXqdcYAAADdAAAADwAAAAAAAAAAAAAAAACYAgAAZHJz&#10;L2Rvd25yZXYueG1sUEsFBgAAAAAEAAQA9QAAAIsDAAAAAA==&#10;" filled="f" strokeweight=".25pt">
              <v:textbox inset="0,0,0,0"/>
            </v:rect>
            <v:rect id="_x0000_s1242" style="position:absolute;left:1158;top:16097;width:3683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d0AsUA&#10;AADdAAAADwAAAGRycy9kb3ducmV2LnhtbESPQWvCQBSE74X+h+UVvNVNPIhNXcWIQkARmhaKt0f2&#10;mQSzb0N2TdJ/3xUEj8PMfMMs16NpRE+dqy0riKcRCOLC6ppLBT/f+/cFCOeRNTaWScEfOVivXl+W&#10;mGg78Bf1uS9FgLBLUEHlfZtI6YqKDLqpbYmDd7GdQR9kV0rd4RDgppGzKJpLgzWHhQpb2lZUXPOb&#10;UZCnaaNnp3N+PMTn3T67Zr8YZUpN3sbNJwhPo3+GH+1MK/gIRLi/C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53QCxQAAAN0AAAAPAAAAAAAAAAAAAAAAAJgCAABkcnMv&#10;ZG93bnJldi54bWxQSwUGAAAAAAQABAD1AAAAigMAAAAA&#10;" filled="f" strokeweight=".25pt">
              <v:textbox inset="0,0,0,0"/>
            </v:rect>
            <v:rect id="_x0000_s1243" style="position:absolute;left:1208;top:14712;width:324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bX6MgA&#10;AADdAAAADwAAAGRycy9kb3ducmV2LnhtbESPQUsDMRSE74L/ITyhF7FJC1V3bVrEUlpaFFzF82Pz&#10;3Gy7eVk3abv9940geBxm5htmOu9dI47UhdqzhtFQgSAuvam50vD5sbx7BBEissHGM2k4U4D57Ppq&#10;irnxJ36nYxErkSAcctRgY2xzKUNpyWEY+pY4ed++cxiT7CppOjwluGvkWKl76bDmtGCxpRdL5b44&#10;OA1fxT6rXlfbSbaZLG6365+dHb3ttB7c9M9PICL18T/8114bDZlSD/D7Jj0BOb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aptfoyAAAAN0AAAAPAAAAAAAAAAAAAAAAAJgCAABk&#10;cnMvZG93bnJldi54bWxQSwUGAAAAAAQABAD1AAAAjQMAAAAA&#10;" filled="f" stroked="f" strokeweight=".25pt">
              <v:textbox style="mso-next-textbox:#_x0000_s1243" inset="0,0,0,0">
                <w:txbxContent>
                  <w:p w:rsidR="00093F1F" w:rsidRDefault="00093F1F" w:rsidP="00107F73">
                    <w:r>
                      <w:rPr>
                        <w:rFonts w:ascii="GOST type B" w:hAnsi="GOST type B"/>
                        <w:i/>
                        <w:sz w:val="22"/>
                      </w:rPr>
                      <w:t>Зм</w:t>
                    </w:r>
                    <w:r>
                      <w:rPr>
                        <w:i/>
                        <w:sz w:val="22"/>
                      </w:rPr>
                      <w:t>.</w:t>
                    </w:r>
                    <w:r>
                      <w:rPr>
                        <w:i/>
                        <w:sz w:val="16"/>
                      </w:rPr>
                      <w:t>ю.</w:t>
                    </w:r>
                  </w:p>
                </w:txbxContent>
              </v:textbox>
            </v:rect>
            <v:rect id="_x0000_s1244" style="position:absolute;left:1623;top:14706;width:414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lDmsUA&#10;AADdAAAADwAAAGRycy9kb3ducmV2LnhtbERPXWvCMBR9F/Yfwh34MmaioKydUcbGmCgOVmXPl+au&#10;qTY3XZNp/ffmYeDj4XzPl71rxIm6UHvWMB4pEMSlNzVXGva798cnECEiG2w8k4YLBVgu7gZzzI0/&#10;8xediliJFMIhRw02xjaXMpSWHIaRb4kT9+M7hzHBrpKmw3MKd42cKDWTDmtODRZberVUHos/p+G7&#10;OGbV9mMzzdbTt4fN6vdgx58HrYf3/csziEh9vIn/3SujIVMqzU1v0hO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OUOaxQAAAN0AAAAPAAAAAAAAAAAAAAAAAJgCAABkcnMv&#10;ZG93bnJldi54bWxQSwUGAAAAAAQABAD1AAAAigMAAAAA&#10;" filled="f" stroked="f" strokeweight=".25pt">
              <v:textbox style="mso-next-textbox:#_x0000_s1244" inset="0,0,0,0">
                <w:txbxContent>
                  <w:p w:rsidR="00093F1F" w:rsidRDefault="00093F1F" w:rsidP="00107F73">
                    <w:r>
                      <w:rPr>
                        <w:rFonts w:ascii="GOST type B" w:hAnsi="GOST type B"/>
                        <w:i/>
                        <w:sz w:val="22"/>
                      </w:rPr>
                      <w:t>Арк</w:t>
                    </w:r>
                    <w:r>
                      <w:rPr>
                        <w:sz w:val="22"/>
                      </w:rPr>
                      <w:t>.</w:t>
                    </w:r>
                  </w:p>
                </w:txbxContent>
              </v:textbox>
            </v:rect>
            <v:rect id="_x0000_s1245" style="position:absolute;left:2257;top:14712;width:1027;height:2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XmAccA&#10;AADdAAAADwAAAGRycy9kb3ducmV2LnhtbESPUUvDMBSF3wX/Q7iCL+KSCRu2Lh2iiMOhYB17vjTX&#10;pl1zU5u4df9+GQg+Hs453+EslqPrxJ6G0HjWMJ0oEMSVNw3XGjZfL7f3IEJENth5Jg1HCrAsLi8W&#10;mBt/4E/al7EWCcIhRw02xj6XMlSWHIaJ74mT9+0HhzHJoZZmwEOCu07eKTWXDhtOCxZ7erJU7cpf&#10;p2Fb7rL6/XU9y95mzzfr1U9rpx+t1tdX4+MDiEhj/A//tVdGQ6ZUBuc36QnI4gQ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R15gHHAAAA3QAAAA8AAAAAAAAAAAAAAAAAmAIAAGRy&#10;cy9kb3ducmV2LnhtbFBLBQYAAAAABAAEAPUAAACMAwAAAAA=&#10;" filled="f" stroked="f" strokeweight=".25pt">
              <v:textbox style="mso-next-textbox:#_x0000_s1245" inset="0,0,0,0">
                <w:txbxContent>
                  <w:p w:rsidR="00093F1F" w:rsidRDefault="00093F1F" w:rsidP="00107F73">
                    <w:r>
                      <w:rPr>
                        <w:rFonts w:ascii="GOST type B" w:hAnsi="GOST type B"/>
                        <w:i/>
                        <w:sz w:val="22"/>
                      </w:rPr>
                      <w:t>№</w:t>
                    </w:r>
                    <w:r>
                      <w:rPr>
                        <w:i/>
                        <w:sz w:val="22"/>
                      </w:rPr>
                      <w:t xml:space="preserve"> </w:t>
                    </w:r>
                    <w:r>
                      <w:rPr>
                        <w:rFonts w:ascii="GOST type B" w:hAnsi="GOST type B"/>
                        <w:i/>
                        <w:sz w:val="22"/>
                      </w:rPr>
                      <w:t>докум</w:t>
                    </w:r>
                    <w:r>
                      <w:rPr>
                        <w:sz w:val="22"/>
                      </w:rPr>
                      <w:t>.</w:t>
                    </w:r>
                  </w:p>
                </w:txbxContent>
              </v:textbox>
            </v:rect>
            <v:rect id="_x0000_s1246" style="position:absolute;left:3551;top:14732;width:661;height:2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bZQcUA&#10;AADdAAAADwAAAGRycy9kb3ducmV2LnhtbERPXWvCMBR9H/gfwh34MmZaQbGdUWRjKIrCurHnS3PX&#10;VJubrola/715GOzxcL7ny9424kKdrx0rSEcJCOLS6ZorBV+f788zED4ga2wck4IbeVguBg9zzLW7&#10;8gddilCJGMI+RwUmhDaX0peGLPqRa4kj9+M6iyHCrpK6w2sMt40cJ8lUWqw5Nhhs6dVQeSrOVsF3&#10;ccqq/Xo3ybaTt6fd5vdo0sNRqeFjv3oBEagP/+I/90YryJI07o9v4hO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ltlBxQAAAN0AAAAPAAAAAAAAAAAAAAAAAJgCAABkcnMv&#10;ZG93bnJldi54bWxQSwUGAAAAAAQABAD1AAAAigMAAAAA&#10;" filled="f" stroked="f" strokeweight=".25pt">
              <v:textbox style="mso-next-textbox:#_x0000_s1246" inset="0,0,0,0">
                <w:txbxContent>
                  <w:p w:rsidR="00093F1F" w:rsidRPr="0078733D" w:rsidRDefault="00093F1F" w:rsidP="00107F73">
                    <w:pPr>
                      <w:rPr>
                        <w:rFonts w:ascii="GOST type B" w:hAnsi="GOST type B"/>
                        <w:i/>
                        <w:lang w:val="uk-UA"/>
                      </w:rPr>
                    </w:pPr>
                    <w:r w:rsidRPr="0078733D">
                      <w:rPr>
                        <w:rFonts w:ascii="GOST type B" w:hAnsi="GOST type B"/>
                        <w:i/>
                      </w:rPr>
                      <w:t>Пiдп</w:t>
                    </w:r>
                    <w:r w:rsidRPr="0078733D">
                      <w:rPr>
                        <w:rFonts w:ascii="GOST type B" w:hAnsi="GOST type B"/>
                        <w:i/>
                        <w:lang w:val="uk-UA"/>
                      </w:rPr>
                      <w:t>ис</w:t>
                    </w:r>
                  </w:p>
                </w:txbxContent>
              </v:textbox>
            </v:rect>
            <v:rect id="_x0000_s1247" style="position:absolute;left:4288;top:14732;width:543;height:2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p82sgA&#10;AADdAAAADwAAAGRycy9kb3ducmV2LnhtbESPQWvCQBSE74X+h+UVvJS6iWAxqauUiiiKgmnp+ZF9&#10;zUazb2N21fTfdwuFHoeZ+YaZznvbiCt1vnasIB0mIIhLp2uuFHy8L58mIHxA1tg4JgXf5GE+u7+b&#10;Yq7djQ90LUIlIoR9jgpMCG0upS8NWfRD1xJH78t1FkOUXSV1h7cIt40cJcmztFhzXDDY0puh8lRc&#10;rILP4pRVu9V2nG3Gi8ft+nw06f6o1OChf30BEagP/+G/9loryJI0hd838QnI2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/2nzayAAAAN0AAAAPAAAAAAAAAAAAAAAAAJgCAABk&#10;cnMvZG93bnJldi54bWxQSwUGAAAAAAQABAD1AAAAjQMAAAAA&#10;" filled="f" stroked="f" strokeweight=".25pt">
              <v:textbox style="mso-next-textbox:#_x0000_s1247" inset="0,0,0,0">
                <w:txbxContent>
                  <w:p w:rsidR="00093F1F" w:rsidRDefault="00093F1F" w:rsidP="00107F73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Дата</w:t>
                    </w:r>
                  </w:p>
                </w:txbxContent>
              </v:textbox>
            </v:rect>
            <v:rect id="_x0000_s1248" style="position:absolute;left:1302;top:14982;width:893;height: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jircgA&#10;AADdAAAADwAAAGRycy9kb3ducmV2LnhtbESPQWvCQBSE7wX/w/IKXqRuIlia1FWkRZSKhUbp+ZF9&#10;zUazb2N2q+m/7xaEHoeZ+YaZLXrbiAt1vnasIB0nIIhLp2uuFBz2q4cnED4ga2wck4If8rCYD+5m&#10;mGt35Q+6FKESEcI+RwUmhDaX0peGLPqxa4mj9+U6iyHKrpK6w2uE20ZOkuRRWqw5Lhhs6cVQeSq+&#10;rYLP4pRVu/V2mr1NX0fbzflo0vejUsP7fvkMIlAf/sO39kYryJJ0An9v4hOQ8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PCOKtyAAAAN0AAAAPAAAAAAAAAAAAAAAAAJgCAABk&#10;cnMvZG93bnJldi54bWxQSwUGAAAAAAQABAD1AAAAjQMAAAAA&#10;" filled="f" stroked="f" strokeweight=".25pt">
              <v:textbox style="mso-next-textbox:#_x0000_s1248" inset="0,0,0,0">
                <w:txbxContent>
                  <w:p w:rsidR="00093F1F" w:rsidRDefault="00093F1F" w:rsidP="00107F73">
                    <w:pPr>
                      <w:rPr>
                        <w:i/>
                        <w:sz w:val="22"/>
                      </w:rPr>
                    </w:pPr>
                    <w:r>
                      <w:rPr>
                        <w:rFonts w:ascii="GOST type B" w:hAnsi="GOST type B"/>
                        <w:i/>
                        <w:sz w:val="22"/>
                      </w:rPr>
                      <w:t>Розроб</w:t>
                    </w:r>
                    <w:r>
                      <w:rPr>
                        <w:i/>
                        <w:sz w:val="22"/>
                      </w:rPr>
                      <w:t>.</w:t>
                    </w:r>
                  </w:p>
                </w:txbxContent>
              </v:textbox>
            </v:rect>
            <v:rect id="_x0000_s1249" style="position:absolute;left:1248;top:15251;width:923;height:2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RHNsgA&#10;AADdAAAADwAAAGRycy9kb3ducmV2LnhtbESPQWvCQBSE74X+h+UVvBTdxGIx0VVKRSqVFhrF8yP7&#10;mo1m36bZrab/3i0Uehxm5htmvuxtI87U+dqxgnSUgCAuna65UrDfrYdTED4ga2wck4If8rBc3N7M&#10;Mdfuwh90LkIlIoR9jgpMCG0upS8NWfQj1xJH79N1FkOUXSV1h5cIt40cJ8mjtFhzXDDY0rOh8lR8&#10;WwWH4pRVby/bSfY6Wd1vN19Hk74flRrc9U8zEIH68B/+a2+0gixJH+D3TXwCcnE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gREc2yAAAAN0AAAAPAAAAAAAAAAAAAAAAAJgCAABk&#10;cnMvZG93bnJldi54bWxQSwUGAAAAAAQABAD1AAAAjQMAAAAA&#10;" filled="f" stroked="f" strokeweight=".25pt">
              <v:textbox style="mso-next-textbox:#_x0000_s1249" inset="0,0,0,0">
                <w:txbxContent>
                  <w:p w:rsidR="00093F1F" w:rsidRDefault="00093F1F" w:rsidP="00107F73">
                    <w:pPr>
                      <w:rPr>
                        <w:i/>
                      </w:rPr>
                    </w:pPr>
                    <w:r>
                      <w:rPr>
                        <w:rFonts w:ascii="GOST type B" w:hAnsi="GOST type B"/>
                        <w:i/>
                        <w:sz w:val="22"/>
                      </w:rPr>
                      <w:t>Перевiр</w:t>
                    </w:r>
                    <w:r>
                      <w:rPr>
                        <w:i/>
                        <w:sz w:val="22"/>
                      </w:rPr>
                      <w:t>.</w:t>
                    </w:r>
                  </w:p>
                </w:txbxContent>
              </v:textbox>
            </v:rect>
            <v:rect id="_x0000_s1250" style="position:absolute;left:1214;top:15812;width:1078;height: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3fQsgA&#10;AADdAAAADwAAAGRycy9kb3ducmV2LnhtbESPQWvCQBSE74X+h+UVvBTdRGox0VVKRSqVFhrF8yP7&#10;mo1m36bZrab/3i0Uehxm5htmvuxtI87U+dqxgnSUgCAuna65UrDfrYdTED4ga2wck4If8rBc3N7M&#10;Mdfuwh90LkIlIoR9jgpMCG0upS8NWfQj1xJH79N1FkOUXSV1h5cIt40cJ8mjtFhzXDDY0rOh8lR8&#10;WwWH4pRVby/bSfY6Wd1vN19Hk74flRrc9U8zEIH68B/+a2+0gixJH+D3TXwCcnE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vrd9CyAAAAN0AAAAPAAAAAAAAAAAAAAAAAJgCAABk&#10;cnMvZG93bnJldi54bWxQSwUGAAAAAAQABAD1AAAAjQMAAAAA&#10;" filled="f" stroked="f" strokeweight=".25pt">
              <v:textbox style="mso-next-textbox:#_x0000_s1250" inset="0,0,0,0">
                <w:txbxContent>
                  <w:p w:rsidR="00093F1F" w:rsidRDefault="00093F1F" w:rsidP="00107F73">
                    <w:pPr>
                      <w:rPr>
                        <w:i/>
                        <w:sz w:val="22"/>
                      </w:rPr>
                    </w:pPr>
                    <w:r>
                      <w:rPr>
                        <w:rFonts w:ascii="GOST type B" w:hAnsi="GOST type B"/>
                        <w:i/>
                        <w:sz w:val="22"/>
                      </w:rPr>
                      <w:t>Н</w:t>
                    </w:r>
                    <w:r>
                      <w:rPr>
                        <w:i/>
                        <w:sz w:val="22"/>
                      </w:rPr>
                      <w:t xml:space="preserve">. </w:t>
                    </w:r>
                    <w:r>
                      <w:rPr>
                        <w:rFonts w:ascii="GOST type B" w:hAnsi="GOST type B"/>
                        <w:i/>
                        <w:sz w:val="22"/>
                      </w:rPr>
                      <w:t>контр</w:t>
                    </w:r>
                    <w:r>
                      <w:rPr>
                        <w:i/>
                        <w:sz w:val="22"/>
                      </w:rPr>
                      <w:t>.</w:t>
                    </w:r>
                  </w:p>
                </w:txbxContent>
              </v:textbox>
            </v:rect>
            <v:rect id="_x0000_s1251" style="position:absolute;left:1292;top:16064;width:9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F62ccA&#10;AADdAAAADwAAAGRycy9kb3ducmV2LnhtbESPQUvDQBSE74L/YXlCL2I3ESImdlPEIi0WBWPp+ZF9&#10;ZpNm36bZtY3/3hUEj8PMfMMslpPtxYlG3zpWkM4TEMS10y03CnYfzzf3IHxA1tg7JgXf5GFZXl4s&#10;sNDuzO90qkIjIoR9gQpMCEMhpa8NWfRzNxBH79ONFkOUYyP1iOcIt728TZI7abHluGBwoCdD9aH6&#10;sgr21SFvXtfbLH/JVtfbzbEz6Vun1OxqenwAEWgK/+G/9kYryJM0g9838QnI8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DhetnHAAAA3QAAAA8AAAAAAAAAAAAAAAAAmAIAAGRy&#10;cy9kb3ducmV2LnhtbFBLBQYAAAAABAAEAPUAAACMAwAAAAA=&#10;" filled="f" stroked="f" strokeweight=".25pt">
              <v:textbox style="mso-next-textbox:#_x0000_s1251" inset="0,0,0,0">
                <w:txbxContent>
                  <w:p w:rsidR="00093F1F" w:rsidRDefault="00093F1F" w:rsidP="00107F73">
                    <w:pPr>
                      <w:rPr>
                        <w:rFonts w:ascii="GOST type B" w:hAnsi="GOST type B"/>
                        <w:i/>
                        <w:sz w:val="22"/>
                      </w:rPr>
                    </w:pPr>
                    <w:r>
                      <w:rPr>
                        <w:rFonts w:ascii="GOST type B" w:hAnsi="GOST type B"/>
                        <w:i/>
                        <w:sz w:val="22"/>
                      </w:rPr>
                      <w:t>Затв.</w:t>
                    </w:r>
                  </w:p>
                </w:txbxContent>
              </v:textbox>
            </v:rect>
            <v:rect id="_x0000_s1252" style="position:absolute;left:2170;top:15020;width:1418;height:2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PkrsgA&#10;AADdAAAADwAAAGRycy9kb3ducmV2LnhtbESPQWvCQBSE74X+h+UVvBTdRFCa6CqlpSgVC0bx/Mi+&#10;ZqPZt2l21fTfdwuFHoeZ+YaZL3vbiCt1vnasIB0lIIhLp2uuFBz2b8MnED4ga2wck4Jv8rBc3N/N&#10;Mdfuxju6FqESEcI+RwUmhDaX0peGLPqRa4mj9+k6iyHKrpK6w1uE20aOk2QqLdYcFwy29GKoPBcX&#10;q+BYnLNqu9pMsvfJ6+Nm/XUy6cdJqcFD/zwDEagP/+G/9loryJJ0Cr9v4hOQix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wM+SuyAAAAN0AAAAPAAAAAAAAAAAAAAAAAJgCAABk&#10;cnMvZG93bnJldi54bWxQSwUGAAAAAAQABAD1AAAAjQMAAAAA&#10;" filled="f" stroked="f" strokeweight=".25pt">
              <v:textbox style="mso-next-textbox:#_x0000_s1252" inset="0,0,0,0">
                <w:txbxContent>
                  <w:p w:rsidR="00093F1F" w:rsidRDefault="00093F1F" w:rsidP="00107F73">
                    <w:pPr>
                      <w:rPr>
                        <w:rFonts w:ascii="GOST type B" w:hAnsi="GOST type B"/>
                        <w:i/>
                        <w:sz w:val="22"/>
                        <w:lang w:val="uk-UA"/>
                      </w:rPr>
                    </w:pPr>
                    <w:r>
                      <w:rPr>
                        <w:rFonts w:ascii="GOST type B" w:hAnsi="GOST type B"/>
                        <w:i/>
                        <w:sz w:val="22"/>
                        <w:lang w:val="uk-UA"/>
                      </w:rPr>
                      <w:t>Коваленко</w:t>
                    </w:r>
                  </w:p>
                </w:txbxContent>
              </v:textbox>
            </v:rect>
            <v:rect id="_x0000_s1253" style="position:absolute;left:8869;top:15007;width:736;height:2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9BNcgA&#10;AADdAAAADwAAAGRycy9kb3ducmV2LnhtbESPQWvCQBSE74X+h+UVehHdRLA10VVKpVQqLTSK50f2&#10;NRvNvk2zW03/vVsQehxm5htmvuxtI07U+dqxgnSUgCAuna65UrDbvgynIHxA1tg4JgW/5GG5uL2Z&#10;Y67dmT/pVIRKRAj7HBWYENpcSl8asuhHriWO3pfrLIYou0rqDs8Rbhs5TpIHabHmuGCwpWdD5bH4&#10;sQr2xTGr3l83k+xtshps1t8Hk34clLq/659mIAL14T98ba+1gixJH+HvTXwCcnE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ff0E1yAAAAN0AAAAPAAAAAAAAAAAAAAAAAJgCAABk&#10;cnMvZG93bnJldi54bWxQSwUGAAAAAAQABAD1AAAAjQMAAAAA&#10;" filled="f" stroked="f" strokeweight=".25pt">
              <v:textbox style="mso-next-textbox:#_x0000_s1253" inset="0,0,0,0">
                <w:txbxContent>
                  <w:p w:rsidR="00093F1F" w:rsidRDefault="00093F1F" w:rsidP="00107F73">
                    <w:pPr>
                      <w:rPr>
                        <w:i/>
                      </w:rPr>
                    </w:pPr>
                    <w:r>
                      <w:rPr>
                        <w:rFonts w:ascii="GOST type B" w:hAnsi="GOST type B"/>
                        <w:i/>
                        <w:sz w:val="22"/>
                      </w:rPr>
                      <w:t>Лiт</w:t>
                    </w:r>
                    <w:r>
                      <w:rPr>
                        <w:i/>
                        <w:sz w:val="22"/>
                      </w:rPr>
                      <w:t>.</w:t>
                    </w:r>
                  </w:p>
                </w:txbxContent>
              </v:textbox>
            </v:rect>
            <v:rect id="_x0000_s1254" style="position:absolute;left:9737;top:14967;width:684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DVR8UA&#10;AADdAAAADwAAAGRycy9kb3ducmV2LnhtbERPXWvCMBR9H/gfwh34MmZaQbGdUWRjKIrCurHnS3PX&#10;VJubrola/715GOzxcL7ny9424kKdrx0rSEcJCOLS6ZorBV+f788zED4ga2wck4IbeVguBg9zzLW7&#10;8gddilCJGMI+RwUmhDaX0peGLPqRa4kj9+M6iyHCrpK6w2sMt40cJ8lUWqw5Nhhs6dVQeSrOVsF3&#10;ccqq/Xo3ybaTt6fd5vdo0sNRqeFjv3oBEagP/+I/90YryJI0zo1v4hO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4NVHxQAAAN0AAAAPAAAAAAAAAAAAAAAAAJgCAABkcnMv&#10;ZG93bnJldi54bWxQSwUGAAAAAAQABAD1AAAAigMAAAAA&#10;" filled="f" stroked="f" strokeweight=".25pt">
              <v:textbox style="mso-next-textbox:#_x0000_s1254" inset="0,0,0,0">
                <w:txbxContent>
                  <w:p w:rsidR="00093F1F" w:rsidRPr="0078733D" w:rsidRDefault="00093F1F" w:rsidP="00107F73">
                    <w:pPr>
                      <w:pStyle w:val="8"/>
                      <w:rPr>
                        <w:rFonts w:ascii="GOST type B" w:hAnsi="GOST type B"/>
                        <w:sz w:val="22"/>
                        <w:szCs w:val="22"/>
                      </w:rPr>
                    </w:pPr>
                    <w:r w:rsidRPr="0078733D">
                      <w:rPr>
                        <w:rFonts w:ascii="GOST type B" w:hAnsi="GOST type B"/>
                        <w:sz w:val="22"/>
                        <w:szCs w:val="22"/>
                      </w:rPr>
                      <w:t>Аркуш</w:t>
                    </w:r>
                  </w:p>
                </w:txbxContent>
              </v:textbox>
            </v:rect>
            <v:rect id="_x0000_s1255" style="position:absolute;left:10506;top:14968;width:1133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shr8UA&#10;AADdAAAADwAAAGRycy9kb3ducmV2LnhtbESPQWsCMRSE74L/IbxCb5pVqNXVKFIoLUhB1/b+2Dx3&#10;l25etklWU399IxQ8DjPzDbPaRNOKMznfWFYwGWcgiEurG64UfB5fR3MQPiBrbC2Tgl/ysFkPByvM&#10;tb3wgc5FqESCsM9RQR1Cl0vpy5oM+rHtiJN3ss5gSNJVUju8JLhp5TTLZtJgw2mhxo5eaiq/i94o&#10;6D6e+rfnn527fs37fYm7aMM0KvX4ELdLEIFiuIf/2+9awSKbLOD2Jj0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+yGvxQAAAN0AAAAPAAAAAAAAAAAAAAAAAJgCAABkcnMv&#10;ZG93bnJldi54bWxQSwUGAAAAAAQABAD1AAAAigMAAAAA&#10;" strokeweight="2pt"/>
            <v:rect id="_x0000_s1256" style="position:absolute;left:9657;top:15250;width:849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1Cj8IA&#10;AADdAAAADwAAAGRycy9kb3ducmV2LnhtbERPXWvCMBR9F/Yfwh34pukKTu2MMgRRkIGr+n5p7tqy&#10;5qZLUs3265eHwR4P53u1iaYTN3K+tazgaZqBIK6sbrlWcDnvJgsQPiBr7CyTgm/ysFk/jFZYaHvn&#10;d7qVoRYphH2BCpoQ+kJKXzVk0E9tT5y4D+sMhgRdLbXDewo3ncyz7FkabDk1NNjTtqHqsxyMgv5t&#10;NuznX0f3c10MpwqP0YY8KjV+jK8vIALF8C/+cx+0gmWWp/3pTXoCc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rUKPwgAAAN0AAAAPAAAAAAAAAAAAAAAAAJgCAABkcnMvZG93&#10;bnJldi54bWxQSwUGAAAAAAQABAD1AAAAhwMAAAAA&#10;" strokeweight="2pt"/>
            <v:rect id="_x0000_s1257" style="position:absolute;left:1158;top:14685;width:3684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7mVMUA&#10;AADdAAAADwAAAGRycy9kb3ducmV2LnhtbESPQWuDQBSE74X+h+UVequrHkK0boIpBHIKqc0PeLiv&#10;KnHfWnejpr8+Wwj0OMzMN0yxXUwvJhpdZ1lBEsUgiGurO24UnL/2b2sQziNr7C2Tghs52G6enwrM&#10;tZ35k6bKNyJA2OWooPV+yKV0dUsGXWQH4uB929GgD3JspB5xDnDTyzSOV9Jgx2GhxYE+Wqov1dUo&#10;uPhlOpZN9bvPzrusPu3K+fpTKvX6spTvIDwt/j/8aB+0gixOE/h7E56A3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HuZUxQAAAN0AAAAPAAAAAAAAAAAAAAAAAJgCAABkcnMv&#10;ZG93bnJldi54bWxQSwUGAAAAAAQABAD1AAAAigMAAAAA&#10;" filled="f" strokeweight="2pt"/>
            <v:line id="_x0000_s1258" style="position:absolute;visibility:visible" from="1554,14121" to="1554,14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7ei8QAAADdAAAADwAAAGRycy9kb3ducmV2LnhtbESPQYvCMBSE74L/ITxhb5puYUW7jSJC&#10;l72JtRdvz+bZljYvpclq998bQfA4zMw3TLodTSduNLjGsoLPRQSCuLS64UpBccrmKxDOI2vsLJOC&#10;f3Kw3UwnKSba3vlIt9xXIkDYJaig9r5PpHRlTQbdwvbEwbvawaAPcqikHvAe4KaTcRQtpcGGw0KN&#10;Pe1rKtv8zyhoz8VX9nPY61OX7/Slyvz5ctVKfczG3TcIT6N/h1/tX61gHcUxPN+EJyA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/t6LxAAAAN0AAAAPAAAAAAAAAAAA&#10;AAAAAKECAABkcnMvZG93bnJldi54bWxQSwUGAAAAAAQABAD5AAAAkgMAAAAA&#10;" strokeweight="2pt"/>
            <v:rect id="_x0000_s1259" style="position:absolute;left:10659;top:14973;width:837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iNi8gA&#10;AADdAAAADwAAAGRycy9kb3ducmV2LnhtbESPQWvCQBSE7wX/w/IEL6IbLRYTXaW0SKXSgrH0/Mg+&#10;s9Hs2zS71fTfdwtCj8PMfMMs152txYVaXzlWMBknIIgLpysuFXwcNqM5CB+QNdaOScEPeVivendL&#10;zLS78p4ueShFhLDPUIEJocmk9IUhi37sGuLoHV1rMUTZllK3eI1wW8tpkjxIixXHBYMNPRkqzvm3&#10;VfCZn9Py7WU3S19nz8Pd9utkJu8npQb97nEBIlAX/sO39lYrSJPpPfy9iU9Arn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uKI2LyAAAAN0AAAAPAAAAAAAAAAAAAAAAAJgCAABk&#10;cnMvZG93bnJldi54bWxQSwUGAAAAAAQABAD1AAAAjQMAAAAA&#10;" filled="f" stroked="f" strokeweight=".25pt">
              <v:textbox style="mso-next-textbox:#_x0000_s1259" inset="0,0,0,0">
                <w:txbxContent>
                  <w:p w:rsidR="00093F1F" w:rsidRPr="0078733D" w:rsidRDefault="00093F1F" w:rsidP="00107F73">
                    <w:pPr>
                      <w:pStyle w:val="8"/>
                      <w:rPr>
                        <w:rFonts w:ascii="GOST type B" w:hAnsi="GOST type B"/>
                        <w:sz w:val="22"/>
                        <w:szCs w:val="22"/>
                      </w:rPr>
                    </w:pPr>
                    <w:r w:rsidRPr="0078733D">
                      <w:rPr>
                        <w:rFonts w:ascii="GOST type B" w:hAnsi="GOST type B"/>
                        <w:sz w:val="22"/>
                        <w:szCs w:val="22"/>
                      </w:rPr>
                      <w:t>Аркушiв</w:t>
                    </w:r>
                  </w:p>
                </w:txbxContent>
              </v:textbox>
            </v:rect>
            <v:shape id="_x0000_s1260" type="#_x0000_t202" style="position:absolute;left:5781;top:14245;width:4946;height:5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S0W8UA&#10;AADdAAAADwAAAGRycy9kb3ducmV2LnhtbESPT2vCQBTE74LfYXlCb7qrtEFTVxFBbG/+PfT2yL4m&#10;qdm3Ibua2E/vFgoeh5nfDDNfdrYSN2p86VjDeKRAEGfOlJxrOB03wykIH5ANVo5Jw508LBf93hxT&#10;41re0+0QchFL2KeooQihTqX0WUEW/cjVxNH7do3FEGWTS9NgG8ttJSdKJdJiyXGhwJrWBWWXw9Vq&#10;mP2cd59Vot7M7/0Ykq9V126TvdYvg271DiJQF57hf/rDRE5NXuHvTXwCc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tLRbxQAAAN0AAAAPAAAAAAAAAAAAAAAAAJgCAABkcnMv&#10;ZG93bnJldi54bWxQSwUGAAAAAAQABAD1AAAAigMAAAAA&#10;" filled="f" stroked="f">
              <v:stroke endarrowwidth="narrow"/>
              <v:textbox style="mso-next-textbox:#_x0000_s1260" inset="0,0,0,0">
                <w:txbxContent>
                  <w:p w:rsidR="00093F1F" w:rsidRDefault="00093F1F" w:rsidP="00107F73">
                    <w:pPr>
                      <w:jc w:val="center"/>
                      <w:rPr>
                        <w:rFonts w:ascii="GOST type B" w:hAnsi="GOST type B"/>
                        <w:i/>
                        <w:sz w:val="44"/>
                      </w:rPr>
                    </w:pPr>
                    <w:r>
                      <w:rPr>
                        <w:rFonts w:ascii="GOST type B" w:hAnsi="GOST type B"/>
                        <w:i/>
                        <w:sz w:val="44"/>
                      </w:rPr>
                      <w:t>ІАЛЦ.</w:t>
                    </w:r>
                    <w:r>
                      <w:rPr>
                        <w:rFonts w:ascii="GOST type B" w:hAnsi="GOST type B"/>
                        <w:i/>
                        <w:sz w:val="44"/>
                        <w:lang w:val="uk-UA"/>
                      </w:rPr>
                      <w:t>463</w:t>
                    </w:r>
                    <w:r>
                      <w:rPr>
                        <w:rFonts w:ascii="GOST type B" w:hAnsi="GOST type B"/>
                        <w:i/>
                        <w:sz w:val="44"/>
                        <w:lang w:val="en-US"/>
                      </w:rPr>
                      <w:t>6</w:t>
                    </w:r>
                    <w:r>
                      <w:rPr>
                        <w:rFonts w:ascii="GOST type B" w:hAnsi="GOST type B"/>
                        <w:i/>
                        <w:sz w:val="44"/>
                        <w:lang w:val="uk-UA"/>
                      </w:rPr>
                      <w:t>26</w:t>
                    </w:r>
                    <w:r>
                      <w:rPr>
                        <w:rFonts w:ascii="GOST type B" w:hAnsi="GOST type B"/>
                        <w:i/>
                        <w:sz w:val="44"/>
                      </w:rPr>
                      <w:t>.00</w:t>
                    </w:r>
                    <w:r>
                      <w:rPr>
                        <w:rFonts w:ascii="GOST type B" w:hAnsi="GOST type B"/>
                        <w:i/>
                        <w:sz w:val="44"/>
                        <w:lang w:val="uk-UA"/>
                      </w:rPr>
                      <w:t>4</w:t>
                    </w:r>
                    <w:r>
                      <w:rPr>
                        <w:rFonts w:ascii="GOST type B" w:hAnsi="GOST type B"/>
                        <w:i/>
                        <w:sz w:val="44"/>
                      </w:rPr>
                      <w:t xml:space="preserve"> ТЗ</w:t>
                    </w:r>
                  </w:p>
                  <w:p w:rsidR="00093F1F" w:rsidRPr="00053C5C" w:rsidRDefault="00093F1F" w:rsidP="00107F73"/>
                </w:txbxContent>
              </v:textbox>
            </v:shape>
            <v:shape id="_x0000_s1261" type="#_x0000_t202" style="position:absolute;left:5121;top:15198;width:3579;height:8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cRHM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1o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JxEcxQAAAN0AAAAPAAAAAAAAAAAAAAAAAJgCAABkcnMv&#10;ZG93bnJldi54bWxQSwUGAAAAAAQABAD1AAAAigMAAAAA&#10;" filled="f" stroked="f">
              <v:textbox style="mso-next-textbox:#_x0000_s1261">
                <w:txbxContent>
                  <w:p w:rsidR="00093F1F" w:rsidRDefault="00093F1F" w:rsidP="00107F73">
                    <w:pPr>
                      <w:spacing w:line="192" w:lineRule="auto"/>
                      <w:jc w:val="center"/>
                      <w:rPr>
                        <w:rFonts w:ascii="GOST type B" w:hAnsi="GOST type B"/>
                        <w:i/>
                        <w:sz w:val="40"/>
                        <w:szCs w:val="40"/>
                        <w:lang w:val="uk-UA"/>
                      </w:rPr>
                    </w:pPr>
                    <w:r>
                      <w:rPr>
                        <w:rFonts w:ascii="GOST type B" w:hAnsi="GOST type B"/>
                        <w:i/>
                        <w:sz w:val="40"/>
                        <w:szCs w:val="40"/>
                        <w:lang w:val="uk-UA"/>
                      </w:rPr>
                      <w:t>Пояснювальна</w:t>
                    </w:r>
                  </w:p>
                  <w:p w:rsidR="00093F1F" w:rsidRPr="0078733D" w:rsidRDefault="00093F1F" w:rsidP="00107F73">
                    <w:pPr>
                      <w:spacing w:line="192" w:lineRule="auto"/>
                      <w:jc w:val="center"/>
                      <w:rPr>
                        <w:rFonts w:ascii="GOST type B" w:hAnsi="GOST type B"/>
                        <w:i/>
                        <w:sz w:val="40"/>
                        <w:szCs w:val="40"/>
                        <w:lang w:val="uk-UA"/>
                      </w:rPr>
                    </w:pPr>
                    <w:r>
                      <w:rPr>
                        <w:rFonts w:ascii="GOST type B" w:hAnsi="GOST type B"/>
                        <w:i/>
                        <w:sz w:val="40"/>
                        <w:szCs w:val="40"/>
                        <w:lang w:val="uk-UA"/>
                      </w:rPr>
                      <w:t>записка</w:t>
                    </w:r>
                  </w:p>
                </w:txbxContent>
              </v:textbox>
            </v:shape>
            <v:shape id="_x0000_s1262" type="#_x0000_t202" style="position:absolute;left:8586;top:15629;width:2734;height:7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WPa8UA&#10;AADd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qWaJ3B9E5+Az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9Y9rxQAAAN0AAAAPAAAAAAAAAAAAAAAAAJgCAABkcnMv&#10;ZG93bnJldi54bWxQSwUGAAAAAAQABAD1AAAAigMAAAAA&#10;" filled="f" stroked="f">
              <v:textbox style="mso-next-textbox:#_x0000_s1262">
                <w:txbxContent>
                  <w:p w:rsidR="00093F1F" w:rsidRPr="00205DC1" w:rsidRDefault="00093F1F" w:rsidP="00003021">
                    <w:pPr>
                      <w:pStyle w:val="8"/>
                      <w:rPr>
                        <w:rFonts w:ascii="GOST type B" w:hAnsi="GOST type B"/>
                        <w:szCs w:val="24"/>
                      </w:rPr>
                    </w:pPr>
                    <w:r w:rsidRPr="00205DC1">
                      <w:rPr>
                        <w:rFonts w:ascii="GOST type B" w:hAnsi="GOST type B"/>
                        <w:szCs w:val="24"/>
                      </w:rPr>
                      <w:t xml:space="preserve">НТУУ </w:t>
                    </w:r>
                    <w:r w:rsidRPr="00205DC1">
                      <w:rPr>
                        <w:szCs w:val="24"/>
                        <w:lang w:val="en-US"/>
                      </w:rPr>
                      <w:t>“</w:t>
                    </w:r>
                    <w:r w:rsidRPr="00205DC1">
                      <w:rPr>
                        <w:rFonts w:ascii="GOST type B" w:hAnsi="GOST type B"/>
                        <w:szCs w:val="24"/>
                      </w:rPr>
                      <w:t>КПІ</w:t>
                    </w:r>
                    <w:r w:rsidRPr="00205DC1">
                      <w:rPr>
                        <w:szCs w:val="24"/>
                      </w:rPr>
                      <w:t>”</w:t>
                    </w:r>
                    <w:r w:rsidRPr="00205DC1">
                      <w:rPr>
                        <w:rFonts w:ascii="GOST type B" w:hAnsi="GOST type B"/>
                        <w:szCs w:val="24"/>
                      </w:rPr>
                      <w:t xml:space="preserve"> ФІОТ</w:t>
                    </w:r>
                  </w:p>
                  <w:p w:rsidR="00093F1F" w:rsidRPr="00205DC1" w:rsidRDefault="00093F1F" w:rsidP="00003021">
                    <w:pPr>
                      <w:jc w:val="center"/>
                      <w:rPr>
                        <w:rFonts w:ascii="GOST type B" w:hAnsi="GOST type B"/>
                        <w:i/>
                        <w:sz w:val="24"/>
                        <w:szCs w:val="24"/>
                        <w:lang w:val="uk-UA"/>
                      </w:rPr>
                    </w:pPr>
                    <w:r w:rsidRPr="00205DC1">
                      <w:rPr>
                        <w:rFonts w:ascii="GOST type B" w:hAnsi="GOST type B"/>
                        <w:i/>
                        <w:sz w:val="24"/>
                        <w:szCs w:val="24"/>
                      </w:rPr>
                      <w:t>Група ІО-</w:t>
                    </w:r>
                    <w:r w:rsidRPr="00205DC1">
                      <w:rPr>
                        <w:rFonts w:ascii="GOST type B" w:hAnsi="GOST type B"/>
                        <w:i/>
                        <w:sz w:val="24"/>
                        <w:szCs w:val="24"/>
                        <w:lang w:val="uk-UA"/>
                      </w:rPr>
                      <w:t>42</w:t>
                    </w:r>
                  </w:p>
                  <w:p w:rsidR="00093F1F" w:rsidRPr="00003021" w:rsidRDefault="00093F1F" w:rsidP="00003021">
                    <w:pPr>
                      <w:rPr>
                        <w:szCs w:val="24"/>
                      </w:rPr>
                    </w:pPr>
                  </w:p>
                </w:txbxContent>
              </v:textbox>
            </v:shape>
            <v:shape id="_x0000_s1263" type="#_x0000_t202" style="position:absolute;left:9685;top:15227;width:347;height:3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hdvsQA&#10;AADdAAAADwAAAGRycy9kb3ducmV2LnhtbESPT0sDMRTE7wW/Q3iCtzZpD9auTYuKggcptF3o9bF5&#10;bhY3L0sS98+3N4WCx2FmfsNs96NrRU8hNp41LBcKBHHlTcO1hvL8MX8CEROywdYzaZgown53N9ti&#10;YfzAR+pPqRYZwrFADTalrpAyVpYcxoXviLP37YPDlGWopQk4ZLhr5UqpR+mw4bxgsaM3S9XP6ddp&#10;cF/qcjy8L205lT2m6fwaeBi1frgfX55BJBrTf/jW/jQaNmq1huub/ATk7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4Xb7EAAAA3QAAAA8AAAAAAAAAAAAAAAAAmAIAAGRycy9k&#10;b3ducmV2LnhtbFBLBQYAAAAABAAEAPUAAACJAwAAAAA=&#10;" filled="f" stroked="f" strokeweight="1.5pt">
              <v:textbox style="mso-next-textbox:#_x0000_s1263">
                <w:txbxContent>
                  <w:p w:rsidR="00093F1F" w:rsidRDefault="00093F1F" w:rsidP="00107F73">
                    <w:r w:rsidRPr="00C674CC">
                      <w:rPr>
                        <w:i/>
                        <w:lang w:val="uk-UA"/>
                      </w:rPr>
                      <w:t>1</w:t>
                    </w:r>
                    <w:r>
                      <w:rPr>
                        <w:rFonts w:ascii="PTCA" w:hAnsi="PTCA" w:cs="PTCA"/>
                        <w:b/>
                        <w:vertAlign w:val="subscript"/>
                      </w:rPr>
                      <w:t>2</w:t>
                    </w:r>
                  </w:p>
                  <w:p w:rsidR="00093F1F" w:rsidRDefault="00093F1F" w:rsidP="00107F73">
                    <w:pPr>
                      <w:rPr>
                        <w:i/>
                      </w:rPr>
                    </w:pPr>
                    <w:r>
                      <w:rPr>
                        <w:rFonts w:ascii="GOST type B" w:hAnsi="GOST type B"/>
                        <w:i/>
                      </w:rPr>
                      <w:t>1</w:t>
                    </w:r>
                    <w:r>
                      <w:rPr>
                        <w:i/>
                      </w:rPr>
                      <w:t xml:space="preserve">                 </w:t>
                    </w:r>
                  </w:p>
                </w:txbxContent>
              </v:textbox>
            </v:shape>
            <v:rect id="_x0000_s1264" style="position:absolute;left:2161;top:15256;width:1419;height:2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wf+sQA&#10;AADdAAAADwAAAGRycy9kb3ducmV2LnhtbERPXWvCMBR9H+w/hDvYi8xUQbHVKGMylMkGduLzpbk2&#10;1eamNlG7f28ehD0ezvds0dlaXKn1lWMFg34CgrhwuuJSwe73820CwgdkjbVjUvBHHhbz56cZZtrd&#10;eEvXPJQihrDPUIEJocmk9IUhi77vGuLIHVxrMUTYllK3eIvhtpbDJBlLixXHBoMNfRgqTvnFKtjn&#10;p7T8Xm1G6ddo2dusz0cz+Dkq9frSvU9BBOrCv/jhXmsFaTKMc+O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CMH/rEAAAA3QAAAA8AAAAAAAAAAAAAAAAAmAIAAGRycy9k&#10;b3ducmV2LnhtbFBLBQYAAAAABAAEAPUAAACJAwAAAAA=&#10;" filled="f" stroked="f" strokeweight=".25pt">
              <v:textbox style="mso-next-textbox:#_x0000_s1264" inset="0,0,0,0">
                <w:txbxContent>
                  <w:p w:rsidR="00093F1F" w:rsidRPr="004668E1" w:rsidRDefault="00093F1F" w:rsidP="00107F73">
                    <w:pPr>
                      <w:rPr>
                        <w:rFonts w:ascii="GOST type B" w:hAnsi="GOST type B"/>
                        <w:i/>
                      </w:rPr>
                    </w:pPr>
                  </w:p>
                </w:txbxContent>
              </v:textbox>
            </v:rect>
            <v:rect id="_x0000_s1265" style="position:absolute;left:2228;top:16112;width:1419;height:2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C6YccA&#10;AADdAAAADwAAAGRycy9kb3ducmV2LnhtbESPQWvCQBSE70L/w/IKvUjdKChN6ipFKRXFQtPS8yP7&#10;mo1m36bZVeO/dwXB4zAz3zDTeWdrcaTWV44VDAcJCOLC6YpLBT/f788vIHxA1lg7JgVn8jCfPfSm&#10;mGl34i865qEUEcI+QwUmhCaT0heGLPqBa4ij9+daiyHKtpS6xVOE21qOkmQiLVYcFww2tDBU7POD&#10;VfCb79Ny+7EZp+vxsr9Z/e/M8HOn1NNj9/YKIlAX7uFbe6UVpMkoheub+ATk7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/AumHHAAAA3QAAAA8AAAAAAAAAAAAAAAAAmAIAAGRy&#10;cy9kb3ducmV2LnhtbFBLBQYAAAAABAAEAPUAAACMAwAAAAA=&#10;" filled="f" stroked="f" strokeweight=".25pt">
              <v:textbox style="mso-next-textbox:#_x0000_s1265" inset="0,0,0,0">
                <w:txbxContent>
                  <w:p w:rsidR="00093F1F" w:rsidRDefault="00093F1F" w:rsidP="00107F73">
                    <w:pPr>
                      <w:rPr>
                        <w:rFonts w:ascii="GOST type B" w:hAnsi="GOST type B"/>
                        <w:i/>
                        <w:sz w:val="22"/>
                      </w:rPr>
                    </w:pPr>
                    <w:r>
                      <w:rPr>
                        <w:rFonts w:ascii="GOST type B" w:hAnsi="GOST type B"/>
                        <w:i/>
                        <w:sz w:val="22"/>
                      </w:rPr>
                      <w:t>Жабін В.І.</w:t>
                    </w:r>
                  </w:p>
                </w:txbxContent>
              </v:textbox>
            </v:rect>
            <v:shape id="_x0000_s1266" type="#_x0000_t202" style="position:absolute;left:10722;top:15227;width:347;height:3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hTF8EA&#10;AADdAAAADwAAAGRycy9kb3ducmV2LnhtbERPy2oCMRTdC/2HcAvdaWILolOj2NJCFyKoA24vk9vJ&#10;4ORmSNJ5/H2zKHR5OO/tfnSt6CnExrOG5UKBIK68abjWUF4/52sQMSEbbD2Thoki7HcPsy0Wxg98&#10;pv6SapFDOBaowabUFVLGypLDuPAdcea+fXCYMgy1NAGHHO5a+azUSjpsODdY7OjdUnW//DgN7qhu&#10;59PH0pZT2WOarm+Bh1Hrp8fx8Aoi0Zj+xX/uL6Nho17y/vwmPwG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KIUxfBAAAA3QAAAA8AAAAAAAAAAAAAAAAAmAIAAGRycy9kb3du&#10;cmV2LnhtbFBLBQYAAAAABAAEAPUAAACGAwAAAAA=&#10;" filled="f" stroked="f" strokeweight="1.5pt">
              <v:textbox style="mso-next-textbox:#_x0000_s1266">
                <w:txbxContent>
                  <w:p w:rsidR="00093F1F" w:rsidRDefault="00093F1F" w:rsidP="00107F73">
                    <w:pPr>
                      <w:rPr>
                        <w:i/>
                      </w:rPr>
                    </w:pPr>
                    <w:r>
                      <w:rPr>
                        <w:i/>
                        <w:lang w:val="uk-UA"/>
                      </w:rPr>
                      <w:t>4</w:t>
                    </w:r>
                    <w:r>
                      <w:rPr>
                        <w:i/>
                      </w:rPr>
                      <w:t xml:space="preserve">                 </w:t>
                    </w:r>
                  </w:p>
                </w:txbxContent>
              </v:textbox>
            </v:shape>
            <w10:wrap anchorx="page" anchory="page"/>
          </v:group>
        </w:pict>
      </w:r>
    </w:p>
    <w:p w:rsidR="00107F73" w:rsidRPr="00107F73" w:rsidRDefault="00107F73" w:rsidP="00201BA5">
      <w:pPr>
        <w:pStyle w:val="Default"/>
        <w:spacing w:before="120" w:after="120" w:line="360" w:lineRule="auto"/>
        <w:ind w:right="142"/>
        <w:rPr>
          <w:sz w:val="28"/>
          <w:szCs w:val="28"/>
        </w:rPr>
      </w:pPr>
      <w:r w:rsidRPr="00107F73">
        <w:rPr>
          <w:sz w:val="28"/>
          <w:szCs w:val="28"/>
        </w:rPr>
        <w:t xml:space="preserve">Зміст </w:t>
      </w:r>
    </w:p>
    <w:p w:rsidR="00107F73" w:rsidRPr="007860D5" w:rsidRDefault="00107F73" w:rsidP="00201BA5">
      <w:pPr>
        <w:pStyle w:val="Default"/>
        <w:spacing w:before="120" w:after="120" w:line="360" w:lineRule="auto"/>
        <w:ind w:right="142"/>
        <w:rPr>
          <w:sz w:val="28"/>
          <w:szCs w:val="28"/>
        </w:rPr>
      </w:pPr>
      <w:r w:rsidRPr="00107F73">
        <w:rPr>
          <w:sz w:val="28"/>
          <w:szCs w:val="28"/>
        </w:rPr>
        <w:t>4.1 Вступ ........................................................................................................................................</w:t>
      </w:r>
      <w:r w:rsidR="00201BA5" w:rsidRPr="00201BA5">
        <w:rPr>
          <w:sz w:val="28"/>
          <w:szCs w:val="28"/>
        </w:rPr>
        <w:t>.</w:t>
      </w:r>
      <w:r w:rsidR="00201BA5">
        <w:rPr>
          <w:sz w:val="28"/>
          <w:szCs w:val="28"/>
        </w:rPr>
        <w:t>..</w:t>
      </w:r>
      <w:r w:rsidR="00201BA5" w:rsidRPr="00201BA5">
        <w:rPr>
          <w:sz w:val="28"/>
          <w:szCs w:val="28"/>
        </w:rPr>
        <w:t>2</w:t>
      </w:r>
      <w:r w:rsidRPr="00107F73">
        <w:rPr>
          <w:sz w:val="28"/>
          <w:szCs w:val="28"/>
          <w:lang w:val="uk-UA"/>
        </w:rPr>
        <w:t xml:space="preserve"> </w:t>
      </w:r>
    </w:p>
    <w:p w:rsidR="00107F73" w:rsidRPr="00201BA5" w:rsidRDefault="00201BA5" w:rsidP="00201BA5">
      <w:pPr>
        <w:pStyle w:val="Default"/>
        <w:spacing w:before="120" w:after="120" w:line="360" w:lineRule="auto"/>
        <w:ind w:right="142"/>
        <w:rPr>
          <w:sz w:val="28"/>
          <w:szCs w:val="28"/>
        </w:rPr>
      </w:pPr>
      <w:r>
        <w:rPr>
          <w:sz w:val="28"/>
          <w:szCs w:val="28"/>
        </w:rPr>
        <w:t>4.2 Синтез автомата</w:t>
      </w:r>
      <w:r w:rsidRPr="00201BA5">
        <w:rPr>
          <w:sz w:val="28"/>
          <w:szCs w:val="28"/>
        </w:rPr>
        <w:t xml:space="preserve"> ..</w:t>
      </w:r>
      <w:r w:rsidR="00107F73" w:rsidRPr="00107F73">
        <w:rPr>
          <w:sz w:val="28"/>
          <w:szCs w:val="28"/>
        </w:rPr>
        <w:t>............</w:t>
      </w:r>
      <w:r>
        <w:rPr>
          <w:sz w:val="28"/>
          <w:szCs w:val="28"/>
        </w:rPr>
        <w:t>..............................</w:t>
      </w:r>
      <w:r w:rsidR="00107F73" w:rsidRPr="00107F73">
        <w:rPr>
          <w:sz w:val="28"/>
          <w:szCs w:val="28"/>
        </w:rPr>
        <w:t>...................................................................</w:t>
      </w:r>
      <w:r w:rsidRPr="00201BA5">
        <w:rPr>
          <w:sz w:val="28"/>
          <w:szCs w:val="28"/>
        </w:rPr>
        <w:t>.</w:t>
      </w:r>
      <w:r>
        <w:rPr>
          <w:sz w:val="28"/>
          <w:szCs w:val="28"/>
        </w:rPr>
        <w:t>.</w:t>
      </w:r>
      <w:r w:rsidRPr="00201BA5">
        <w:rPr>
          <w:sz w:val="22"/>
          <w:szCs w:val="22"/>
        </w:rPr>
        <w:t>.</w:t>
      </w:r>
      <w:r w:rsidRPr="00201BA5">
        <w:rPr>
          <w:sz w:val="28"/>
          <w:szCs w:val="28"/>
        </w:rPr>
        <w:t>2</w:t>
      </w:r>
    </w:p>
    <w:p w:rsidR="00107F73" w:rsidRPr="00107F73" w:rsidRDefault="00003021" w:rsidP="00201BA5">
      <w:pPr>
        <w:pStyle w:val="Default"/>
        <w:spacing w:before="120" w:after="120" w:line="360" w:lineRule="auto"/>
        <w:ind w:right="142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</w:t>
      </w:r>
      <w:r w:rsidR="00107F73" w:rsidRPr="00107F73">
        <w:rPr>
          <w:sz w:val="28"/>
          <w:szCs w:val="28"/>
        </w:rPr>
        <w:t>4.2.1 Структурний синтез автомата ............................................................................</w:t>
      </w:r>
      <w:r w:rsidR="00201BA5">
        <w:rPr>
          <w:sz w:val="28"/>
          <w:szCs w:val="28"/>
          <w:lang w:val="uk-UA"/>
        </w:rPr>
        <w:t>..</w:t>
      </w:r>
      <w:r w:rsidR="00201BA5" w:rsidRPr="00201BA5">
        <w:rPr>
          <w:sz w:val="12"/>
          <w:szCs w:val="12"/>
        </w:rPr>
        <w:t>.</w:t>
      </w:r>
      <w:r w:rsidR="00201BA5" w:rsidRPr="00201BA5">
        <w:rPr>
          <w:sz w:val="28"/>
          <w:szCs w:val="28"/>
        </w:rPr>
        <w:t>2</w:t>
      </w:r>
      <w:r w:rsidR="00107F73" w:rsidRPr="00107F73">
        <w:rPr>
          <w:sz w:val="28"/>
          <w:szCs w:val="28"/>
        </w:rPr>
        <w:t xml:space="preserve"> </w:t>
      </w:r>
    </w:p>
    <w:p w:rsidR="00107F73" w:rsidRPr="00201BA5" w:rsidRDefault="00107F73" w:rsidP="00201BA5">
      <w:pPr>
        <w:pStyle w:val="Default"/>
        <w:tabs>
          <w:tab w:val="left" w:pos="9356"/>
        </w:tabs>
        <w:spacing w:before="120" w:after="120" w:line="360" w:lineRule="auto"/>
        <w:ind w:right="142"/>
        <w:rPr>
          <w:sz w:val="28"/>
          <w:szCs w:val="28"/>
        </w:rPr>
      </w:pPr>
      <w:r w:rsidRPr="00107F73">
        <w:rPr>
          <w:sz w:val="28"/>
          <w:szCs w:val="28"/>
        </w:rPr>
        <w:t>4.3 Синтез комбінаційних схем ............................................................................................</w:t>
      </w:r>
      <w:r w:rsidR="00201BA5">
        <w:rPr>
          <w:sz w:val="28"/>
          <w:szCs w:val="28"/>
        </w:rPr>
        <w:t>..</w:t>
      </w:r>
      <w:r w:rsidR="00201BA5" w:rsidRPr="00201BA5">
        <w:rPr>
          <w:sz w:val="12"/>
          <w:szCs w:val="12"/>
        </w:rPr>
        <w:t>.</w:t>
      </w:r>
      <w:r w:rsidR="00201BA5" w:rsidRPr="00201BA5">
        <w:rPr>
          <w:sz w:val="28"/>
          <w:szCs w:val="28"/>
        </w:rPr>
        <w:t>6</w:t>
      </w:r>
    </w:p>
    <w:p w:rsidR="00107F73" w:rsidRPr="00AB54A1" w:rsidRDefault="00003021" w:rsidP="00201BA5">
      <w:pPr>
        <w:pStyle w:val="Default"/>
        <w:spacing w:before="120" w:after="120" w:line="360" w:lineRule="auto"/>
        <w:ind w:right="142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</w:t>
      </w:r>
      <w:r w:rsidR="00107F73" w:rsidRPr="00107F73">
        <w:rPr>
          <w:sz w:val="28"/>
          <w:szCs w:val="28"/>
        </w:rPr>
        <w:t xml:space="preserve">4.3.1 Представлення функцій f4 </w:t>
      </w:r>
      <w:r w:rsidR="00201BA5">
        <w:rPr>
          <w:sz w:val="28"/>
          <w:szCs w:val="28"/>
        </w:rPr>
        <w:t>в канонічній формі алгебри Буля</w:t>
      </w:r>
      <w:r w:rsidR="00107F73" w:rsidRPr="00107F73">
        <w:rPr>
          <w:sz w:val="28"/>
          <w:szCs w:val="28"/>
        </w:rPr>
        <w:t xml:space="preserve"> ...............</w:t>
      </w:r>
      <w:r w:rsidR="00201BA5">
        <w:rPr>
          <w:sz w:val="28"/>
          <w:szCs w:val="28"/>
          <w:lang w:val="uk-UA"/>
        </w:rPr>
        <w:t>...</w:t>
      </w:r>
      <w:r w:rsidR="00201BA5" w:rsidRPr="00201BA5">
        <w:rPr>
          <w:sz w:val="28"/>
          <w:szCs w:val="28"/>
        </w:rPr>
        <w:t>6</w:t>
      </w:r>
      <w:r w:rsidR="00107F73" w:rsidRPr="00107F73">
        <w:rPr>
          <w:sz w:val="28"/>
          <w:szCs w:val="28"/>
          <w:lang w:val="uk-UA"/>
        </w:rPr>
        <w:t xml:space="preserve"> </w:t>
      </w:r>
    </w:p>
    <w:p w:rsidR="00107F73" w:rsidRPr="00201BA5" w:rsidRDefault="00003021" w:rsidP="00201BA5">
      <w:pPr>
        <w:pStyle w:val="Default"/>
        <w:spacing w:before="120" w:after="120" w:line="360" w:lineRule="auto"/>
        <w:ind w:right="142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</w:t>
      </w:r>
      <w:r w:rsidR="00107F73" w:rsidRPr="00107F73">
        <w:rPr>
          <w:sz w:val="28"/>
          <w:szCs w:val="28"/>
        </w:rPr>
        <w:t>4.3.2 Представлення функцій f4 в канонічній формі алгебри Жегалкіна.</w:t>
      </w:r>
      <w:r w:rsidR="00107F73" w:rsidRPr="00107F73">
        <w:rPr>
          <w:sz w:val="28"/>
          <w:szCs w:val="28"/>
          <w:lang w:val="uk-UA"/>
        </w:rPr>
        <w:t>..</w:t>
      </w:r>
      <w:r w:rsidR="00107F73" w:rsidRPr="00107F73">
        <w:rPr>
          <w:sz w:val="28"/>
          <w:szCs w:val="28"/>
        </w:rPr>
        <w:t>...</w:t>
      </w:r>
      <w:r w:rsidR="00201BA5">
        <w:rPr>
          <w:sz w:val="28"/>
          <w:szCs w:val="28"/>
          <w:lang w:val="uk-UA"/>
        </w:rPr>
        <w:t>..</w:t>
      </w:r>
      <w:r w:rsidR="00201BA5" w:rsidRPr="00201BA5">
        <w:rPr>
          <w:sz w:val="4"/>
          <w:szCs w:val="4"/>
        </w:rPr>
        <w:t>.</w:t>
      </w:r>
      <w:r w:rsidR="00201BA5" w:rsidRPr="00201BA5">
        <w:rPr>
          <w:sz w:val="28"/>
          <w:szCs w:val="28"/>
        </w:rPr>
        <w:t>6</w:t>
      </w:r>
    </w:p>
    <w:p w:rsidR="00107F73" w:rsidRPr="00201BA5" w:rsidRDefault="00003021" w:rsidP="00201BA5">
      <w:pPr>
        <w:pStyle w:val="Default"/>
        <w:spacing w:before="120" w:after="120" w:line="360" w:lineRule="auto"/>
        <w:ind w:right="142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</w:t>
      </w:r>
      <w:r w:rsidR="00107F73" w:rsidRPr="00107F73">
        <w:rPr>
          <w:sz w:val="28"/>
          <w:szCs w:val="28"/>
          <w:lang w:val="uk-UA"/>
        </w:rPr>
        <w:t xml:space="preserve">4.3.3 Представлення функцій </w:t>
      </w:r>
      <w:r w:rsidR="00107F73" w:rsidRPr="00107F73">
        <w:rPr>
          <w:sz w:val="28"/>
          <w:szCs w:val="28"/>
        </w:rPr>
        <w:t>f</w:t>
      </w:r>
      <w:r w:rsidR="00107F73" w:rsidRPr="00107F73">
        <w:rPr>
          <w:sz w:val="28"/>
          <w:szCs w:val="28"/>
          <w:lang w:val="uk-UA"/>
        </w:rPr>
        <w:t>4 в канонічній формі алгебри Пірса..................</w:t>
      </w:r>
      <w:r w:rsidR="00201BA5" w:rsidRPr="00201BA5">
        <w:rPr>
          <w:sz w:val="16"/>
          <w:szCs w:val="16"/>
        </w:rPr>
        <w:t>.</w:t>
      </w:r>
      <w:r w:rsidR="00201BA5" w:rsidRPr="00201BA5">
        <w:rPr>
          <w:sz w:val="28"/>
          <w:szCs w:val="28"/>
        </w:rPr>
        <w:t>6</w:t>
      </w:r>
    </w:p>
    <w:p w:rsidR="00107F73" w:rsidRPr="00AB54A1" w:rsidRDefault="00003021" w:rsidP="00201BA5">
      <w:pPr>
        <w:pStyle w:val="Default"/>
        <w:spacing w:before="120" w:after="120" w:line="360" w:lineRule="auto"/>
        <w:ind w:right="142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</w:t>
      </w:r>
      <w:r w:rsidR="00107F73" w:rsidRPr="00107F73">
        <w:rPr>
          <w:sz w:val="28"/>
          <w:szCs w:val="28"/>
          <w:lang w:val="uk-UA"/>
        </w:rPr>
        <w:t xml:space="preserve">4.3.4 Представлення функцій </w:t>
      </w:r>
      <w:r w:rsidR="00107F73" w:rsidRPr="00107F73">
        <w:rPr>
          <w:sz w:val="28"/>
          <w:szCs w:val="28"/>
        </w:rPr>
        <w:t>f</w:t>
      </w:r>
      <w:r w:rsidR="00107F73" w:rsidRPr="00107F73">
        <w:rPr>
          <w:sz w:val="28"/>
          <w:szCs w:val="28"/>
          <w:lang w:val="uk-UA"/>
        </w:rPr>
        <w:t xml:space="preserve">4 в канонічній формі </w:t>
      </w:r>
      <w:r w:rsidR="00201BA5">
        <w:rPr>
          <w:sz w:val="28"/>
          <w:szCs w:val="28"/>
          <w:lang w:val="uk-UA"/>
        </w:rPr>
        <w:t>алгебри Шефера.............</w:t>
      </w:r>
      <w:r w:rsidR="00201BA5" w:rsidRPr="00201BA5">
        <w:rPr>
          <w:sz w:val="4"/>
          <w:szCs w:val="4"/>
          <w:lang w:val="uk-UA"/>
        </w:rPr>
        <w:t>.</w:t>
      </w:r>
      <w:r w:rsidR="00201BA5" w:rsidRPr="00201BA5">
        <w:rPr>
          <w:sz w:val="28"/>
          <w:szCs w:val="28"/>
        </w:rPr>
        <w:t>7</w:t>
      </w:r>
      <w:r w:rsidR="00AB54A1">
        <w:rPr>
          <w:sz w:val="28"/>
          <w:szCs w:val="28"/>
          <w:lang w:val="uk-UA"/>
        </w:rPr>
        <w:t xml:space="preserve"> </w:t>
      </w:r>
    </w:p>
    <w:p w:rsidR="00107F73" w:rsidRPr="00AB54A1" w:rsidRDefault="00003021" w:rsidP="00201BA5">
      <w:pPr>
        <w:pStyle w:val="Default"/>
        <w:spacing w:before="120" w:after="120" w:line="360" w:lineRule="auto"/>
        <w:ind w:right="142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</w:t>
      </w:r>
      <w:r w:rsidR="00107F73" w:rsidRPr="00107F73">
        <w:rPr>
          <w:sz w:val="28"/>
          <w:szCs w:val="28"/>
          <w:lang w:val="uk-UA"/>
        </w:rPr>
        <w:t>4.3.5 Визначення належності функці</w:t>
      </w:r>
      <w:r w:rsidR="00107F73" w:rsidRPr="003A0193">
        <w:rPr>
          <w:rFonts w:asciiTheme="minorHAnsi" w:hAnsiTheme="minorHAnsi" w:cs="Times New Roman"/>
          <w:sz w:val="28"/>
          <w:szCs w:val="28"/>
          <w:lang w:val="uk-UA"/>
        </w:rPr>
        <w:t>ї</w:t>
      </w:r>
      <w:r w:rsidR="00107F73" w:rsidRPr="00107F73">
        <w:rPr>
          <w:sz w:val="28"/>
          <w:szCs w:val="28"/>
          <w:lang w:val="uk-UA"/>
        </w:rPr>
        <w:t xml:space="preserve"> </w:t>
      </w:r>
      <w:r w:rsidR="00107F73" w:rsidRPr="00107F73">
        <w:rPr>
          <w:sz w:val="28"/>
          <w:szCs w:val="28"/>
        </w:rPr>
        <w:t>f</w:t>
      </w:r>
      <w:r w:rsidR="00107F73" w:rsidRPr="00107F73">
        <w:rPr>
          <w:sz w:val="28"/>
          <w:szCs w:val="28"/>
          <w:lang w:val="uk-UA"/>
        </w:rPr>
        <w:t>4 до п</w:t>
      </w:r>
      <w:r w:rsidR="00107F73" w:rsidRPr="00107F73">
        <w:rPr>
          <w:rFonts w:ascii="Arial" w:hAnsi="Arial" w:cs="Arial"/>
          <w:sz w:val="28"/>
          <w:szCs w:val="28"/>
          <w:lang w:val="uk-UA"/>
        </w:rPr>
        <w:t>’</w:t>
      </w:r>
      <w:r w:rsidR="00107F73" w:rsidRPr="00107F73">
        <w:rPr>
          <w:sz w:val="28"/>
          <w:szCs w:val="28"/>
          <w:lang w:val="uk-UA"/>
        </w:rPr>
        <w:t>ят</w:t>
      </w:r>
      <w:r w:rsidR="00107F73" w:rsidRPr="00107F73">
        <w:rPr>
          <w:sz w:val="28"/>
          <w:szCs w:val="28"/>
        </w:rPr>
        <w:t>и чудових класів</w:t>
      </w:r>
      <w:r w:rsidR="00107F73" w:rsidRPr="00107F73">
        <w:rPr>
          <w:sz w:val="28"/>
          <w:szCs w:val="28"/>
          <w:lang w:val="uk-UA"/>
        </w:rPr>
        <w:t>.....</w:t>
      </w:r>
      <w:r w:rsidR="00201BA5">
        <w:rPr>
          <w:sz w:val="28"/>
          <w:szCs w:val="28"/>
        </w:rPr>
        <w:t>...............</w:t>
      </w:r>
      <w:r w:rsidR="00201BA5" w:rsidRPr="00201BA5">
        <w:rPr>
          <w:sz w:val="28"/>
          <w:szCs w:val="28"/>
        </w:rPr>
        <w:t>.</w:t>
      </w:r>
      <w:r w:rsidR="00201BA5" w:rsidRPr="00201BA5">
        <w:rPr>
          <w:sz w:val="4"/>
          <w:szCs w:val="4"/>
        </w:rPr>
        <w:t>.</w:t>
      </w:r>
      <w:r w:rsidR="00201BA5" w:rsidRPr="00201BA5">
        <w:rPr>
          <w:sz w:val="28"/>
          <w:szCs w:val="28"/>
        </w:rPr>
        <w:t>7</w:t>
      </w:r>
      <w:r w:rsidR="00AB54A1">
        <w:rPr>
          <w:sz w:val="28"/>
          <w:szCs w:val="28"/>
        </w:rPr>
        <w:t xml:space="preserve"> </w:t>
      </w:r>
    </w:p>
    <w:p w:rsidR="00107F73" w:rsidRPr="00520BCD" w:rsidRDefault="00003021" w:rsidP="00201BA5">
      <w:pPr>
        <w:pStyle w:val="Default"/>
        <w:spacing w:before="120" w:after="120" w:line="360" w:lineRule="auto"/>
        <w:ind w:right="142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</w:t>
      </w:r>
      <w:r w:rsidR="00107F73" w:rsidRPr="00520BCD">
        <w:rPr>
          <w:sz w:val="28"/>
          <w:szCs w:val="28"/>
          <w:lang w:val="uk-UA"/>
        </w:rPr>
        <w:t>4.3.6 Мінімізація функці</w:t>
      </w:r>
      <w:r w:rsidR="00107F73" w:rsidRPr="003A0193">
        <w:rPr>
          <w:rFonts w:asciiTheme="minorHAnsi" w:hAnsiTheme="minorHAnsi" w:cs="Times New Roman"/>
          <w:sz w:val="28"/>
          <w:szCs w:val="28"/>
          <w:lang w:val="uk-UA"/>
        </w:rPr>
        <w:t>ї</w:t>
      </w:r>
      <w:r w:rsidR="00107F73" w:rsidRPr="00520BCD">
        <w:rPr>
          <w:sz w:val="28"/>
          <w:szCs w:val="28"/>
          <w:lang w:val="uk-UA"/>
        </w:rPr>
        <w:t xml:space="preserve"> </w:t>
      </w:r>
      <w:r w:rsidR="00107F73" w:rsidRPr="00107F73">
        <w:rPr>
          <w:sz w:val="28"/>
          <w:szCs w:val="28"/>
        </w:rPr>
        <w:t>f</w:t>
      </w:r>
      <w:r w:rsidR="00107F73" w:rsidRPr="00520BCD">
        <w:rPr>
          <w:sz w:val="28"/>
          <w:szCs w:val="28"/>
          <w:lang w:val="uk-UA"/>
        </w:rPr>
        <w:t>4 методом невизначених коефіці</w:t>
      </w:r>
      <w:r w:rsidR="00107F73" w:rsidRPr="00CA2961">
        <w:rPr>
          <w:rFonts w:ascii="Candara" w:hAnsi="Candara" w:cs="Times New Roman"/>
          <w:sz w:val="28"/>
          <w:szCs w:val="28"/>
          <w:lang w:val="uk-UA"/>
        </w:rPr>
        <w:t>є</w:t>
      </w:r>
      <w:r w:rsidR="00107F73" w:rsidRPr="00520BCD">
        <w:rPr>
          <w:sz w:val="28"/>
          <w:szCs w:val="28"/>
          <w:lang w:val="uk-UA"/>
        </w:rPr>
        <w:t>нтів</w:t>
      </w:r>
      <w:r w:rsidR="00107F73" w:rsidRPr="00107F73">
        <w:rPr>
          <w:sz w:val="28"/>
          <w:szCs w:val="28"/>
          <w:lang w:val="uk-UA"/>
        </w:rPr>
        <w:t>......</w:t>
      </w:r>
      <w:r w:rsidR="00AB54A1" w:rsidRPr="00520BCD">
        <w:rPr>
          <w:sz w:val="28"/>
          <w:szCs w:val="28"/>
          <w:lang w:val="uk-UA"/>
        </w:rPr>
        <w:t>.................</w:t>
      </w:r>
      <w:r w:rsidR="00201BA5" w:rsidRPr="00201BA5">
        <w:rPr>
          <w:sz w:val="4"/>
          <w:szCs w:val="4"/>
          <w:lang w:val="uk-UA"/>
        </w:rPr>
        <w:t>.</w:t>
      </w:r>
      <w:r w:rsidR="00201BA5" w:rsidRPr="00201BA5">
        <w:rPr>
          <w:sz w:val="28"/>
          <w:szCs w:val="28"/>
          <w:lang w:val="uk-UA"/>
        </w:rPr>
        <w:t>7</w:t>
      </w:r>
      <w:r w:rsidR="00AB54A1" w:rsidRPr="00520BCD">
        <w:rPr>
          <w:sz w:val="28"/>
          <w:szCs w:val="28"/>
          <w:lang w:val="uk-UA"/>
        </w:rPr>
        <w:t xml:space="preserve"> </w:t>
      </w:r>
    </w:p>
    <w:p w:rsidR="00107F73" w:rsidRPr="00AB54A1" w:rsidRDefault="00003021" w:rsidP="00201BA5">
      <w:pPr>
        <w:pStyle w:val="Default"/>
        <w:spacing w:before="120" w:after="120" w:line="360" w:lineRule="auto"/>
        <w:ind w:right="142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</w:t>
      </w:r>
      <w:r w:rsidR="00107F73" w:rsidRPr="00107F73">
        <w:rPr>
          <w:sz w:val="28"/>
          <w:szCs w:val="28"/>
        </w:rPr>
        <w:t>4.3.7 Мінімізація функці</w:t>
      </w:r>
      <w:r w:rsidR="00107F73" w:rsidRPr="003A0193">
        <w:rPr>
          <w:rFonts w:asciiTheme="minorHAnsi" w:hAnsiTheme="minorHAnsi" w:cs="Times New Roman"/>
          <w:sz w:val="28"/>
          <w:szCs w:val="28"/>
        </w:rPr>
        <w:t>ї</w:t>
      </w:r>
      <w:r w:rsidR="00107F73" w:rsidRPr="00107F73">
        <w:rPr>
          <w:sz w:val="28"/>
          <w:szCs w:val="28"/>
        </w:rPr>
        <w:t xml:space="preserve"> f4 методом Квайна-Мак-Класкі</w:t>
      </w:r>
      <w:r w:rsidR="00107F73" w:rsidRPr="00107F73">
        <w:rPr>
          <w:sz w:val="28"/>
          <w:szCs w:val="28"/>
          <w:lang w:val="uk-UA"/>
        </w:rPr>
        <w:t>......</w:t>
      </w:r>
      <w:r w:rsidR="00107F73" w:rsidRPr="00107F73">
        <w:rPr>
          <w:sz w:val="28"/>
          <w:szCs w:val="28"/>
        </w:rPr>
        <w:t>.....</w:t>
      </w:r>
      <w:r w:rsidR="00201BA5">
        <w:rPr>
          <w:sz w:val="28"/>
          <w:szCs w:val="28"/>
        </w:rPr>
        <w:t>...........................</w:t>
      </w:r>
      <w:r w:rsidR="00201BA5" w:rsidRPr="00201BA5">
        <w:rPr>
          <w:sz w:val="28"/>
          <w:szCs w:val="28"/>
        </w:rPr>
        <w:t>.</w:t>
      </w:r>
      <w:r w:rsidR="00201BA5" w:rsidRPr="00201BA5">
        <w:rPr>
          <w:sz w:val="4"/>
          <w:szCs w:val="4"/>
        </w:rPr>
        <w:t>.</w:t>
      </w:r>
      <w:r w:rsidR="00201BA5" w:rsidRPr="00201BA5">
        <w:rPr>
          <w:sz w:val="28"/>
          <w:szCs w:val="28"/>
        </w:rPr>
        <w:t>8</w:t>
      </w:r>
      <w:r w:rsidR="00AB54A1">
        <w:rPr>
          <w:sz w:val="28"/>
          <w:szCs w:val="28"/>
        </w:rPr>
        <w:t xml:space="preserve"> </w:t>
      </w:r>
    </w:p>
    <w:p w:rsidR="00107F73" w:rsidRPr="00520BCD" w:rsidRDefault="00003021" w:rsidP="00201BA5">
      <w:pPr>
        <w:pStyle w:val="Default"/>
        <w:spacing w:before="120" w:after="120" w:line="360" w:lineRule="auto"/>
        <w:ind w:right="142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</w:t>
      </w:r>
      <w:r w:rsidR="00107F73" w:rsidRPr="00520BCD">
        <w:rPr>
          <w:sz w:val="28"/>
          <w:szCs w:val="28"/>
          <w:lang w:val="uk-UA"/>
        </w:rPr>
        <w:t>4.3.8 Мінімізація функці</w:t>
      </w:r>
      <w:r w:rsidR="00107F73" w:rsidRPr="003A0193">
        <w:rPr>
          <w:rFonts w:asciiTheme="minorHAnsi" w:hAnsiTheme="minorHAnsi" w:cs="Times New Roman"/>
          <w:sz w:val="28"/>
          <w:szCs w:val="28"/>
          <w:lang w:val="uk-UA"/>
        </w:rPr>
        <w:t>ї</w:t>
      </w:r>
      <w:r w:rsidR="00107F73" w:rsidRPr="00520BCD">
        <w:rPr>
          <w:sz w:val="28"/>
          <w:szCs w:val="28"/>
          <w:lang w:val="uk-UA"/>
        </w:rPr>
        <w:t xml:space="preserve"> </w:t>
      </w:r>
      <w:r w:rsidR="00107F73" w:rsidRPr="00107F73">
        <w:rPr>
          <w:sz w:val="28"/>
          <w:szCs w:val="28"/>
        </w:rPr>
        <w:t>f</w:t>
      </w:r>
      <w:r w:rsidR="00107F73" w:rsidRPr="00520BCD">
        <w:rPr>
          <w:sz w:val="28"/>
          <w:szCs w:val="28"/>
          <w:lang w:val="uk-UA"/>
        </w:rPr>
        <w:t>4 методом діаграм Вейча</w:t>
      </w:r>
      <w:r w:rsidR="00107F73" w:rsidRPr="00107F73">
        <w:rPr>
          <w:sz w:val="28"/>
          <w:szCs w:val="28"/>
          <w:lang w:val="uk-UA"/>
        </w:rPr>
        <w:t>.....</w:t>
      </w:r>
      <w:r w:rsidR="00107F73" w:rsidRPr="00520BCD">
        <w:rPr>
          <w:sz w:val="28"/>
          <w:szCs w:val="28"/>
          <w:lang w:val="uk-UA"/>
        </w:rPr>
        <w:t>................</w:t>
      </w:r>
      <w:r w:rsidR="00201BA5">
        <w:rPr>
          <w:sz w:val="28"/>
          <w:szCs w:val="28"/>
          <w:lang w:val="uk-UA"/>
        </w:rPr>
        <w:t>...........................</w:t>
      </w:r>
      <w:r w:rsidR="00201BA5" w:rsidRPr="00201BA5">
        <w:rPr>
          <w:sz w:val="28"/>
          <w:szCs w:val="28"/>
          <w:lang w:val="uk-UA"/>
        </w:rPr>
        <w:t>.9</w:t>
      </w:r>
      <w:r w:rsidR="00AB54A1" w:rsidRPr="00520BCD">
        <w:rPr>
          <w:sz w:val="28"/>
          <w:szCs w:val="28"/>
          <w:lang w:val="uk-UA"/>
        </w:rPr>
        <w:t xml:space="preserve"> </w:t>
      </w:r>
    </w:p>
    <w:p w:rsidR="00107F73" w:rsidRPr="00520BCD" w:rsidRDefault="00003021" w:rsidP="00201BA5">
      <w:pPr>
        <w:pStyle w:val="Default"/>
        <w:spacing w:before="120" w:after="120" w:line="360" w:lineRule="auto"/>
        <w:ind w:right="142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</w:t>
      </w:r>
      <w:r w:rsidR="00107F73" w:rsidRPr="00520BCD">
        <w:rPr>
          <w:sz w:val="28"/>
          <w:szCs w:val="28"/>
          <w:lang w:val="uk-UA"/>
        </w:rPr>
        <w:t xml:space="preserve">4.3.9 Спільна мінімізація функцій </w:t>
      </w:r>
      <w:r w:rsidR="00107F73" w:rsidRPr="00107F73">
        <w:rPr>
          <w:sz w:val="28"/>
          <w:szCs w:val="28"/>
        </w:rPr>
        <w:t>f</w:t>
      </w:r>
      <w:r w:rsidR="00107F73" w:rsidRPr="00520BCD">
        <w:rPr>
          <w:sz w:val="28"/>
          <w:szCs w:val="28"/>
          <w:lang w:val="uk-UA"/>
        </w:rPr>
        <w:t xml:space="preserve">1, </w:t>
      </w:r>
      <w:r w:rsidR="00107F73" w:rsidRPr="00107F73">
        <w:rPr>
          <w:sz w:val="28"/>
          <w:szCs w:val="28"/>
        </w:rPr>
        <w:t>f</w:t>
      </w:r>
      <w:r w:rsidR="00107F73" w:rsidRPr="00520BCD">
        <w:rPr>
          <w:sz w:val="28"/>
          <w:szCs w:val="28"/>
          <w:lang w:val="uk-UA"/>
        </w:rPr>
        <w:t xml:space="preserve">2, </w:t>
      </w:r>
      <w:r w:rsidR="00107F73" w:rsidRPr="00107F73">
        <w:rPr>
          <w:sz w:val="28"/>
          <w:szCs w:val="28"/>
        </w:rPr>
        <w:t>f</w:t>
      </w:r>
      <w:r w:rsidR="00107F73" w:rsidRPr="00520BCD">
        <w:rPr>
          <w:sz w:val="28"/>
          <w:szCs w:val="28"/>
          <w:lang w:val="uk-UA"/>
        </w:rPr>
        <w:t xml:space="preserve">3 </w:t>
      </w:r>
      <w:r w:rsidR="00107F73" w:rsidRPr="00107F73">
        <w:rPr>
          <w:sz w:val="28"/>
          <w:szCs w:val="28"/>
          <w:lang w:val="uk-UA"/>
        </w:rPr>
        <w:t>....</w:t>
      </w:r>
      <w:r w:rsidR="00107F73" w:rsidRPr="00520BCD">
        <w:rPr>
          <w:sz w:val="28"/>
          <w:szCs w:val="28"/>
          <w:lang w:val="uk-UA"/>
        </w:rPr>
        <w:t>....................................</w:t>
      </w:r>
      <w:r w:rsidR="00201BA5">
        <w:rPr>
          <w:sz w:val="28"/>
          <w:szCs w:val="28"/>
          <w:lang w:val="uk-UA"/>
        </w:rPr>
        <w:t>...........................</w:t>
      </w:r>
      <w:r w:rsidR="00201BA5" w:rsidRPr="00201BA5">
        <w:rPr>
          <w:sz w:val="28"/>
          <w:szCs w:val="28"/>
          <w:lang w:val="uk-UA"/>
        </w:rPr>
        <w:t>9</w:t>
      </w:r>
      <w:r w:rsidR="00AB54A1" w:rsidRPr="00520BCD">
        <w:rPr>
          <w:sz w:val="28"/>
          <w:szCs w:val="28"/>
          <w:lang w:val="uk-UA"/>
        </w:rPr>
        <w:t xml:space="preserve"> </w:t>
      </w:r>
    </w:p>
    <w:p w:rsidR="00107F73" w:rsidRPr="00AB54A1" w:rsidRDefault="00003021" w:rsidP="00201BA5">
      <w:pPr>
        <w:pStyle w:val="Default"/>
        <w:spacing w:before="120" w:after="120" w:line="360" w:lineRule="auto"/>
        <w:ind w:right="142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</w:t>
      </w:r>
      <w:r w:rsidR="00107F73" w:rsidRPr="00107F73">
        <w:rPr>
          <w:sz w:val="28"/>
          <w:szCs w:val="28"/>
        </w:rPr>
        <w:t>4.3.10 Одержання операторних форм для реалізаці</w:t>
      </w:r>
      <w:r w:rsidR="00107F73" w:rsidRPr="003A0193">
        <w:rPr>
          <w:rFonts w:asciiTheme="minorHAnsi" w:hAnsiTheme="minorHAnsi" w:cs="Times New Roman"/>
          <w:sz w:val="28"/>
          <w:szCs w:val="28"/>
        </w:rPr>
        <w:t>ї</w:t>
      </w:r>
      <w:r w:rsidR="00107F73" w:rsidRPr="00107F73">
        <w:rPr>
          <w:sz w:val="28"/>
          <w:szCs w:val="28"/>
        </w:rPr>
        <w:t xml:space="preserve"> на ПЛМ ...</w:t>
      </w:r>
      <w:r w:rsidR="00107F73">
        <w:rPr>
          <w:sz w:val="28"/>
          <w:szCs w:val="28"/>
          <w:lang w:val="uk-UA"/>
        </w:rPr>
        <w:t>.</w:t>
      </w:r>
      <w:r w:rsidR="00201BA5">
        <w:rPr>
          <w:sz w:val="28"/>
          <w:szCs w:val="28"/>
        </w:rPr>
        <w:t>.........................</w:t>
      </w:r>
      <w:r w:rsidR="00201BA5" w:rsidRPr="00201BA5">
        <w:rPr>
          <w:sz w:val="4"/>
          <w:szCs w:val="4"/>
        </w:rPr>
        <w:t>.</w:t>
      </w:r>
      <w:r w:rsidR="00201BA5" w:rsidRPr="00201BA5">
        <w:rPr>
          <w:rFonts w:cs="Times New Roman"/>
          <w:sz w:val="28"/>
          <w:szCs w:val="28"/>
        </w:rPr>
        <w:t>13</w:t>
      </w:r>
      <w:r w:rsidR="00AB54A1" w:rsidRPr="00201BA5">
        <w:rPr>
          <w:sz w:val="28"/>
          <w:szCs w:val="28"/>
        </w:rPr>
        <w:t xml:space="preserve"> </w:t>
      </w:r>
    </w:p>
    <w:p w:rsidR="00107F73" w:rsidRPr="00201BA5" w:rsidRDefault="00107F73" w:rsidP="00201BA5">
      <w:pPr>
        <w:pStyle w:val="Default"/>
        <w:spacing w:before="120" w:after="120" w:line="360" w:lineRule="auto"/>
        <w:ind w:right="142"/>
        <w:rPr>
          <w:sz w:val="28"/>
          <w:szCs w:val="28"/>
        </w:rPr>
      </w:pPr>
      <w:r w:rsidRPr="00107F73">
        <w:rPr>
          <w:sz w:val="28"/>
          <w:szCs w:val="28"/>
        </w:rPr>
        <w:t>4.4 Висновок</w:t>
      </w:r>
      <w:r w:rsidR="00201BA5" w:rsidRPr="00201BA5">
        <w:rPr>
          <w:sz w:val="28"/>
          <w:szCs w:val="28"/>
        </w:rPr>
        <w:t xml:space="preserve"> </w:t>
      </w:r>
      <w:r w:rsidRPr="00107F73">
        <w:rPr>
          <w:sz w:val="28"/>
          <w:szCs w:val="28"/>
        </w:rPr>
        <w:t>.................................................................................................</w:t>
      </w:r>
      <w:r w:rsidR="00201BA5">
        <w:rPr>
          <w:sz w:val="28"/>
          <w:szCs w:val="28"/>
        </w:rPr>
        <w:t>............................</w:t>
      </w:r>
      <w:r w:rsidR="00201BA5" w:rsidRPr="00201BA5">
        <w:rPr>
          <w:sz w:val="28"/>
          <w:szCs w:val="28"/>
        </w:rPr>
        <w:t>....</w:t>
      </w:r>
      <w:r w:rsidR="00595BD3" w:rsidRPr="00595BD3">
        <w:rPr>
          <w:sz w:val="4"/>
          <w:szCs w:val="4"/>
        </w:rPr>
        <w:t>.</w:t>
      </w:r>
      <w:r w:rsidR="00201BA5" w:rsidRPr="00595BD3">
        <w:rPr>
          <w:sz w:val="4"/>
          <w:szCs w:val="4"/>
        </w:rPr>
        <w:t>.</w:t>
      </w:r>
      <w:r w:rsidR="00595BD3" w:rsidRPr="00595BD3">
        <w:rPr>
          <w:sz w:val="4"/>
          <w:szCs w:val="4"/>
        </w:rPr>
        <w:t>..</w:t>
      </w:r>
      <w:r w:rsidR="00201BA5" w:rsidRPr="00201BA5">
        <w:rPr>
          <w:sz w:val="28"/>
          <w:szCs w:val="28"/>
        </w:rPr>
        <w:t>14</w:t>
      </w:r>
    </w:p>
    <w:p w:rsidR="00003021" w:rsidRPr="001F01B5" w:rsidRDefault="00107F73" w:rsidP="00201BA5">
      <w:pPr>
        <w:spacing w:before="120" w:after="120" w:line="360" w:lineRule="auto"/>
        <w:ind w:right="142"/>
        <w:rPr>
          <w:rFonts w:ascii="GOST type B" w:hAnsi="GOST type B"/>
          <w:lang w:val="uk-UA"/>
        </w:rPr>
      </w:pPr>
      <w:r w:rsidRPr="00107F73">
        <w:rPr>
          <w:rFonts w:ascii="GOST type B" w:hAnsi="GOST type B"/>
          <w:sz w:val="28"/>
          <w:szCs w:val="28"/>
        </w:rPr>
        <w:t>4.5 Список літератури ..........................................................</w:t>
      </w:r>
      <w:r w:rsidRPr="00107F73">
        <w:rPr>
          <w:rFonts w:ascii="GOST type B" w:hAnsi="GOST type B"/>
          <w:sz w:val="28"/>
          <w:szCs w:val="28"/>
          <w:lang w:val="uk-UA"/>
        </w:rPr>
        <w:t>..</w:t>
      </w:r>
      <w:r w:rsidRPr="00107F73">
        <w:rPr>
          <w:rFonts w:ascii="GOST type B" w:hAnsi="GOST type B"/>
          <w:sz w:val="28"/>
          <w:szCs w:val="28"/>
        </w:rPr>
        <w:t>............</w:t>
      </w:r>
      <w:r w:rsidRPr="007860D5">
        <w:rPr>
          <w:rFonts w:ascii="GOST type B" w:hAnsi="GOST type B"/>
          <w:sz w:val="28"/>
          <w:szCs w:val="28"/>
        </w:rPr>
        <w:t>...............................</w:t>
      </w:r>
      <w:r w:rsidRPr="00107F73">
        <w:rPr>
          <w:rFonts w:ascii="GOST type B" w:hAnsi="GOST type B"/>
          <w:sz w:val="28"/>
          <w:szCs w:val="28"/>
        </w:rPr>
        <w:t>.....</w:t>
      </w:r>
      <w:r w:rsidR="00201BA5" w:rsidRPr="00201BA5">
        <w:rPr>
          <w:rFonts w:ascii="GOST type B" w:hAnsi="GOST type B"/>
          <w:sz w:val="28"/>
          <w:szCs w:val="28"/>
        </w:rPr>
        <w:t>.</w:t>
      </w:r>
      <w:r w:rsidR="00201BA5" w:rsidRPr="003001C7">
        <w:rPr>
          <w:rFonts w:ascii="GOST type B" w:hAnsi="GOST type B"/>
          <w:sz w:val="28"/>
          <w:szCs w:val="28"/>
        </w:rPr>
        <w:t>.</w:t>
      </w:r>
      <w:r w:rsidR="00201BA5" w:rsidRPr="00201BA5">
        <w:rPr>
          <w:rFonts w:ascii="GOST type B" w:hAnsi="GOST type B"/>
          <w:sz w:val="28"/>
          <w:szCs w:val="28"/>
        </w:rPr>
        <w:t>15</w:t>
      </w:r>
      <w:r w:rsidR="00D7438B">
        <w:rPr>
          <w:lang w:val="uk-UA"/>
        </w:rPr>
        <w:br w:type="page"/>
      </w:r>
      <w:r w:rsidR="001F01B5" w:rsidRPr="001F01B5">
        <w:rPr>
          <w:rFonts w:ascii="GOST type B" w:hAnsi="GOST type B"/>
          <w:b/>
          <w:sz w:val="28"/>
          <w:szCs w:val="28"/>
        </w:rPr>
        <w:lastRenderedPageBreak/>
        <w:t xml:space="preserve">4.1 </w:t>
      </w:r>
      <w:r w:rsidR="001F01B5" w:rsidRPr="001F01B5">
        <w:rPr>
          <w:rFonts w:ascii="GOST type B" w:hAnsi="GOST type B"/>
          <w:b/>
          <w:sz w:val="28"/>
          <w:szCs w:val="28"/>
          <w:lang w:val="uk-UA"/>
        </w:rPr>
        <w:t>Вступ</w:t>
      </w:r>
    </w:p>
    <w:p w:rsidR="001F01B5" w:rsidRPr="00520BCD" w:rsidRDefault="00E45244" w:rsidP="001F01B5">
      <w:pPr>
        <w:spacing w:before="100" w:after="100" w:line="360" w:lineRule="auto"/>
        <w:rPr>
          <w:rFonts w:ascii="GOST type B" w:hAnsi="GOST type B"/>
          <w:sz w:val="28"/>
          <w:szCs w:val="28"/>
          <w:lang w:val="uk-UA"/>
        </w:rPr>
      </w:pPr>
      <w:r w:rsidRPr="00E45244">
        <w:rPr>
          <w:rFonts w:ascii="GOST type B" w:hAnsi="GOST type B"/>
          <w:noProof/>
        </w:rPr>
        <w:pict>
          <v:group id="_x0000_s1596" style="position:absolute;margin-left:52.3pt;margin-top:21.35pt;width:524.3pt;height:803.9pt;z-index:-251633664;mso-position-horizontal-relative:page;mso-position-vertical-relative:page" coordorigin="1015,558" coordsize="10486,16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">
            <v:rect id="_x0000_s1597" style="position:absolute;left:1015;top:558;width:10468;height:16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zjpccA&#10;AADdAAAADwAAAGRycy9kb3ducmV2LnhtbESPQWvCQBSE7wX/w/IKvdVN0moluhENCIX2YhTa3h7Z&#10;ZxKafRuyq0Z/fbcgeBxm5htmsRxMK07Uu8aygngcgSAurW64UrDfbZ5nIJxH1thaJgUXcrDMRg8L&#10;TLU985ZOha9EgLBLUUHtfZdK6cqaDLqx7YiDd7C9QR9kX0nd4znATSuTKJpKgw2HhRo7ymsqf4uj&#10;UbCdrFc/328vX+YafRSv+adJ8jhR6ulxWM1BeBr8PXxrv2sFs+kkgf834QnI7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Zc46XHAAAA3QAAAA8AAAAAAAAAAAAAAAAAmAIAAGRy&#10;cy9kb3ducmV2LnhtbFBLBQYAAAAABAAEAPUAAACMAwAAAAA=&#10;" filled="f" strokeweight="2.25pt"/>
            <v:group id="Group 7007" o:spid="_x0000_s1598" style="position:absolute;left:1015;top:15846;width:10486;height:892" coordorigin="1015,15846" coordsize="10486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naIfFAAAA3QAA&#10;AA8AAAAAAAAAAAAAAAAAqgIAAGRycy9kb3ducmV2LnhtbFBLBQYAAAAABAAEAPoAAACcAwAAAAA=&#10;">
              <v:line id="Line 7008" o:spid="_x0000_s1599" style="position:absolute;flip:y;visibility:visible" from="1015,15846" to="1148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oirsMAAADdAAAADwAAAGRycy9kb3ducmV2LnhtbESPwWrDMBBE74X8g9hAb7WcxjXGiRJC&#10;Q6H4VreX3BZrYxtbK0dSEvfvq0Khx2HmzTDb/WxGcSPne8sKVkkKgrixuudWwdfn21MBwgdkjaNl&#10;UvBNHva7xcMWS23v/EG3OrQilrAvUUEXwlRK6ZuODPrETsTRO1tnMETpWqkd3mO5GeVzmubSYM9x&#10;ocOJXjtqhvpqFBTrDLE4DdVAfu0u4ViZmSulHpfzYQMi0Bz+w3/0u45c/pLB75v4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aIq7DAAAA3QAAAA8AAAAAAAAAAAAA&#10;AAAAoQIAAGRycy9kb3ducmV2LnhtbFBLBQYAAAAABAAEAPkAAACRAwAAAAA=&#10;" strokeweight="2.25pt">
                <v:stroke endarrowwidth="narrow"/>
              </v:line>
              <v:line id="_x0000_s1600" style="position:absolute;visibility:visible" from="1411,15846" to="1411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Ir+8UAAADdAAAADwAAAGRycy9kb3ducmV2LnhtbESP0YrCMBRE3xf8h3CFfRFNVRS32ygi&#10;CIvIgtYPuNvcbYvNTW1irX9vBMHHYWbOMMmqM5VoqXGlZQXjUQSCOLO65FzBKd0OFyCcR9ZYWSYF&#10;d3KwWvY+Eoy1vfGB2qPPRYCwi1FB4X0dS+myggy6ka2Jg/dvG4M+yCaXusFbgJtKTqJoLg2WHBYK&#10;rGlTUHY+Xo2Ccop/A/814Lzan86/9yy97C6pUp/9bv0NwlPn3+FX+0crWMxnM3i+CU9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Ir+8UAAADdAAAADwAAAAAAAAAA&#10;AAAAAAChAgAAZHJzL2Rvd25yZXYueG1sUEsFBgAAAAAEAAQA+QAAAJMDAAAAAA==&#10;" strokeweight="2.25pt">
                <v:stroke endarrowwidth="narrow"/>
              </v:line>
              <v:line id="_x0000_s1601" style="position:absolute;visibility:visible" from="1989,15846" to="19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C1jMUAAADdAAAADwAAAGRycy9kb3ducmV2LnhtbESP0YrCMBRE34X9h3AFX0RTFYtWoyzC&#10;wrIsgq0fcG2ubbG5qU1W69+bBcHHYWbOMOttZ2pxo9ZVlhVMxhEI4tzqigsFx+xrtADhPLLG2jIp&#10;eJCD7eajt8ZE2zsf6Jb6QgQIuwQVlN43iZQuL8mgG9uGOHhn2xr0QbaF1C3eA9zUchpFsTRYcVgo&#10;saFdSfkl/TMKqhmehn455KL+PV72jzy7/lwzpQb97nMFwlPn3+FX+1srWMTzGP7fhCcgN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C1jMUAAADdAAAADwAAAAAAAAAA&#10;AAAAAAChAgAAZHJzL2Rvd25yZXYueG1sUEsFBgAAAAAEAAQA+QAAAJMDAAAAAA==&#10;" strokeweight="2.25pt">
                <v:stroke endarrowwidth="narrow"/>
              </v:line>
              <v:line id="Line 7011" o:spid="_x0000_s1602" style="position:absolute;visibility:visible" from="3340,15846" to="3340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QF8cAAADdAAAADwAAAGRycy9kb3ducmV2LnhtbESP0WrCQBRE3wv+w3ILfRHd2NKoaVYR&#10;oVBKETR+wDV7TUKyd2N2a5K/7xYKfRxm5gyTbgfTiDt1rrKsYDGPQBDnVldcKDhn77MVCOeRNTaW&#10;ScFIDrabyUOKibY9H+l+8oUIEHYJKii9bxMpXV6SQTe3LXHwrrYz6IPsCqk77APcNPI5imJpsOKw&#10;UGJL+5Ly+vRtFFQveJn69ZSL5utcH8Y8u33eMqWeHofdGwhPg/8P/7U/tIJV/LqE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zBAXxwAAAN0AAAAPAAAAAAAA&#10;AAAAAAAAAKECAABkcnMvZG93bnJldi54bWxQSwUGAAAAAAQABAD5AAAAlQMAAAAA&#10;" strokeweight="2.25pt">
                <v:stroke endarrowwidth="narrow"/>
              </v:line>
              <v:line id="Line 7012" o:spid="_x0000_s1603" style="position:absolute;visibility:visible" from="4189,15846" to="41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OEZcEAAADdAAAADwAAAGRycy9kb3ducmV2LnhtbERPzYrCMBC+C75DGGEvoqkrFq1GEUFY&#10;FhG0PsDYjG2xmdQman17cxA8fnz/i1VrKvGgxpWWFYyGEQjizOqScwWndDuYgnAeWWNlmRS8yMFq&#10;2e0sMNH2yQd6HH0uQgi7BBUU3teJlC4ryKAb2po4cBfbGPQBNrnUDT5DuKnkbxTF0mDJoaHAmjYF&#10;Zdfj3Sgox3ju+1mf82p3uu5fWXr7v6VK/fTa9RyEp9Z/xR/3n1YwjSdhbngTnoB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U4RlwQAAAN0AAAAPAAAAAAAAAAAAAAAA&#10;AKECAABkcnMvZG93bnJldi54bWxQSwUGAAAAAAQABAD5AAAAjwMAAAAA&#10;" strokeweight="2.25pt">
                <v:stroke endarrowwidth="narrow"/>
              </v:line>
              <v:line id="_x0000_s1604" style="position:absolute;visibility:visible" from="4675,15853" to="4675,1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8h/sQAAADdAAAADwAAAGRycy9kb3ducmV2LnhtbESP0YrCMBRE3xf2H8IVfBFNVVa0GmUR&#10;BBERtH7Atbm2xeamNlHr3xtB8HGYmTPMbNGYUtypdoVlBf1eBII4tbrgTMExWXXHIJxH1lhaJgVP&#10;crCY//7MMNb2wXu6H3wmAoRdjApy76tYSpfmZND1bEUcvLOtDfog60zqGh8Bbko5iKKRNFhwWMix&#10;omVO6eVwMwqKIZ46ftLhrNweL7tnmlw310Spdqv5n4Lw1Phv+NNeawXj0d8E3m/C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HyH+xAAAAN0AAAAPAAAAAAAAAAAA&#10;AAAAAKECAABkcnMvZG93bnJldi54bWxQSwUGAAAAAAQABAD5AAAAkgMAAAAA&#10;" strokeweight="2.25pt">
                <v:stroke endarrowwidth="narrow"/>
              </v:line>
              <v:line id="Line 7014" o:spid="_x0000_s1605" style="position:absolute;visibility:visible" from="1015,16127" to="4693,1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lC3s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9oc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SULewQAAAN0AAAAPAAAAAAAAAAAAAAAA&#10;AKECAABkcnMvZG93bnJldi54bWxQSwUGAAAAAAQABAD5AAAAjwMAAAAA&#10;" strokeweight="2.25pt">
                <v:stroke endarrowwidth="narrow"/>
              </v:line>
              <v:line id="Line 7015" o:spid="_x0000_s1606" style="position:absolute;visibility:visible" from="1015,16408" to="4693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nRcUAAADdAAAADwAAAGRycy9kb3ducmV2LnhtbESP0YrCMBRE3wX/IVzBF1lTFYpbG0UW&#10;FkRkQesHXJtrW9rc1CZq/XuzsLCPw8ycYdJNbxrxoM5VlhXMphEI4tzqigsF5+z7YwnCeWSNjWVS&#10;8CIHm/VwkGKi7ZOP9Dj5QgQIuwQVlN63iZQuL8mgm9qWOHhX2xn0QXaF1B0+A9w0ch5FsTRYcVgo&#10;saWvkvL6dDcKqgVeJv5zwkVzONc/rzy77W+ZUuNRv12B8NT7//Bfe6cVLON4Br9vwhOQ6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XnRcUAAADdAAAADwAAAAAAAAAA&#10;AAAAAAChAgAAZHJzL2Rvd25yZXYueG1sUEsFBgAAAAAEAAQA+QAAAJMDAAAAAA==&#10;" strokeweight="2.25pt">
                <v:stroke endarrowwidth="narrow"/>
              </v:line>
              <v:line id="_x0000_s1607" style="position:absolute;visibility:visible" from="10935,16260" to="11501,1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5MsMAAADdAAAADwAAAGRycy9kb3ducmV2LnhtbESP0YrCMBRE3wX/IVxhX0RTFYpWo4gg&#10;LIsIWj/g2lzbYnNTm6j17zeC4OMwM2eYxao1lXhQ40rLCkbDCARxZnXJuYJTuh1MQTiPrLGyTApe&#10;5GC17HYWmGj75AM9jj4XAcIuQQWF93UipcsKMuiGtiYO3sU2Bn2QTS51g88AN5UcR1EsDZYcFgqs&#10;aVNQdj3ejYJygue+n/U5r3an6/6Vpbe/W6rUT69dz0F4av03/Gn/agXTOB7D+014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XeTLDAAAA3QAAAA8AAAAAAAAAAAAA&#10;AAAAoQIAAGRycy9kb3ducmV2LnhtbFBLBQYAAAAABAAEAPkAAACRAwAAAAA=&#10;" strokeweight="2.25pt">
                <v:stroke endarrowwidth="narrow"/>
              </v:line>
              <v:shape id="_x0000_s1608" type="#_x0000_t202" style="position:absolute;left:1049;top:16434;width:39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uRxsUA&#10;AADdAAAADwAAAGRycy9kb3ducmV2LnhtbESPX2vCQBDE3wv9DscKvtWLF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K5HGxQAAAN0AAAAPAAAAAAAAAAAAAAAAAJgCAABkcnMv&#10;ZG93bnJldi54bWxQSwUGAAAAAAQABAD1AAAAigMAAAAA&#10;" filled="f" stroked="f" strokeweight="2.25pt">
                <v:stroke endarrowwidth="narrow"/>
                <v:textbox style="mso-next-textbox:#_x0000_s1608" inset="0,0,0,0">
                  <w:txbxContent>
                    <w:p w:rsidR="00093F1F" w:rsidRDefault="00093F1F" w:rsidP="00003021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Зм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609" type="#_x0000_t202" style="position:absolute;left:1522;top:16457;width:44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IJssUA&#10;AADdAAAADwAAAGRycy9kb3ducmV2LnhtbESPX2vCQBDE3wv9DscKvtWLU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wgmyxQAAAN0AAAAPAAAAAAAAAAAAAAAAAJgCAABkcnMv&#10;ZG93bnJldi54bWxQSwUGAAAAAAQABAD1AAAAigMAAAAA&#10;" filled="f" stroked="f" strokeweight="2.25pt">
                <v:stroke endarrowwidth="narrow"/>
                <v:textbox style="mso-next-textbox:#_x0000_s1609" inset="0,0,0,0">
                  <w:txbxContent>
                    <w:p w:rsidR="00093F1F" w:rsidRDefault="00093F1F" w:rsidP="00003021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610" type="#_x0000_t202" style="position:absolute;left:2187;top:16434;width:889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6sKcUA&#10;AADdAAAADwAAAGRycy9kb3ducmV2LnhtbESPX2vCQBDE3wv9DscKvtWLQoO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jqwpxQAAAN0AAAAPAAAAAAAAAAAAAAAAAJgCAABkcnMv&#10;ZG93bnJldi54bWxQSwUGAAAAAAQABAD1AAAAigMAAAAA&#10;" filled="f" stroked="f" strokeweight="2.25pt">
                <v:stroke endarrowwidth="narrow"/>
                <v:textbox style="mso-next-textbox:#_x0000_s1610" inset="0,0,0,0">
                  <w:txbxContent>
                    <w:p w:rsidR="00093F1F" w:rsidRDefault="00093F1F" w:rsidP="00003021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№ докум.</w:t>
                      </w:r>
                    </w:p>
                  </w:txbxContent>
                </v:textbox>
              </v:shape>
              <v:shape id="_x0000_s1611" type="#_x0000_t202" style="position:absolute;left:3493;top:16440;width:6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yXsQA&#10;AADdAAAADwAAAGRycy9kb3ducmV2LnhtbESPzWrDMBCE74W+g9hCb42cHkxwIpsQSGh7KM3/dbE2&#10;thNrZaxt4r59VSjkOMzMN8ysGFyrrtSHxrOB8SgBRVx623BlYLddvkxABUG22HomAz8UoMgfH2aY&#10;WX/jNV03UqkI4ZChgVqky7QOZU0Ow8h3xNE7+d6hRNlX2vZ4i3DX6tckSbXDhuNCjR0taiovm29n&#10;oDpu31Hvvz4+D64L7fostFqJMc9Pw3wKSmiQe/i//WYNTNI0hb838Qno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cMl7EAAAA3QAAAA8AAAAAAAAAAAAAAAAAmAIAAGRycy9k&#10;b3ducmV2LnhtbFBLBQYAAAAABAAEAPUAAACJAwAAAAA=&#10;" filled="f" stroked="f" strokeweight="2.25pt">
                <v:stroke endarrowwidth="narrow"/>
                <v:textbox style="mso-next-textbox:#_x0000_s1611" inset="0,0,0,0">
                  <w:txbxContent>
                    <w:p w:rsidR="00093F1F" w:rsidRDefault="00093F1F" w:rsidP="00003021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Підп.</w:t>
                      </w:r>
                    </w:p>
                  </w:txbxContent>
                </v:textbox>
              </v:shape>
              <v:shape id="_x0000_s1612" type="#_x0000_t202" style="position:absolute;left:4236;top:16446;width:536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XxcUA&#10;AADdAAAADwAAAGRycy9kb3ducmV2LnhtbESPT2vCQBTE74LfYXmCN93YQyqpq4ig1B5K/ddeH9nX&#10;JJp9G7KvGr+9Wyj0OMzMb5jZonO1ulIbKs8GJuMEFHHubcWFgeNhPZqCCoJssfZMBu4UYDHv92aY&#10;WX/jHV33UqgI4ZChgVKkybQOeUkOw9g3xNH79q1DibIttG3xFuGu1k9JkmqHFceFEhtalZRf9j/O&#10;QPF12KI+fby9f7om1Luz0GYjxgwH3fIFlFAn/+G/9qs1ME3TZ/h9E5+An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JfFxQAAAN0AAAAPAAAAAAAAAAAAAAAAAJgCAABkcnMv&#10;ZG93bnJldi54bWxQSwUGAAAAAAQABAD1AAAAigMAAAAA&#10;" filled="f" stroked="f" strokeweight="2.25pt">
                <v:stroke endarrowwidth="narrow"/>
                <v:textbox style="mso-next-textbox:#_x0000_s1612" inset="0,0,0,0">
                  <w:txbxContent>
                    <w:p w:rsidR="00093F1F" w:rsidRDefault="00093F1F" w:rsidP="00003021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18"/>
                        </w:rPr>
                        <w:t>Дат</w:t>
                      </w:r>
                      <w:r>
                        <w:rPr>
                          <w:rFonts w:ascii="GOST type B" w:hAnsi="GOST type B"/>
                          <w:i/>
                        </w:rPr>
                        <w:t>а</w:t>
                      </w:r>
                    </w:p>
                  </w:txbxContent>
                </v:textbox>
              </v:shape>
              <v:line id="Line 7022" o:spid="_x0000_s1613" style="position:absolute;visibility:visible" from="10930,15875" to="10930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9O2M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5oY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P07YwQAAAN0AAAAPAAAAAAAAAAAAAAAA&#10;AKECAABkcnMvZG93bnJldi54bWxQSwUGAAAAAAQABAD5AAAAjwMAAAAA&#10;" strokeweight="2.25pt">
                <v:stroke endarrowwidth="narrow"/>
              </v:line>
              <v:shape id="_x0000_s1614" type="#_x0000_t202" style="position:absolute;left:10990;top:15907;width:464;height:7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OmLMUA&#10;AADdAAAADwAAAGRycy9kb3ducmV2LnhtbESPT2vCQBTE74LfYXkFb7ppD0Gjq5SCUnsQ/7R6fWSf&#10;Sdrs25B91fjtXaHQ4zAzv2Fmi87V6kJtqDwbeB4loIhzbysuDHwelsMxqCDIFmvPZOBGARbzfm+G&#10;mfVX3tFlL4WKEA4ZGihFmkzrkJfkMIx8Qxy9s28dSpRtoW2L1wh3tX5JklQ7rDgulNjQW0n5z/7X&#10;GShOhzXqr+3H5uiaUO++hVYrMWbw1L1OQQl18h/+a79bA+M0ncDjTX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6YsxQAAAN0AAAAPAAAAAAAAAAAAAAAAAJgCAABkcnMv&#10;ZG93bnJldi54bWxQSwUGAAAAAAQABAD1AAAAigMAAAAA&#10;" filled="f" stroked="f" strokeweight="2.25pt">
                <v:stroke endarrowwidth="narrow"/>
                <v:textbox style="mso-next-textbox:#_x0000_s1614" inset="0,0,0,0">
                  <w:txbxContent>
                    <w:p w:rsidR="00093F1F" w:rsidRDefault="00093F1F" w:rsidP="00003021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.</w:t>
                      </w:r>
                    </w:p>
                    <w:p w:rsidR="00093F1F" w:rsidRDefault="00093F1F" w:rsidP="00003021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  <w:p w:rsidR="00093F1F" w:rsidRPr="00E44963" w:rsidRDefault="00093F1F" w:rsidP="00003021">
                      <w:pPr>
                        <w:jc w:val="center"/>
                        <w:rPr>
                          <w:rFonts w:ascii="GOST type B" w:hAnsi="GOST type B"/>
                          <w:i/>
                          <w:lang w:val="en-US"/>
                        </w:rPr>
                      </w:pPr>
                      <w:r>
                        <w:rPr>
                          <w:rFonts w:ascii="GOST type B" w:hAnsi="GOST type B"/>
                          <w:i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615" type="#_x0000_t202" style="position:absolute;left:5417;top:16038;width:4707;height: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w898UA&#10;AADdAAAADwAAAGRycy9kb3ducmV2LnhtbESPQWvCQBSE74L/YXkFb7pJD1ZS1yAFpfZQqrZ6fWSf&#10;STT7NmRfNf333YLQ4zAz3zDzvHeNulIXas8G0kkCirjwtubSwOd+NZ6BCoJssfFMBn4oQL4YDuaY&#10;WX/jLV13UqoI4ZChgUqkzbQORUUOw8S3xNE7+c6hRNmV2nZ4i3DX6MckmWqHNceFClt6qai47L6d&#10;gfK436D++nh7P7g2NNuz0Hotxowe+uUzKKFe/sP39qs1MJs+pfD3Jj4Bv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Dz3xQAAAN0AAAAPAAAAAAAAAAAAAAAAAJgCAABkcnMv&#10;ZG93bnJldi54bWxQSwUGAAAAAAQABAD1AAAAigMAAAAA&#10;" filled="f" stroked="f" strokeweight="2.25pt">
                <v:stroke endarrowwidth="narrow"/>
                <v:textbox style="mso-next-textbox:#_x0000_s1615" inset="0,0,0,0">
                  <w:txbxContent>
                    <w:p w:rsidR="00093F1F" w:rsidRDefault="00093F1F" w:rsidP="00003021">
                      <w:pPr>
                        <w:jc w:val="center"/>
                        <w:rPr>
                          <w:rFonts w:ascii="GOST type B" w:hAnsi="GOST type B"/>
                          <w:i/>
                          <w:sz w:val="44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ІАЛЦ.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en-US"/>
                        </w:rPr>
                        <w:t>362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.00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 xml:space="preserve"> 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П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З</w:t>
                      </w:r>
                    </w:p>
                  </w:txbxContent>
                </v:textbox>
              </v:shape>
            </v:group>
            <w10:wrap anchorx="page" anchory="page"/>
          </v:group>
        </w:pict>
      </w:r>
      <w:r w:rsidR="00EC00CE">
        <w:rPr>
          <w:rFonts w:ascii="GOST type B" w:hAnsi="GOST type B"/>
          <w:sz w:val="28"/>
          <w:szCs w:val="28"/>
          <w:lang w:val="uk-UA"/>
        </w:rPr>
        <w:t xml:space="preserve">     </w:t>
      </w:r>
      <w:r w:rsidR="001F01B5" w:rsidRPr="001F01B5">
        <w:rPr>
          <w:rFonts w:ascii="GOST type B" w:hAnsi="GOST type B"/>
          <w:sz w:val="28"/>
          <w:szCs w:val="28"/>
          <w:lang w:val="uk-UA"/>
        </w:rPr>
        <w:t>На основі «Технічного завдання ІАЛЦ.463626.002 Е3» викону</w:t>
      </w:r>
      <w:r w:rsidR="001F01B5" w:rsidRPr="00CA2961">
        <w:rPr>
          <w:rFonts w:ascii="Candara" w:hAnsi="Candara"/>
          <w:sz w:val="28"/>
          <w:szCs w:val="28"/>
          <w:lang w:val="uk-UA"/>
        </w:rPr>
        <w:t>є</w:t>
      </w:r>
      <w:r w:rsidR="001F01B5" w:rsidRPr="001F01B5">
        <w:rPr>
          <w:rFonts w:ascii="GOST type B" w:hAnsi="GOST type B"/>
          <w:sz w:val="28"/>
          <w:szCs w:val="28"/>
          <w:lang w:val="uk-UA"/>
        </w:rPr>
        <w:t>мо синтез автомата та синтез комбінаційних схем. Умова курсово</w:t>
      </w:r>
      <w:r w:rsidR="001F01B5" w:rsidRPr="003A0193">
        <w:rPr>
          <w:rFonts w:asciiTheme="minorHAnsi" w:hAnsiTheme="minorHAnsi"/>
          <w:sz w:val="28"/>
          <w:szCs w:val="28"/>
          <w:lang w:val="uk-UA"/>
        </w:rPr>
        <w:t>ї</w:t>
      </w:r>
      <w:r w:rsidR="001F01B5" w:rsidRPr="001F01B5">
        <w:rPr>
          <w:rFonts w:ascii="GOST type B" w:hAnsi="GOST type B"/>
          <w:sz w:val="28"/>
          <w:szCs w:val="28"/>
          <w:lang w:val="uk-UA"/>
        </w:rPr>
        <w:t xml:space="preserve"> роботи вимага</w:t>
      </w:r>
      <w:r w:rsidR="001F01B5" w:rsidRPr="00CA2961">
        <w:rPr>
          <w:rFonts w:ascii="Candara" w:hAnsi="Candara"/>
          <w:sz w:val="28"/>
          <w:szCs w:val="28"/>
          <w:lang w:val="uk-UA"/>
        </w:rPr>
        <w:t>є</w:t>
      </w:r>
      <w:r w:rsidR="001F01B5" w:rsidRPr="001F01B5">
        <w:rPr>
          <w:rFonts w:ascii="GOST type B" w:hAnsi="GOST type B"/>
          <w:sz w:val="28"/>
          <w:szCs w:val="28"/>
          <w:lang w:val="uk-UA"/>
        </w:rPr>
        <w:t xml:space="preserve"> представлення функці</w:t>
      </w:r>
      <w:r w:rsidR="001F01B5" w:rsidRPr="003A0193">
        <w:rPr>
          <w:rFonts w:asciiTheme="minorHAnsi" w:hAnsiTheme="minorHAnsi"/>
          <w:sz w:val="28"/>
          <w:szCs w:val="28"/>
          <w:lang w:val="uk-UA"/>
        </w:rPr>
        <w:t>ї</w:t>
      </w:r>
      <w:r w:rsidR="001F01B5" w:rsidRPr="001F01B5">
        <w:rPr>
          <w:rFonts w:ascii="GOST type B" w:hAnsi="GOST type B"/>
          <w:sz w:val="28"/>
          <w:szCs w:val="28"/>
          <w:lang w:val="uk-UA"/>
        </w:rPr>
        <w:t xml:space="preserve"> </w:t>
      </w:r>
      <w:r w:rsidR="001F01B5" w:rsidRPr="001F01B5">
        <w:rPr>
          <w:rFonts w:ascii="GOST type B" w:hAnsi="GOST type B"/>
          <w:sz w:val="28"/>
          <w:szCs w:val="28"/>
          <w:lang w:val="en-US"/>
        </w:rPr>
        <w:t>f</w:t>
      </w:r>
      <w:r w:rsidR="001F01B5" w:rsidRPr="001F01B5">
        <w:rPr>
          <w:rFonts w:ascii="GOST type B" w:hAnsi="GOST type B"/>
          <w:sz w:val="28"/>
          <w:szCs w:val="28"/>
          <w:lang w:val="uk-UA"/>
        </w:rPr>
        <w:t>4 в канонічних формах алгебри Буля, Жегалкіна, Пірса і Шефера.</w:t>
      </w:r>
    </w:p>
    <w:p w:rsidR="001F01B5" w:rsidRPr="007531E3" w:rsidRDefault="001F01B5" w:rsidP="00461C99">
      <w:pPr>
        <w:spacing w:before="240" w:after="240" w:line="360" w:lineRule="auto"/>
        <w:rPr>
          <w:rFonts w:ascii="GOST type B" w:hAnsi="GOST type B"/>
          <w:b/>
          <w:sz w:val="28"/>
          <w:szCs w:val="28"/>
          <w:lang w:val="uk-UA"/>
        </w:rPr>
      </w:pPr>
      <w:r w:rsidRPr="007531E3">
        <w:rPr>
          <w:rFonts w:ascii="GOST type B" w:hAnsi="GOST type B"/>
          <w:b/>
          <w:sz w:val="28"/>
          <w:szCs w:val="28"/>
        </w:rPr>
        <w:t xml:space="preserve">4.2 </w:t>
      </w:r>
      <w:r w:rsidRPr="007531E3">
        <w:rPr>
          <w:rFonts w:ascii="GOST type B" w:hAnsi="GOST type B"/>
          <w:b/>
          <w:sz w:val="28"/>
          <w:szCs w:val="28"/>
          <w:lang w:val="uk-UA"/>
        </w:rPr>
        <w:t>Синтез автомата</w:t>
      </w:r>
    </w:p>
    <w:p w:rsidR="001F01B5" w:rsidRPr="007531E3" w:rsidRDefault="001F01B5" w:rsidP="00461C99">
      <w:pPr>
        <w:spacing w:before="100" w:after="100" w:line="360" w:lineRule="auto"/>
        <w:rPr>
          <w:rFonts w:ascii="GOST type B" w:hAnsi="GOST type B"/>
          <w:b/>
          <w:i/>
          <w:sz w:val="28"/>
          <w:szCs w:val="28"/>
          <w:lang w:val="uk-UA"/>
        </w:rPr>
      </w:pPr>
      <w:r w:rsidRPr="007531E3">
        <w:rPr>
          <w:rFonts w:ascii="GOST type B" w:hAnsi="GOST type B"/>
          <w:b/>
          <w:i/>
          <w:sz w:val="28"/>
          <w:szCs w:val="28"/>
          <w:lang w:val="uk-UA"/>
        </w:rPr>
        <w:t>4.2.1 Структурний синтез автомата</w:t>
      </w:r>
    </w:p>
    <w:p w:rsidR="001F01B5" w:rsidRDefault="00EC00CE" w:rsidP="007531E3">
      <w:pPr>
        <w:spacing w:before="100" w:after="100" w:line="360" w:lineRule="auto"/>
        <w:rPr>
          <w:rFonts w:ascii="GOST type B" w:hAnsi="GOST type B"/>
          <w:sz w:val="28"/>
          <w:szCs w:val="28"/>
          <w:lang w:val="en-US"/>
        </w:rPr>
      </w:pPr>
      <w:r>
        <w:rPr>
          <w:rFonts w:ascii="GOST type B" w:hAnsi="GOST type B"/>
          <w:sz w:val="28"/>
          <w:szCs w:val="28"/>
          <w:lang w:val="uk-UA"/>
        </w:rPr>
        <w:t xml:space="preserve">     </w:t>
      </w:r>
      <w:r w:rsidR="001F01B5" w:rsidRPr="007531E3">
        <w:rPr>
          <w:rFonts w:ascii="GOST type B" w:hAnsi="GOST type B"/>
          <w:sz w:val="28"/>
          <w:szCs w:val="28"/>
          <w:lang w:val="uk-UA"/>
        </w:rPr>
        <w:t>За графічною схемою алгоритму викону</w:t>
      </w:r>
      <w:r w:rsidR="007531E3" w:rsidRPr="00CA2961">
        <w:rPr>
          <w:rFonts w:ascii="Candara" w:hAnsi="Candara"/>
          <w:sz w:val="28"/>
          <w:szCs w:val="28"/>
          <w:lang w:val="uk-UA"/>
        </w:rPr>
        <w:t>є</w:t>
      </w:r>
      <w:r w:rsidR="007531E3" w:rsidRPr="007531E3">
        <w:rPr>
          <w:rFonts w:ascii="GOST type B" w:hAnsi="GOST type B"/>
          <w:sz w:val="28"/>
          <w:szCs w:val="28"/>
          <w:lang w:val="uk-UA"/>
        </w:rPr>
        <w:t xml:space="preserve">мо розмітку станів автомата. Зауважимо, що автомат циклічний. </w:t>
      </w:r>
    </w:p>
    <w:p w:rsidR="00520BCD" w:rsidRDefault="00520BCD" w:rsidP="00520BCD">
      <w:pPr>
        <w:spacing w:before="100" w:after="100" w:line="360" w:lineRule="auto"/>
        <w:jc w:val="center"/>
        <w:rPr>
          <w:rFonts w:ascii="GOST type B" w:hAnsi="GOST type B"/>
          <w:sz w:val="28"/>
          <w:szCs w:val="28"/>
          <w:lang w:val="en-US"/>
        </w:rPr>
      </w:pPr>
      <w:r>
        <w:rPr>
          <w:rFonts w:ascii="GOST type B" w:hAnsi="GOST type B"/>
          <w:noProof/>
          <w:sz w:val="28"/>
          <w:szCs w:val="28"/>
        </w:rPr>
        <w:drawing>
          <wp:inline distT="0" distB="0" distL="0" distR="0">
            <wp:extent cx="3457796" cy="5419009"/>
            <wp:effectExtent l="19050" t="0" r="9304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796" cy="54190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1ABE" w:rsidRDefault="00520BCD" w:rsidP="00DC1ABE">
      <w:pPr>
        <w:widowControl w:val="0"/>
        <w:autoSpaceDE w:val="0"/>
        <w:autoSpaceDN w:val="0"/>
        <w:adjustRightInd w:val="0"/>
        <w:snapToGrid w:val="0"/>
        <w:jc w:val="center"/>
        <w:rPr>
          <w:rFonts w:ascii="Times New Roman" w:hAnsi="Times New Roman"/>
          <w:i/>
          <w:sz w:val="28"/>
          <w:szCs w:val="28"/>
          <w:lang w:val="en-US"/>
        </w:rPr>
      </w:pPr>
      <w:r w:rsidRPr="00520BCD">
        <w:rPr>
          <w:rFonts w:ascii="GOST type B" w:hAnsi="GOST type B" w:cs="GOST type B"/>
          <w:color w:val="000000"/>
          <w:sz w:val="28"/>
          <w:szCs w:val="28"/>
        </w:rPr>
        <w:t>Рисунок</w:t>
      </w:r>
      <w:r w:rsidRPr="00DC1ABE">
        <w:rPr>
          <w:rFonts w:ascii="GOST type B" w:hAnsi="GOST type B" w:cs="GOST type B"/>
          <w:color w:val="000000"/>
          <w:sz w:val="28"/>
          <w:szCs w:val="28"/>
          <w:lang w:val="en-US"/>
        </w:rPr>
        <w:t xml:space="preserve"> 4.1 </w:t>
      </w:r>
      <w:r w:rsidRPr="00DC1ABE">
        <w:rPr>
          <w:rFonts w:ascii="GOST type B" w:hAnsi="GOST type B" w:cs="GOST type B"/>
          <w:i/>
          <w:color w:val="000000"/>
          <w:sz w:val="28"/>
          <w:szCs w:val="28"/>
        </w:rPr>
        <w:t>Розмітка</w:t>
      </w:r>
      <w:r w:rsidRPr="00DC1ABE">
        <w:rPr>
          <w:rFonts w:ascii="GOST type B" w:hAnsi="GOST type B" w:cs="GOST type B"/>
          <w:i/>
          <w:color w:val="000000"/>
          <w:sz w:val="28"/>
          <w:szCs w:val="28"/>
          <w:lang w:val="en-US"/>
        </w:rPr>
        <w:t xml:space="preserve"> </w:t>
      </w:r>
      <w:r w:rsidRPr="00DC1ABE">
        <w:rPr>
          <w:rFonts w:ascii="GOST type B" w:hAnsi="GOST type B" w:cs="GOST type B"/>
          <w:i/>
          <w:color w:val="000000"/>
          <w:sz w:val="28"/>
          <w:szCs w:val="28"/>
        </w:rPr>
        <w:t>станів</w:t>
      </w:r>
      <w:r w:rsidRPr="00DC1ABE">
        <w:rPr>
          <w:rFonts w:ascii="GOST type B" w:hAnsi="GOST type B" w:cs="GOST type B"/>
          <w:i/>
          <w:color w:val="000000"/>
          <w:sz w:val="28"/>
          <w:szCs w:val="28"/>
          <w:lang w:val="en-US"/>
        </w:rPr>
        <w:t xml:space="preserve"> </w:t>
      </w:r>
      <w:r w:rsidRPr="00DC1ABE">
        <w:rPr>
          <w:rFonts w:ascii="GOST type B" w:hAnsi="GOST type B" w:cs="GOST type B"/>
          <w:i/>
          <w:color w:val="000000"/>
          <w:sz w:val="28"/>
          <w:szCs w:val="28"/>
        </w:rPr>
        <w:t>автомата</w:t>
      </w:r>
      <w:r w:rsidRPr="00DC1ABE">
        <w:rPr>
          <w:rFonts w:ascii="GOST type B" w:hAnsi="GOST type B" w:cs="GOST type B"/>
          <w:i/>
          <w:color w:val="000000"/>
          <w:sz w:val="28"/>
          <w:szCs w:val="28"/>
          <w:lang w:val="en-US"/>
        </w:rPr>
        <w:t xml:space="preserve"> </w:t>
      </w:r>
      <w:r w:rsidRPr="00DC1ABE">
        <w:rPr>
          <w:rFonts w:ascii="GOST type B" w:hAnsi="GOST type B" w:cs="GOST type B"/>
          <w:i/>
          <w:color w:val="000000"/>
          <w:sz w:val="28"/>
          <w:szCs w:val="28"/>
        </w:rPr>
        <w:t>Мілі</w:t>
      </w:r>
    </w:p>
    <w:p w:rsidR="00DC1ABE" w:rsidRPr="00834E88" w:rsidRDefault="00E45244" w:rsidP="00DC1ABE">
      <w:pPr>
        <w:widowControl w:val="0"/>
        <w:autoSpaceDE w:val="0"/>
        <w:autoSpaceDN w:val="0"/>
        <w:adjustRightInd w:val="0"/>
        <w:snapToGrid w:val="0"/>
        <w:spacing w:before="100" w:after="100" w:line="360" w:lineRule="auto"/>
        <w:rPr>
          <w:rFonts w:ascii="GOST type B" w:hAnsi="GOST type B"/>
          <w:sz w:val="28"/>
          <w:szCs w:val="28"/>
          <w:lang w:val="en-US"/>
        </w:rPr>
      </w:pPr>
      <w:r>
        <w:rPr>
          <w:rFonts w:ascii="GOST type B" w:hAnsi="GOST type B"/>
          <w:noProof/>
          <w:sz w:val="28"/>
          <w:szCs w:val="28"/>
        </w:rPr>
        <w:lastRenderedPageBreak/>
        <w:pict>
          <v:group id="_x0000_s1647" style="position:absolute;margin-left:52.75pt;margin-top:19.1pt;width:524.3pt;height:803.9pt;z-index:-251632640;mso-position-horizontal-relative:page;mso-position-vertical-relative:page" coordorigin="1015,558" coordsize="10486,16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">
            <v:rect id="_x0000_s1648" style="position:absolute;left:1015;top:558;width:10468;height:16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zjpccA&#10;AADdAAAADwAAAGRycy9kb3ducmV2LnhtbESPQWvCQBSE7wX/w/IKvdVN0moluhENCIX2YhTa3h7Z&#10;ZxKafRuyq0Z/fbcgeBxm5htmsRxMK07Uu8aygngcgSAurW64UrDfbZ5nIJxH1thaJgUXcrDMRg8L&#10;TLU985ZOha9EgLBLUUHtfZdK6cqaDLqx7YiDd7C9QR9kX0nd4znATSuTKJpKgw2HhRo7ymsqf4uj&#10;UbCdrFc/328vX+YafRSv+adJ8jhR6ulxWM1BeBr8PXxrv2sFs+kkgf834QnI7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Zc46XHAAAA3QAAAA8AAAAAAAAAAAAAAAAAmAIAAGRy&#10;cy9kb3ducmV2LnhtbFBLBQYAAAAABAAEAPUAAACMAwAAAAA=&#10;" filled="f" strokeweight="2.25pt"/>
            <v:group id="Group 7007" o:spid="_x0000_s1649" style="position:absolute;left:1015;top:15846;width:10486;height:892" coordorigin="1015,15846" coordsize="10486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naIfFAAAA3QAA&#10;AA8AAAAAAAAAAAAAAAAAqgIAAGRycy9kb3ducmV2LnhtbFBLBQYAAAAABAAEAPoAAACcAwAAAAA=&#10;">
              <v:line id="Line 7008" o:spid="_x0000_s1650" style="position:absolute;flip:y;visibility:visible" from="1015,15846" to="1148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oirsMAAADdAAAADwAAAGRycy9kb3ducmV2LnhtbESPwWrDMBBE74X8g9hAb7WcxjXGiRJC&#10;Q6H4VreX3BZrYxtbK0dSEvfvq0Khx2HmzTDb/WxGcSPne8sKVkkKgrixuudWwdfn21MBwgdkjaNl&#10;UvBNHva7xcMWS23v/EG3OrQilrAvUUEXwlRK6ZuODPrETsTRO1tnMETpWqkd3mO5GeVzmubSYM9x&#10;ocOJXjtqhvpqFBTrDLE4DdVAfu0u4ViZmSulHpfzYQMi0Bz+w3/0u45c/pLB75v4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aIq7DAAAA3QAAAA8AAAAAAAAAAAAA&#10;AAAAoQIAAGRycy9kb3ducmV2LnhtbFBLBQYAAAAABAAEAPkAAACRAwAAAAA=&#10;" strokeweight="2.25pt">
                <v:stroke endarrowwidth="narrow"/>
              </v:line>
              <v:line id="_x0000_s1651" style="position:absolute;visibility:visible" from="1411,15846" to="1411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Ir+8UAAADdAAAADwAAAGRycy9kb3ducmV2LnhtbESP0YrCMBRE3xf8h3CFfRFNVRS32ygi&#10;CIvIgtYPuNvcbYvNTW1irX9vBMHHYWbOMMmqM5VoqXGlZQXjUQSCOLO65FzBKd0OFyCcR9ZYWSYF&#10;d3KwWvY+Eoy1vfGB2qPPRYCwi1FB4X0dS+myggy6ka2Jg/dvG4M+yCaXusFbgJtKTqJoLg2WHBYK&#10;rGlTUHY+Xo2Ccop/A/814Lzan86/9yy97C6pUp/9bv0NwlPn3+FX+0crWMxnM3i+CU9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Ir+8UAAADdAAAADwAAAAAAAAAA&#10;AAAAAAChAgAAZHJzL2Rvd25yZXYueG1sUEsFBgAAAAAEAAQA+QAAAJMDAAAAAA==&#10;" strokeweight="2.25pt">
                <v:stroke endarrowwidth="narrow"/>
              </v:line>
              <v:line id="_x0000_s1652" style="position:absolute;visibility:visible" from="1989,15846" to="19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C1jMUAAADdAAAADwAAAGRycy9kb3ducmV2LnhtbESP0YrCMBRE34X9h3AFX0RTFYtWoyzC&#10;wrIsgq0fcG2ubbG5qU1W69+bBcHHYWbOMOttZ2pxo9ZVlhVMxhEI4tzqigsFx+xrtADhPLLG2jIp&#10;eJCD7eajt8ZE2zsf6Jb6QgQIuwQVlN43iZQuL8mgG9uGOHhn2xr0QbaF1C3eA9zUchpFsTRYcVgo&#10;saFdSfkl/TMKqhmehn455KL+PV72jzy7/lwzpQb97nMFwlPn3+FX+1srWMTzGP7fhCcgN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C1jMUAAADdAAAADwAAAAAAAAAA&#10;AAAAAAChAgAAZHJzL2Rvd25yZXYueG1sUEsFBgAAAAAEAAQA+QAAAJMDAAAAAA==&#10;" strokeweight="2.25pt">
                <v:stroke endarrowwidth="narrow"/>
              </v:line>
              <v:line id="Line 7011" o:spid="_x0000_s1653" style="position:absolute;visibility:visible" from="3340,15846" to="3340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QF8cAAADdAAAADwAAAGRycy9kb3ducmV2LnhtbESP0WrCQBRE3wv+w3ILfRHd2NKoaVYR&#10;oVBKETR+wDV7TUKyd2N2a5K/7xYKfRxm5gyTbgfTiDt1rrKsYDGPQBDnVldcKDhn77MVCOeRNTaW&#10;ScFIDrabyUOKibY9H+l+8oUIEHYJKii9bxMpXV6SQTe3LXHwrrYz6IPsCqk77APcNPI5imJpsOKw&#10;UGJL+5Ly+vRtFFQveJn69ZSL5utcH8Y8u33eMqWeHofdGwhPg/8P/7U/tIJV/LqE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zBAXxwAAAN0AAAAPAAAAAAAA&#10;AAAAAAAAAKECAABkcnMvZG93bnJldi54bWxQSwUGAAAAAAQABAD5AAAAlQMAAAAA&#10;" strokeweight="2.25pt">
                <v:stroke endarrowwidth="narrow"/>
              </v:line>
              <v:line id="Line 7012" o:spid="_x0000_s1654" style="position:absolute;visibility:visible" from="4189,15846" to="41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OEZcEAAADdAAAADwAAAGRycy9kb3ducmV2LnhtbERPzYrCMBC+C75DGGEvoqkrFq1GEUFY&#10;FhG0PsDYjG2xmdQman17cxA8fnz/i1VrKvGgxpWWFYyGEQjizOqScwWndDuYgnAeWWNlmRS8yMFq&#10;2e0sMNH2yQd6HH0uQgi7BBUU3teJlC4ryKAb2po4cBfbGPQBNrnUDT5DuKnkbxTF0mDJoaHAmjYF&#10;Zdfj3Sgox3ju+1mf82p3uu5fWXr7v6VK/fTa9RyEp9Z/xR/3n1YwjSdhbngTnoB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U4RlwQAAAN0AAAAPAAAAAAAAAAAAAAAA&#10;AKECAABkcnMvZG93bnJldi54bWxQSwUGAAAAAAQABAD5AAAAjwMAAAAA&#10;" strokeweight="2.25pt">
                <v:stroke endarrowwidth="narrow"/>
              </v:line>
              <v:line id="_x0000_s1655" style="position:absolute;visibility:visible" from="4675,15853" to="4675,1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8h/sQAAADdAAAADwAAAGRycy9kb3ducmV2LnhtbESP0YrCMBRE3xf2H8IVfBFNVVa0GmUR&#10;BBERtH7Atbm2xeamNlHr3xtB8HGYmTPMbNGYUtypdoVlBf1eBII4tbrgTMExWXXHIJxH1lhaJgVP&#10;crCY//7MMNb2wXu6H3wmAoRdjApy76tYSpfmZND1bEUcvLOtDfog60zqGh8Bbko5iKKRNFhwWMix&#10;omVO6eVwMwqKIZ46ftLhrNweL7tnmlw310Spdqv5n4Lw1Phv+NNeawXj0d8E3m/C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HyH+xAAAAN0AAAAPAAAAAAAAAAAA&#10;AAAAAKECAABkcnMvZG93bnJldi54bWxQSwUGAAAAAAQABAD5AAAAkgMAAAAA&#10;" strokeweight="2.25pt">
                <v:stroke endarrowwidth="narrow"/>
              </v:line>
              <v:line id="Line 7014" o:spid="_x0000_s1656" style="position:absolute;visibility:visible" from="1015,16127" to="4693,1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lC3s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9oc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SULewQAAAN0AAAAPAAAAAAAAAAAAAAAA&#10;AKECAABkcnMvZG93bnJldi54bWxQSwUGAAAAAAQABAD5AAAAjwMAAAAA&#10;" strokeweight="2.25pt">
                <v:stroke endarrowwidth="narrow"/>
              </v:line>
              <v:line id="Line 7015" o:spid="_x0000_s1657" style="position:absolute;visibility:visible" from="1015,16408" to="4693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nRcUAAADdAAAADwAAAGRycy9kb3ducmV2LnhtbESP0YrCMBRE3wX/IVzBF1lTFYpbG0UW&#10;FkRkQesHXJtrW9rc1CZq/XuzsLCPw8ycYdJNbxrxoM5VlhXMphEI4tzqigsF5+z7YwnCeWSNjWVS&#10;8CIHm/VwkGKi7ZOP9Dj5QgQIuwQVlN63iZQuL8mgm9qWOHhX2xn0QXaF1B0+A9w0ch5FsTRYcVgo&#10;saWvkvL6dDcKqgVeJv5zwkVzONc/rzy77W+ZUuNRv12B8NT7//Bfe6cVLON4Br9vwhOQ6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XnRcUAAADdAAAADwAAAAAAAAAA&#10;AAAAAAChAgAAZHJzL2Rvd25yZXYueG1sUEsFBgAAAAAEAAQA+QAAAJMDAAAAAA==&#10;" strokeweight="2.25pt">
                <v:stroke endarrowwidth="narrow"/>
              </v:line>
              <v:line id="_x0000_s1658" style="position:absolute;visibility:visible" from="10935,16260" to="11501,1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5MsMAAADdAAAADwAAAGRycy9kb3ducmV2LnhtbESP0YrCMBRE3wX/IVxhX0RTFYpWo4gg&#10;LIsIWj/g2lzbYnNTm6j17zeC4OMwM2eYxao1lXhQ40rLCkbDCARxZnXJuYJTuh1MQTiPrLGyTApe&#10;5GC17HYWmGj75AM9jj4XAcIuQQWF93UipcsKMuiGtiYO3sU2Bn2QTS51g88AN5UcR1EsDZYcFgqs&#10;aVNQdj3ejYJygue+n/U5r3an6/6Vpbe/W6rUT69dz0F4av03/Gn/agXTOB7D+014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XeTLDAAAA3QAAAA8AAAAAAAAAAAAA&#10;AAAAoQIAAGRycy9kb3ducmV2LnhtbFBLBQYAAAAABAAEAPkAAACRAwAAAAA=&#10;" strokeweight="2.25pt">
                <v:stroke endarrowwidth="narrow"/>
              </v:line>
              <v:shape id="_x0000_s1659" type="#_x0000_t202" style="position:absolute;left:1049;top:16434;width:39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uRxsUA&#10;AADdAAAADwAAAGRycy9kb3ducmV2LnhtbESPX2vCQBDE3wv9DscKvtWLF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K5HGxQAAAN0AAAAPAAAAAAAAAAAAAAAAAJgCAABkcnMv&#10;ZG93bnJldi54bWxQSwUGAAAAAAQABAD1AAAAigMAAAAA&#10;" filled="f" stroked="f" strokeweight="2.25pt">
                <v:stroke endarrowwidth="narrow"/>
                <v:textbox style="mso-next-textbox:#_x0000_s1659" inset="0,0,0,0">
                  <w:txbxContent>
                    <w:p w:rsidR="00093F1F" w:rsidRDefault="00093F1F" w:rsidP="00DC1ABE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Зм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660" type="#_x0000_t202" style="position:absolute;left:1522;top:16457;width:44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IJssUA&#10;AADdAAAADwAAAGRycy9kb3ducmV2LnhtbESPX2vCQBDE3wv9DscKvtWLU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wgmyxQAAAN0AAAAPAAAAAAAAAAAAAAAAAJgCAABkcnMv&#10;ZG93bnJldi54bWxQSwUGAAAAAAQABAD1AAAAigMAAAAA&#10;" filled="f" stroked="f" strokeweight="2.25pt">
                <v:stroke endarrowwidth="narrow"/>
                <v:textbox style="mso-next-textbox:#_x0000_s1660" inset="0,0,0,0">
                  <w:txbxContent>
                    <w:p w:rsidR="00093F1F" w:rsidRDefault="00093F1F" w:rsidP="00DC1ABE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661" type="#_x0000_t202" style="position:absolute;left:2187;top:16434;width:889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6sKcUA&#10;AADdAAAADwAAAGRycy9kb3ducmV2LnhtbESPX2vCQBDE3wv9DscKvtWLQoO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jqwpxQAAAN0AAAAPAAAAAAAAAAAAAAAAAJgCAABkcnMv&#10;ZG93bnJldi54bWxQSwUGAAAAAAQABAD1AAAAigMAAAAA&#10;" filled="f" stroked="f" strokeweight="2.25pt">
                <v:stroke endarrowwidth="narrow"/>
                <v:textbox style="mso-next-textbox:#_x0000_s1661" inset="0,0,0,0">
                  <w:txbxContent>
                    <w:p w:rsidR="00093F1F" w:rsidRDefault="00093F1F" w:rsidP="00DC1ABE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№ докум.</w:t>
                      </w:r>
                    </w:p>
                  </w:txbxContent>
                </v:textbox>
              </v:shape>
              <v:shape id="_x0000_s1662" type="#_x0000_t202" style="position:absolute;left:3493;top:16440;width:6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yXsQA&#10;AADdAAAADwAAAGRycy9kb3ducmV2LnhtbESPzWrDMBCE74W+g9hCb42cHkxwIpsQSGh7KM3/dbE2&#10;thNrZaxt4r59VSjkOMzMN8ysGFyrrtSHxrOB8SgBRVx623BlYLddvkxABUG22HomAz8UoMgfH2aY&#10;WX/jNV03UqkI4ZChgVqky7QOZU0Ow8h3xNE7+d6hRNlX2vZ4i3DX6tckSbXDhuNCjR0taiovm29n&#10;oDpu31Hvvz4+D64L7fostFqJMc9Pw3wKSmiQe/i//WYNTNI0hb838Qno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cMl7EAAAA3QAAAA8AAAAAAAAAAAAAAAAAmAIAAGRycy9k&#10;b3ducmV2LnhtbFBLBQYAAAAABAAEAPUAAACJAwAAAAA=&#10;" filled="f" stroked="f" strokeweight="2.25pt">
                <v:stroke endarrowwidth="narrow"/>
                <v:textbox style="mso-next-textbox:#_x0000_s1662" inset="0,0,0,0">
                  <w:txbxContent>
                    <w:p w:rsidR="00093F1F" w:rsidRDefault="00093F1F" w:rsidP="00DC1ABE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Підп.</w:t>
                      </w:r>
                    </w:p>
                  </w:txbxContent>
                </v:textbox>
              </v:shape>
              <v:shape id="_x0000_s1663" type="#_x0000_t202" style="position:absolute;left:4236;top:16446;width:536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XxcUA&#10;AADdAAAADwAAAGRycy9kb3ducmV2LnhtbESPT2vCQBTE74LfYXmCN93YQyqpq4ig1B5K/ddeH9nX&#10;JJp9G7KvGr+9Wyj0OMzMb5jZonO1ulIbKs8GJuMEFHHubcWFgeNhPZqCCoJssfZMBu4UYDHv92aY&#10;WX/jHV33UqgI4ZChgVKkybQOeUkOw9g3xNH79q1DibIttG3xFuGu1k9JkmqHFceFEhtalZRf9j/O&#10;QPF12KI+fby9f7om1Luz0GYjxgwH3fIFlFAn/+G/9qs1ME3TZ/h9E5+An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JfFxQAAAN0AAAAPAAAAAAAAAAAAAAAAAJgCAABkcnMv&#10;ZG93bnJldi54bWxQSwUGAAAAAAQABAD1AAAAigMAAAAA&#10;" filled="f" stroked="f" strokeweight="2.25pt">
                <v:stroke endarrowwidth="narrow"/>
                <v:textbox style="mso-next-textbox:#_x0000_s1663" inset="0,0,0,0">
                  <w:txbxContent>
                    <w:p w:rsidR="00093F1F" w:rsidRDefault="00093F1F" w:rsidP="00DC1ABE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18"/>
                        </w:rPr>
                        <w:t>Дат</w:t>
                      </w:r>
                      <w:r>
                        <w:rPr>
                          <w:rFonts w:ascii="GOST type B" w:hAnsi="GOST type B"/>
                          <w:i/>
                        </w:rPr>
                        <w:t>а</w:t>
                      </w:r>
                    </w:p>
                  </w:txbxContent>
                </v:textbox>
              </v:shape>
              <v:line id="Line 7022" o:spid="_x0000_s1664" style="position:absolute;visibility:visible" from="10930,15875" to="10930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9O2M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5oY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P07YwQAAAN0AAAAPAAAAAAAAAAAAAAAA&#10;AKECAABkcnMvZG93bnJldi54bWxQSwUGAAAAAAQABAD5AAAAjwMAAAAA&#10;" strokeweight="2.25pt">
                <v:stroke endarrowwidth="narrow"/>
              </v:line>
              <v:shape id="_x0000_s1665" type="#_x0000_t202" style="position:absolute;left:10990;top:15907;width:464;height:7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OmLMUA&#10;AADdAAAADwAAAGRycy9kb3ducmV2LnhtbESPT2vCQBTE74LfYXkFb7ppD0Gjq5SCUnsQ/7R6fWSf&#10;Sdrs25B91fjtXaHQ4zAzv2Fmi87V6kJtqDwbeB4loIhzbysuDHwelsMxqCDIFmvPZOBGARbzfm+G&#10;mfVX3tFlL4WKEA4ZGihFmkzrkJfkMIx8Qxy9s28dSpRtoW2L1wh3tX5JklQ7rDgulNjQW0n5z/7X&#10;GShOhzXqr+3H5uiaUO++hVYrMWbw1L1OQQl18h/+a79bA+M0ncDjTX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6YsxQAAAN0AAAAPAAAAAAAAAAAAAAAAAJgCAABkcnMv&#10;ZG93bnJldi54bWxQSwUGAAAAAAQABAD1AAAAigMAAAAA&#10;" filled="f" stroked="f" strokeweight="2.25pt">
                <v:stroke endarrowwidth="narrow"/>
                <v:textbox style="mso-next-textbox:#_x0000_s1665" inset="0,0,0,0">
                  <w:txbxContent>
                    <w:p w:rsidR="00093F1F" w:rsidRDefault="00093F1F" w:rsidP="00DC1ABE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.</w:t>
                      </w:r>
                    </w:p>
                    <w:p w:rsidR="00093F1F" w:rsidRDefault="00093F1F" w:rsidP="00DC1ABE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  <w:p w:rsidR="00093F1F" w:rsidRPr="00E44963" w:rsidRDefault="00093F1F" w:rsidP="00DC1ABE">
                      <w:pPr>
                        <w:jc w:val="center"/>
                        <w:rPr>
                          <w:rFonts w:ascii="GOST type B" w:hAnsi="GOST type B"/>
                          <w:i/>
                          <w:lang w:val="en-US"/>
                        </w:rPr>
                      </w:pPr>
                      <w:r>
                        <w:rPr>
                          <w:rFonts w:ascii="GOST type B" w:hAnsi="GOST type B"/>
                          <w:i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666" type="#_x0000_t202" style="position:absolute;left:5417;top:16038;width:4707;height: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w898UA&#10;AADdAAAADwAAAGRycy9kb3ducmV2LnhtbESPQWvCQBSE74L/YXkFb7pJD1ZS1yAFpfZQqrZ6fWSf&#10;STT7NmRfNf333YLQ4zAz3zDzvHeNulIXas8G0kkCirjwtubSwOd+NZ6BCoJssfFMBn4oQL4YDuaY&#10;WX/jLV13UqoI4ZChgUqkzbQORUUOw8S3xNE7+c6hRNmV2nZ4i3DX6MckmWqHNceFClt6qai47L6d&#10;gfK436D++nh7P7g2NNuz0Hotxowe+uUzKKFe/sP39qs1MJs+pfD3Jj4Bv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Dz3xQAAAN0AAAAPAAAAAAAAAAAAAAAAAJgCAABkcnMv&#10;ZG93bnJldi54bWxQSwUGAAAAAAQABAD1AAAAigMAAAAA&#10;" filled="f" stroked="f" strokeweight="2.25pt">
                <v:stroke endarrowwidth="narrow"/>
                <v:textbox style="mso-next-textbox:#_x0000_s1666" inset="0,0,0,0">
                  <w:txbxContent>
                    <w:p w:rsidR="00093F1F" w:rsidRDefault="00093F1F" w:rsidP="00DC1ABE">
                      <w:pPr>
                        <w:jc w:val="center"/>
                        <w:rPr>
                          <w:rFonts w:ascii="GOST type B" w:hAnsi="GOST type B"/>
                          <w:i/>
                          <w:sz w:val="44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ІАЛЦ.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en-US"/>
                        </w:rPr>
                        <w:t>362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.00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 xml:space="preserve"> 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П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З</w:t>
                      </w:r>
                    </w:p>
                  </w:txbxContent>
                </v:textbox>
              </v:shape>
            </v:group>
            <w10:wrap anchorx="page" anchory="page"/>
          </v:group>
        </w:pict>
      </w:r>
      <w:r w:rsidR="00A7577F">
        <w:rPr>
          <w:rFonts w:ascii="GOST type B" w:hAnsi="GOST type B"/>
          <w:sz w:val="28"/>
          <w:szCs w:val="28"/>
          <w:lang w:val="uk-UA"/>
        </w:rPr>
        <w:t xml:space="preserve">     </w:t>
      </w:r>
      <w:r w:rsidR="00DC1ABE" w:rsidRPr="00DC1ABE">
        <w:rPr>
          <w:rFonts w:ascii="GOST type B" w:hAnsi="GOST type B"/>
          <w:sz w:val="28"/>
          <w:szCs w:val="28"/>
        </w:rPr>
        <w:t>Згідно</w:t>
      </w:r>
      <w:r w:rsidR="00DC1ABE" w:rsidRPr="00834E88">
        <w:rPr>
          <w:rFonts w:ascii="GOST type B" w:hAnsi="GOST type B"/>
          <w:sz w:val="28"/>
          <w:szCs w:val="28"/>
          <w:lang w:val="en-US"/>
        </w:rPr>
        <w:t xml:space="preserve"> </w:t>
      </w:r>
      <w:r w:rsidR="00DC1ABE" w:rsidRPr="00DC1ABE">
        <w:rPr>
          <w:rFonts w:ascii="GOST type B" w:hAnsi="GOST type B"/>
          <w:sz w:val="28"/>
          <w:szCs w:val="28"/>
        </w:rPr>
        <w:t>з</w:t>
      </w:r>
      <w:r w:rsidR="00DC1ABE" w:rsidRPr="00834E88">
        <w:rPr>
          <w:rFonts w:ascii="GOST type B" w:hAnsi="GOST type B"/>
          <w:sz w:val="28"/>
          <w:szCs w:val="28"/>
          <w:lang w:val="en-US"/>
        </w:rPr>
        <w:t xml:space="preserve"> </w:t>
      </w:r>
      <w:r w:rsidR="00DC1ABE" w:rsidRPr="00DC1ABE">
        <w:rPr>
          <w:rFonts w:ascii="GOST type B" w:hAnsi="GOST type B"/>
          <w:sz w:val="28"/>
          <w:szCs w:val="28"/>
        </w:rPr>
        <w:t>блок</w:t>
      </w:r>
      <w:r w:rsidR="00DC1ABE" w:rsidRPr="00834E88">
        <w:rPr>
          <w:rFonts w:ascii="GOST type B" w:hAnsi="GOST type B"/>
          <w:sz w:val="28"/>
          <w:szCs w:val="28"/>
          <w:lang w:val="en-US"/>
        </w:rPr>
        <w:t>-</w:t>
      </w:r>
      <w:r w:rsidR="00DC1ABE" w:rsidRPr="00DC1ABE">
        <w:rPr>
          <w:rFonts w:ascii="GOST type B" w:hAnsi="GOST type B"/>
          <w:sz w:val="28"/>
          <w:szCs w:val="28"/>
        </w:rPr>
        <w:t>схемою</w:t>
      </w:r>
      <w:r w:rsidR="00DC1ABE" w:rsidRPr="00834E88">
        <w:rPr>
          <w:rFonts w:ascii="GOST type B" w:hAnsi="GOST type B"/>
          <w:sz w:val="28"/>
          <w:szCs w:val="28"/>
          <w:lang w:val="en-US"/>
        </w:rPr>
        <w:t xml:space="preserve"> </w:t>
      </w:r>
      <w:r w:rsidR="00DC1ABE" w:rsidRPr="00DC1ABE">
        <w:rPr>
          <w:rFonts w:ascii="GOST type B" w:hAnsi="GOST type B"/>
          <w:sz w:val="28"/>
          <w:szCs w:val="28"/>
        </w:rPr>
        <w:t>алгоритму</w:t>
      </w:r>
      <w:r w:rsidR="00DC1ABE" w:rsidRPr="00834E88">
        <w:rPr>
          <w:rFonts w:ascii="GOST type B" w:hAnsi="GOST type B"/>
          <w:sz w:val="28"/>
          <w:szCs w:val="28"/>
          <w:lang w:val="en-US"/>
        </w:rPr>
        <w:t xml:space="preserve"> (</w:t>
      </w:r>
      <w:r w:rsidR="00DC1ABE" w:rsidRPr="00DC1ABE">
        <w:rPr>
          <w:rFonts w:ascii="GOST type B" w:hAnsi="GOST type B"/>
          <w:sz w:val="28"/>
          <w:szCs w:val="28"/>
        </w:rPr>
        <w:t>рисунок</w:t>
      </w:r>
      <w:r w:rsidR="00DC1ABE" w:rsidRPr="00834E88">
        <w:rPr>
          <w:rFonts w:ascii="GOST type B" w:hAnsi="GOST type B"/>
          <w:sz w:val="28"/>
          <w:szCs w:val="28"/>
          <w:lang w:val="en-US"/>
        </w:rPr>
        <w:t xml:space="preserve"> 4.1) </w:t>
      </w:r>
      <w:r w:rsidR="00DC1ABE" w:rsidRPr="00DC1ABE">
        <w:rPr>
          <w:rFonts w:ascii="GOST type B" w:hAnsi="GOST type B"/>
          <w:sz w:val="28"/>
          <w:szCs w:val="28"/>
        </w:rPr>
        <w:t>побуду</w:t>
      </w:r>
      <w:r w:rsidR="00DC1ABE" w:rsidRPr="00CA2961">
        <w:rPr>
          <w:rFonts w:ascii="Candara" w:hAnsi="Candara"/>
          <w:sz w:val="28"/>
          <w:szCs w:val="28"/>
        </w:rPr>
        <w:t>є</w:t>
      </w:r>
      <w:r w:rsidR="00DC1ABE" w:rsidRPr="00DC1ABE">
        <w:rPr>
          <w:rFonts w:ascii="GOST type B" w:hAnsi="GOST type B"/>
          <w:sz w:val="28"/>
          <w:szCs w:val="28"/>
        </w:rPr>
        <w:t>мо</w:t>
      </w:r>
      <w:r w:rsidR="00DC1ABE" w:rsidRPr="00834E88">
        <w:rPr>
          <w:rFonts w:ascii="GOST type B" w:hAnsi="GOST type B"/>
          <w:sz w:val="28"/>
          <w:szCs w:val="28"/>
          <w:lang w:val="en-US"/>
        </w:rPr>
        <w:t xml:space="preserve"> </w:t>
      </w:r>
      <w:r w:rsidR="00DC1ABE" w:rsidRPr="00DC1ABE">
        <w:rPr>
          <w:rFonts w:ascii="GOST type B" w:hAnsi="GOST type B"/>
          <w:sz w:val="28"/>
          <w:szCs w:val="28"/>
        </w:rPr>
        <w:t>граф</w:t>
      </w:r>
      <w:r w:rsidR="00DC1ABE" w:rsidRPr="00834E88">
        <w:rPr>
          <w:rFonts w:ascii="GOST type B" w:hAnsi="GOST type B"/>
          <w:sz w:val="28"/>
          <w:szCs w:val="28"/>
          <w:lang w:val="en-US"/>
        </w:rPr>
        <w:t xml:space="preserve"> </w:t>
      </w:r>
      <w:r w:rsidR="00DC1ABE" w:rsidRPr="00DC1ABE">
        <w:rPr>
          <w:rFonts w:ascii="GOST type B" w:hAnsi="GOST type B"/>
          <w:sz w:val="28"/>
          <w:szCs w:val="28"/>
        </w:rPr>
        <w:t>автомата</w:t>
      </w:r>
      <w:r w:rsidR="00DC1ABE" w:rsidRPr="00834E88">
        <w:rPr>
          <w:rFonts w:ascii="GOST type B" w:hAnsi="GOST type B"/>
          <w:sz w:val="28"/>
          <w:szCs w:val="28"/>
          <w:lang w:val="en-US"/>
        </w:rPr>
        <w:t xml:space="preserve"> </w:t>
      </w:r>
      <w:r w:rsidR="00834E88">
        <w:rPr>
          <w:rFonts w:ascii="GOST type B" w:hAnsi="GOST type B"/>
          <w:sz w:val="28"/>
          <w:szCs w:val="28"/>
        </w:rPr>
        <w:t>М</w:t>
      </w:r>
      <w:r w:rsidR="00834E88">
        <w:rPr>
          <w:rFonts w:ascii="GOST type B" w:hAnsi="GOST type B"/>
          <w:sz w:val="28"/>
          <w:szCs w:val="28"/>
          <w:lang w:val="uk-UA"/>
        </w:rPr>
        <w:t>ілі</w:t>
      </w:r>
      <w:r w:rsidR="00DC1ABE" w:rsidRPr="00834E88">
        <w:rPr>
          <w:rFonts w:ascii="GOST type B" w:hAnsi="GOST type B"/>
          <w:sz w:val="28"/>
          <w:szCs w:val="28"/>
          <w:lang w:val="en-US"/>
        </w:rPr>
        <w:t xml:space="preserve"> (</w:t>
      </w:r>
      <w:r w:rsidR="00DC1ABE" w:rsidRPr="00DC1ABE">
        <w:rPr>
          <w:rFonts w:ascii="GOST type B" w:hAnsi="GOST type B"/>
          <w:sz w:val="28"/>
          <w:szCs w:val="28"/>
        </w:rPr>
        <w:t>рисунок</w:t>
      </w:r>
      <w:r w:rsidR="00DC1ABE" w:rsidRPr="00834E88">
        <w:rPr>
          <w:rFonts w:ascii="GOST type B" w:hAnsi="GOST type B"/>
          <w:sz w:val="28"/>
          <w:szCs w:val="28"/>
          <w:lang w:val="en-US"/>
        </w:rPr>
        <w:t xml:space="preserve"> 4.2), </w:t>
      </w:r>
      <w:r w:rsidR="00DC1ABE" w:rsidRPr="00DC1ABE">
        <w:rPr>
          <w:rFonts w:ascii="GOST type B" w:hAnsi="GOST type B"/>
          <w:sz w:val="28"/>
          <w:szCs w:val="28"/>
        </w:rPr>
        <w:t>викона</w:t>
      </w:r>
      <w:r w:rsidR="00DC1ABE" w:rsidRPr="00CA2961">
        <w:rPr>
          <w:rFonts w:ascii="Candara" w:hAnsi="Candara"/>
          <w:sz w:val="28"/>
          <w:szCs w:val="28"/>
        </w:rPr>
        <w:t>є</w:t>
      </w:r>
      <w:r w:rsidR="00DC1ABE" w:rsidRPr="00DC1ABE">
        <w:rPr>
          <w:rFonts w:ascii="GOST type B" w:hAnsi="GOST type B"/>
          <w:sz w:val="28"/>
          <w:szCs w:val="28"/>
        </w:rPr>
        <w:t>мо</w:t>
      </w:r>
      <w:r w:rsidR="00DC1ABE" w:rsidRPr="00834E88">
        <w:rPr>
          <w:rFonts w:ascii="GOST type B" w:hAnsi="GOST type B"/>
          <w:sz w:val="28"/>
          <w:szCs w:val="28"/>
          <w:lang w:val="en-US"/>
        </w:rPr>
        <w:t xml:space="preserve"> </w:t>
      </w:r>
      <w:r w:rsidR="00DC1ABE" w:rsidRPr="00DC1ABE">
        <w:rPr>
          <w:rFonts w:ascii="GOST type B" w:hAnsi="GOST type B"/>
          <w:sz w:val="28"/>
          <w:szCs w:val="28"/>
        </w:rPr>
        <w:t>кодування</w:t>
      </w:r>
      <w:r w:rsidR="00DC1ABE" w:rsidRPr="00834E88">
        <w:rPr>
          <w:rFonts w:ascii="GOST type B" w:hAnsi="GOST type B"/>
          <w:sz w:val="28"/>
          <w:szCs w:val="28"/>
          <w:lang w:val="en-US"/>
        </w:rPr>
        <w:t xml:space="preserve"> </w:t>
      </w:r>
      <w:r w:rsidR="00DC1ABE" w:rsidRPr="00DC1ABE">
        <w:rPr>
          <w:rFonts w:ascii="GOST type B" w:hAnsi="GOST type B"/>
          <w:sz w:val="28"/>
          <w:szCs w:val="28"/>
        </w:rPr>
        <w:t>станів</w:t>
      </w:r>
      <w:r w:rsidR="00DC1ABE" w:rsidRPr="00834E88">
        <w:rPr>
          <w:rFonts w:ascii="GOST type B" w:hAnsi="GOST type B"/>
          <w:sz w:val="28"/>
          <w:szCs w:val="28"/>
          <w:lang w:val="en-US"/>
        </w:rPr>
        <w:t xml:space="preserve"> </w:t>
      </w:r>
      <w:r w:rsidR="00DC1ABE" w:rsidRPr="00DC1ABE">
        <w:rPr>
          <w:rFonts w:ascii="GOST type B" w:hAnsi="GOST type B"/>
          <w:sz w:val="28"/>
          <w:szCs w:val="28"/>
        </w:rPr>
        <w:t>автомата</w:t>
      </w:r>
      <w:r w:rsidR="00DC1ABE" w:rsidRPr="00834E88">
        <w:rPr>
          <w:rFonts w:ascii="GOST type B" w:hAnsi="GOST type B"/>
          <w:sz w:val="28"/>
          <w:szCs w:val="28"/>
          <w:lang w:val="en-US"/>
        </w:rPr>
        <w:t>.</w:t>
      </w:r>
    </w:p>
    <w:p w:rsidR="009C4420" w:rsidRDefault="009C4420" w:rsidP="009C4420">
      <w:pPr>
        <w:widowControl w:val="0"/>
        <w:autoSpaceDE w:val="0"/>
        <w:autoSpaceDN w:val="0"/>
        <w:adjustRightInd w:val="0"/>
        <w:snapToGrid w:val="0"/>
        <w:spacing w:before="100" w:after="100" w:line="360" w:lineRule="auto"/>
        <w:rPr>
          <w:rFonts w:ascii="GOST type B" w:hAnsi="GOST type B"/>
          <w:i/>
          <w:sz w:val="28"/>
          <w:szCs w:val="28"/>
          <w:lang w:val="en-US"/>
        </w:rPr>
      </w:pPr>
      <w:r>
        <w:rPr>
          <w:rFonts w:ascii="GOST type B" w:hAnsi="GOST type B"/>
          <w:i/>
          <w:noProof/>
          <w:sz w:val="28"/>
          <w:szCs w:val="28"/>
        </w:rPr>
        <w:drawing>
          <wp:inline distT="0" distB="0" distL="0" distR="0">
            <wp:extent cx="5019675" cy="3979709"/>
            <wp:effectExtent l="1905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3568" cy="3982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769E" w:rsidRPr="003D3E04" w:rsidRDefault="009C4420" w:rsidP="009C4420">
      <w:pPr>
        <w:widowControl w:val="0"/>
        <w:autoSpaceDE w:val="0"/>
        <w:autoSpaceDN w:val="0"/>
        <w:adjustRightInd w:val="0"/>
        <w:snapToGrid w:val="0"/>
        <w:spacing w:before="100" w:after="100" w:line="360" w:lineRule="auto"/>
        <w:jc w:val="center"/>
        <w:rPr>
          <w:rFonts w:ascii="GOST type B" w:hAnsi="GOST type B"/>
          <w:i/>
          <w:sz w:val="28"/>
          <w:szCs w:val="28"/>
        </w:rPr>
      </w:pPr>
      <w:r w:rsidRPr="009C4420">
        <w:rPr>
          <w:rFonts w:ascii="GOST type B" w:hAnsi="GOST type B"/>
          <w:sz w:val="28"/>
          <w:szCs w:val="28"/>
        </w:rPr>
        <w:t xml:space="preserve">Рисунок 4.2 </w:t>
      </w:r>
      <w:r w:rsidRPr="009C4420">
        <w:rPr>
          <w:rFonts w:ascii="GOST type B" w:hAnsi="GOST type B"/>
          <w:i/>
          <w:sz w:val="28"/>
          <w:szCs w:val="28"/>
        </w:rPr>
        <w:t>Граф автомата</w:t>
      </w:r>
    </w:p>
    <w:p w:rsidR="00684A91" w:rsidRPr="003D3E04" w:rsidRDefault="00A7577F" w:rsidP="00684A91">
      <w:pPr>
        <w:widowControl w:val="0"/>
        <w:autoSpaceDE w:val="0"/>
        <w:autoSpaceDN w:val="0"/>
        <w:adjustRightInd w:val="0"/>
        <w:snapToGrid w:val="0"/>
        <w:spacing w:before="100" w:after="100" w:line="360" w:lineRule="auto"/>
        <w:rPr>
          <w:rFonts w:ascii="GOST type B" w:hAnsi="GOST type B"/>
          <w:sz w:val="28"/>
          <w:szCs w:val="28"/>
        </w:rPr>
      </w:pPr>
      <w:r>
        <w:rPr>
          <w:rFonts w:ascii="GOST type B" w:hAnsi="GOST type B"/>
          <w:sz w:val="28"/>
          <w:szCs w:val="28"/>
          <w:lang w:val="uk-UA"/>
        </w:rPr>
        <w:t xml:space="preserve">     </w:t>
      </w:r>
      <w:r w:rsidR="00C3769E" w:rsidRPr="00C3769E">
        <w:rPr>
          <w:rFonts w:ascii="GOST type B" w:hAnsi="GOST type B"/>
          <w:sz w:val="28"/>
          <w:szCs w:val="28"/>
        </w:rPr>
        <w:t>Для синтезу логічно</w:t>
      </w:r>
      <w:r w:rsidR="00C3769E" w:rsidRPr="003A0193">
        <w:rPr>
          <w:rFonts w:asciiTheme="minorHAnsi" w:hAnsiTheme="minorHAnsi"/>
          <w:sz w:val="28"/>
          <w:szCs w:val="28"/>
        </w:rPr>
        <w:t>ї</w:t>
      </w:r>
      <w:r w:rsidR="00C3769E" w:rsidRPr="00C3769E">
        <w:rPr>
          <w:rFonts w:ascii="GOST type B" w:hAnsi="GOST type B"/>
          <w:sz w:val="28"/>
          <w:szCs w:val="28"/>
        </w:rPr>
        <w:t xml:space="preserve"> схеми автомата необхідно виконати синтез функцій збудження тригерів та вихідних функцій авт</w:t>
      </w:r>
      <w:r w:rsidR="00EC3732">
        <w:rPr>
          <w:rFonts w:ascii="GOST type B" w:hAnsi="GOST type B"/>
          <w:sz w:val="28"/>
          <w:szCs w:val="28"/>
        </w:rPr>
        <w:t>омата. Кількість станів автома</w:t>
      </w:r>
      <w:r w:rsidR="00C3769E" w:rsidRPr="00C3769E">
        <w:rPr>
          <w:rFonts w:ascii="GOST type B" w:hAnsi="GOST type B"/>
          <w:sz w:val="28"/>
          <w:szCs w:val="28"/>
        </w:rPr>
        <w:t>та дорівню</w:t>
      </w:r>
      <w:r w:rsidR="00C3769E" w:rsidRPr="00CA2961">
        <w:rPr>
          <w:rFonts w:ascii="Candara" w:hAnsi="Candara"/>
          <w:sz w:val="28"/>
          <w:szCs w:val="28"/>
        </w:rPr>
        <w:t>є</w:t>
      </w:r>
      <w:r w:rsidR="00C3769E" w:rsidRPr="00C3769E">
        <w:rPr>
          <w:rFonts w:ascii="GOST type B" w:hAnsi="GOST type B"/>
          <w:sz w:val="28"/>
          <w:szCs w:val="28"/>
        </w:rPr>
        <w:t xml:space="preserve"> 7, кількість тригерів знайдемо за формулою K&gt;= ]log2N[ = ]log27[, звідки К = 3. Так як для побудови даного автомата необ</w:t>
      </w:r>
      <w:r w:rsidR="00EC3732">
        <w:rPr>
          <w:rFonts w:ascii="GOST type B" w:hAnsi="GOST type B"/>
          <w:sz w:val="28"/>
          <w:szCs w:val="28"/>
        </w:rPr>
        <w:t>хідно використо</w:t>
      </w:r>
      <w:r w:rsidR="00C3769E" w:rsidRPr="00C3769E">
        <w:rPr>
          <w:rFonts w:ascii="GOST type B" w:hAnsi="GOST type B"/>
          <w:sz w:val="28"/>
          <w:szCs w:val="28"/>
        </w:rPr>
        <w:t>вувати T-тригери, запишемо таблицю перех</w:t>
      </w:r>
      <w:r w:rsidR="00DB5F58">
        <w:rPr>
          <w:rFonts w:ascii="GOST type B" w:hAnsi="GOST type B"/>
          <w:sz w:val="28"/>
          <w:szCs w:val="28"/>
        </w:rPr>
        <w:t>одів цього типу тригерів (рису</w:t>
      </w:r>
      <w:r w:rsidR="00C3769E" w:rsidRPr="00C3769E">
        <w:rPr>
          <w:rFonts w:ascii="GOST type B" w:hAnsi="GOST type B"/>
          <w:sz w:val="28"/>
          <w:szCs w:val="28"/>
        </w:rPr>
        <w:t>нок 4.3).</w:t>
      </w:r>
    </w:p>
    <w:p w:rsidR="00684A91" w:rsidRPr="00EC3732" w:rsidRDefault="00684A91" w:rsidP="00684A91">
      <w:pPr>
        <w:widowControl w:val="0"/>
        <w:autoSpaceDE w:val="0"/>
        <w:autoSpaceDN w:val="0"/>
        <w:adjustRightInd w:val="0"/>
        <w:snapToGrid w:val="0"/>
        <w:spacing w:before="100" w:after="100" w:line="360" w:lineRule="auto"/>
        <w:jc w:val="center"/>
        <w:rPr>
          <w:rFonts w:ascii="GOST type B" w:hAnsi="GOST type B"/>
          <w:i/>
          <w:sz w:val="28"/>
          <w:szCs w:val="28"/>
        </w:rPr>
      </w:pPr>
      <w:r>
        <w:rPr>
          <w:rFonts w:ascii="GOST type B" w:hAnsi="GOST type B"/>
          <w:i/>
          <w:noProof/>
          <w:sz w:val="28"/>
          <w:szCs w:val="28"/>
        </w:rPr>
        <w:drawing>
          <wp:inline distT="0" distB="0" distL="0" distR="0">
            <wp:extent cx="2828925" cy="1500064"/>
            <wp:effectExtent l="19050" t="0" r="9525" b="0"/>
            <wp:docPr id="1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5382" cy="150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0BCD" w:rsidRPr="00684A91" w:rsidRDefault="00684A91" w:rsidP="00684A91">
      <w:pPr>
        <w:widowControl w:val="0"/>
        <w:autoSpaceDE w:val="0"/>
        <w:autoSpaceDN w:val="0"/>
        <w:adjustRightInd w:val="0"/>
        <w:snapToGrid w:val="0"/>
        <w:spacing w:before="100" w:after="100" w:line="360" w:lineRule="auto"/>
        <w:jc w:val="center"/>
        <w:rPr>
          <w:rFonts w:ascii="GOST type B" w:hAnsi="GOST type B"/>
          <w:i/>
          <w:sz w:val="28"/>
          <w:szCs w:val="28"/>
        </w:rPr>
      </w:pPr>
      <w:r w:rsidRPr="00684A91">
        <w:rPr>
          <w:rFonts w:ascii="GOST type B" w:hAnsi="GOST type B"/>
          <w:sz w:val="28"/>
          <w:szCs w:val="28"/>
        </w:rPr>
        <w:t xml:space="preserve">Рисунок 4.3 </w:t>
      </w:r>
      <w:r w:rsidRPr="00684A91">
        <w:rPr>
          <w:rFonts w:ascii="GOST type B" w:hAnsi="GOST type B"/>
          <w:i/>
          <w:sz w:val="28"/>
          <w:szCs w:val="28"/>
        </w:rPr>
        <w:t>Таблиця переходів Т-тригера</w:t>
      </w:r>
    </w:p>
    <w:p w:rsidR="00582C1D" w:rsidRDefault="00E45244" w:rsidP="00E40B11">
      <w:pPr>
        <w:spacing w:before="100" w:line="360" w:lineRule="auto"/>
        <w:rPr>
          <w:rFonts w:ascii="GOST type B" w:hAnsi="GOST type B"/>
          <w:sz w:val="28"/>
          <w:szCs w:val="28"/>
        </w:rPr>
      </w:pPr>
      <w:r w:rsidRPr="00E45244">
        <w:rPr>
          <w:rFonts w:ascii="GOST type B" w:hAnsi="GOST type B"/>
          <w:noProof/>
        </w:rPr>
        <w:lastRenderedPageBreak/>
        <w:pict>
          <v:group id="_x0000_s1667" style="position:absolute;margin-left:52.25pt;margin-top:22.35pt;width:524.3pt;height:803.9pt;z-index:-251631616;mso-position-horizontal-relative:page;mso-position-vertical-relative:page" coordorigin="1015,558" coordsize="10486,16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">
            <v:rect id="_x0000_s1668" style="position:absolute;left:1015;top:558;width:10468;height:16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zjpccA&#10;AADdAAAADwAAAGRycy9kb3ducmV2LnhtbESPQWvCQBSE7wX/w/IKvdVN0moluhENCIX2YhTa3h7Z&#10;ZxKafRuyq0Z/fbcgeBxm5htmsRxMK07Uu8aygngcgSAurW64UrDfbZ5nIJxH1thaJgUXcrDMRg8L&#10;TLU985ZOha9EgLBLUUHtfZdK6cqaDLqx7YiDd7C9QR9kX0nd4znATSuTKJpKgw2HhRo7ymsqf4uj&#10;UbCdrFc/328vX+YafRSv+adJ8jhR6ulxWM1BeBr8PXxrv2sFs+kkgf834QnI7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Zc46XHAAAA3QAAAA8AAAAAAAAAAAAAAAAAmAIAAGRy&#10;cy9kb3ducmV2LnhtbFBLBQYAAAAABAAEAPUAAACMAwAAAAA=&#10;" filled="f" strokeweight="2.25pt"/>
            <v:group id="Group 7007" o:spid="_x0000_s1669" style="position:absolute;left:1015;top:15846;width:10486;height:892" coordorigin="1015,15846" coordsize="10486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naIfFAAAA3QAA&#10;AA8AAAAAAAAAAAAAAAAAqgIAAGRycy9kb3ducmV2LnhtbFBLBQYAAAAABAAEAPoAAACcAwAAAAA=&#10;">
              <v:line id="Line 7008" o:spid="_x0000_s1670" style="position:absolute;flip:y;visibility:visible" from="1015,15846" to="1148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oirsMAAADdAAAADwAAAGRycy9kb3ducmV2LnhtbESPwWrDMBBE74X8g9hAb7WcxjXGiRJC&#10;Q6H4VreX3BZrYxtbK0dSEvfvq0Khx2HmzTDb/WxGcSPne8sKVkkKgrixuudWwdfn21MBwgdkjaNl&#10;UvBNHva7xcMWS23v/EG3OrQilrAvUUEXwlRK6ZuODPrETsTRO1tnMETpWqkd3mO5GeVzmubSYM9x&#10;ocOJXjtqhvpqFBTrDLE4DdVAfu0u4ViZmSulHpfzYQMi0Bz+w3/0u45c/pLB75v4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aIq7DAAAA3QAAAA8AAAAAAAAAAAAA&#10;AAAAoQIAAGRycy9kb3ducmV2LnhtbFBLBQYAAAAABAAEAPkAAACRAwAAAAA=&#10;" strokeweight="2.25pt">
                <v:stroke endarrowwidth="narrow"/>
              </v:line>
              <v:line id="_x0000_s1671" style="position:absolute;visibility:visible" from="1411,15846" to="1411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Ir+8UAAADdAAAADwAAAGRycy9kb3ducmV2LnhtbESP0YrCMBRE3xf8h3CFfRFNVRS32ygi&#10;CIvIgtYPuNvcbYvNTW1irX9vBMHHYWbOMMmqM5VoqXGlZQXjUQSCOLO65FzBKd0OFyCcR9ZYWSYF&#10;d3KwWvY+Eoy1vfGB2qPPRYCwi1FB4X0dS+myggy6ka2Jg/dvG4M+yCaXusFbgJtKTqJoLg2WHBYK&#10;rGlTUHY+Xo2Ccop/A/814Lzan86/9yy97C6pUp/9bv0NwlPn3+FX+0crWMxnM3i+CU9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Ir+8UAAADdAAAADwAAAAAAAAAA&#10;AAAAAAChAgAAZHJzL2Rvd25yZXYueG1sUEsFBgAAAAAEAAQA+QAAAJMDAAAAAA==&#10;" strokeweight="2.25pt">
                <v:stroke endarrowwidth="narrow"/>
              </v:line>
              <v:line id="_x0000_s1672" style="position:absolute;visibility:visible" from="1989,15846" to="19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C1jMUAAADdAAAADwAAAGRycy9kb3ducmV2LnhtbESP0YrCMBRE34X9h3AFX0RTFYtWoyzC&#10;wrIsgq0fcG2ubbG5qU1W69+bBcHHYWbOMOttZ2pxo9ZVlhVMxhEI4tzqigsFx+xrtADhPLLG2jIp&#10;eJCD7eajt8ZE2zsf6Jb6QgQIuwQVlN43iZQuL8mgG9uGOHhn2xr0QbaF1C3eA9zUchpFsTRYcVgo&#10;saFdSfkl/TMKqhmehn455KL+PV72jzy7/lwzpQb97nMFwlPn3+FX+1srWMTzGP7fhCcgN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C1jMUAAADdAAAADwAAAAAAAAAA&#10;AAAAAAChAgAAZHJzL2Rvd25yZXYueG1sUEsFBgAAAAAEAAQA+QAAAJMDAAAAAA==&#10;" strokeweight="2.25pt">
                <v:stroke endarrowwidth="narrow"/>
              </v:line>
              <v:line id="Line 7011" o:spid="_x0000_s1673" style="position:absolute;visibility:visible" from="3340,15846" to="3340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QF8cAAADdAAAADwAAAGRycy9kb3ducmV2LnhtbESP0WrCQBRE3wv+w3ILfRHd2NKoaVYR&#10;oVBKETR+wDV7TUKyd2N2a5K/7xYKfRxm5gyTbgfTiDt1rrKsYDGPQBDnVldcKDhn77MVCOeRNTaW&#10;ScFIDrabyUOKibY9H+l+8oUIEHYJKii9bxMpXV6SQTe3LXHwrrYz6IPsCqk77APcNPI5imJpsOKw&#10;UGJL+5Ly+vRtFFQveJn69ZSL5utcH8Y8u33eMqWeHofdGwhPg/8P/7U/tIJV/LqE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zBAXxwAAAN0AAAAPAAAAAAAA&#10;AAAAAAAAAKECAABkcnMvZG93bnJldi54bWxQSwUGAAAAAAQABAD5AAAAlQMAAAAA&#10;" strokeweight="2.25pt">
                <v:stroke endarrowwidth="narrow"/>
              </v:line>
              <v:line id="Line 7012" o:spid="_x0000_s1674" style="position:absolute;visibility:visible" from="4189,15846" to="41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OEZcEAAADdAAAADwAAAGRycy9kb3ducmV2LnhtbERPzYrCMBC+C75DGGEvoqkrFq1GEUFY&#10;FhG0PsDYjG2xmdQman17cxA8fnz/i1VrKvGgxpWWFYyGEQjizOqScwWndDuYgnAeWWNlmRS8yMFq&#10;2e0sMNH2yQd6HH0uQgi7BBUU3teJlC4ryKAb2po4cBfbGPQBNrnUDT5DuKnkbxTF0mDJoaHAmjYF&#10;Zdfj3Sgox3ju+1mf82p3uu5fWXr7v6VK/fTa9RyEp9Z/xR/3n1YwjSdhbngTnoB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U4RlwQAAAN0AAAAPAAAAAAAAAAAAAAAA&#10;AKECAABkcnMvZG93bnJldi54bWxQSwUGAAAAAAQABAD5AAAAjwMAAAAA&#10;" strokeweight="2.25pt">
                <v:stroke endarrowwidth="narrow"/>
              </v:line>
              <v:line id="_x0000_s1675" style="position:absolute;visibility:visible" from="4675,15853" to="4675,1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8h/sQAAADdAAAADwAAAGRycy9kb3ducmV2LnhtbESP0YrCMBRE3xf2H8IVfBFNVVa0GmUR&#10;BBERtH7Atbm2xeamNlHr3xtB8HGYmTPMbNGYUtypdoVlBf1eBII4tbrgTMExWXXHIJxH1lhaJgVP&#10;crCY//7MMNb2wXu6H3wmAoRdjApy76tYSpfmZND1bEUcvLOtDfog60zqGh8Bbko5iKKRNFhwWMix&#10;omVO6eVwMwqKIZ46ftLhrNweL7tnmlw310Spdqv5n4Lw1Phv+NNeawXj0d8E3m/C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HyH+xAAAAN0AAAAPAAAAAAAAAAAA&#10;AAAAAKECAABkcnMvZG93bnJldi54bWxQSwUGAAAAAAQABAD5AAAAkgMAAAAA&#10;" strokeweight="2.25pt">
                <v:stroke endarrowwidth="narrow"/>
              </v:line>
              <v:line id="Line 7014" o:spid="_x0000_s1676" style="position:absolute;visibility:visible" from="1015,16127" to="4693,1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lC3s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9oc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SULewQAAAN0AAAAPAAAAAAAAAAAAAAAA&#10;AKECAABkcnMvZG93bnJldi54bWxQSwUGAAAAAAQABAD5AAAAjwMAAAAA&#10;" strokeweight="2.25pt">
                <v:stroke endarrowwidth="narrow"/>
              </v:line>
              <v:line id="Line 7015" o:spid="_x0000_s1677" style="position:absolute;visibility:visible" from="1015,16408" to="4693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nRcUAAADdAAAADwAAAGRycy9kb3ducmV2LnhtbESP0YrCMBRE3wX/IVzBF1lTFYpbG0UW&#10;FkRkQesHXJtrW9rc1CZq/XuzsLCPw8ycYdJNbxrxoM5VlhXMphEI4tzqigsF5+z7YwnCeWSNjWVS&#10;8CIHm/VwkGKi7ZOP9Dj5QgQIuwQVlN63iZQuL8mgm9qWOHhX2xn0QXaF1B0+A9w0ch5FsTRYcVgo&#10;saWvkvL6dDcKqgVeJv5zwkVzONc/rzy77W+ZUuNRv12B8NT7//Bfe6cVLON4Br9vwhOQ6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XnRcUAAADdAAAADwAAAAAAAAAA&#10;AAAAAAChAgAAZHJzL2Rvd25yZXYueG1sUEsFBgAAAAAEAAQA+QAAAJMDAAAAAA==&#10;" strokeweight="2.25pt">
                <v:stroke endarrowwidth="narrow"/>
              </v:line>
              <v:line id="_x0000_s1678" style="position:absolute;visibility:visible" from="10935,16260" to="11501,1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5MsMAAADdAAAADwAAAGRycy9kb3ducmV2LnhtbESP0YrCMBRE3wX/IVxhX0RTFYpWo4gg&#10;LIsIWj/g2lzbYnNTm6j17zeC4OMwM2eYxao1lXhQ40rLCkbDCARxZnXJuYJTuh1MQTiPrLGyTApe&#10;5GC17HYWmGj75AM9jj4XAcIuQQWF93UipcsKMuiGtiYO3sU2Bn2QTS51g88AN5UcR1EsDZYcFgqs&#10;aVNQdj3ejYJygue+n/U5r3an6/6Vpbe/W6rUT69dz0F4av03/Gn/agXTOB7D+014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XeTLDAAAA3QAAAA8AAAAAAAAAAAAA&#10;AAAAoQIAAGRycy9kb3ducmV2LnhtbFBLBQYAAAAABAAEAPkAAACRAwAAAAA=&#10;" strokeweight="2.25pt">
                <v:stroke endarrowwidth="narrow"/>
              </v:line>
              <v:shape id="_x0000_s1679" type="#_x0000_t202" style="position:absolute;left:1049;top:16434;width:39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uRxsUA&#10;AADdAAAADwAAAGRycy9kb3ducmV2LnhtbESPX2vCQBDE3wv9DscKvtWLF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K5HGxQAAAN0AAAAPAAAAAAAAAAAAAAAAAJgCAABkcnMv&#10;ZG93bnJldi54bWxQSwUGAAAAAAQABAD1AAAAigMAAAAA&#10;" filled="f" stroked="f" strokeweight="2.25pt">
                <v:stroke endarrowwidth="narrow"/>
                <v:textbox style="mso-next-textbox:#_x0000_s1679" inset="0,0,0,0">
                  <w:txbxContent>
                    <w:p w:rsidR="00093F1F" w:rsidRDefault="00093F1F" w:rsidP="00684A91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Зм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680" type="#_x0000_t202" style="position:absolute;left:1522;top:16457;width:44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IJssUA&#10;AADdAAAADwAAAGRycy9kb3ducmV2LnhtbESPX2vCQBDE3wv9DscKvtWLU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wgmyxQAAAN0AAAAPAAAAAAAAAAAAAAAAAJgCAABkcnMv&#10;ZG93bnJldi54bWxQSwUGAAAAAAQABAD1AAAAigMAAAAA&#10;" filled="f" stroked="f" strokeweight="2.25pt">
                <v:stroke endarrowwidth="narrow"/>
                <v:textbox style="mso-next-textbox:#_x0000_s1680" inset="0,0,0,0">
                  <w:txbxContent>
                    <w:p w:rsidR="00093F1F" w:rsidRDefault="00093F1F" w:rsidP="00684A91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681" type="#_x0000_t202" style="position:absolute;left:2187;top:16434;width:889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6sKcUA&#10;AADdAAAADwAAAGRycy9kb3ducmV2LnhtbESPX2vCQBDE3wv9DscKvtWLQoO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jqwpxQAAAN0AAAAPAAAAAAAAAAAAAAAAAJgCAABkcnMv&#10;ZG93bnJldi54bWxQSwUGAAAAAAQABAD1AAAAigMAAAAA&#10;" filled="f" stroked="f" strokeweight="2.25pt">
                <v:stroke endarrowwidth="narrow"/>
                <v:textbox style="mso-next-textbox:#_x0000_s1681" inset="0,0,0,0">
                  <w:txbxContent>
                    <w:p w:rsidR="00093F1F" w:rsidRDefault="00093F1F" w:rsidP="00684A91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№ докум.</w:t>
                      </w:r>
                    </w:p>
                  </w:txbxContent>
                </v:textbox>
              </v:shape>
              <v:shape id="_x0000_s1682" type="#_x0000_t202" style="position:absolute;left:3493;top:16440;width:6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yXsQA&#10;AADdAAAADwAAAGRycy9kb3ducmV2LnhtbESPzWrDMBCE74W+g9hCb42cHkxwIpsQSGh7KM3/dbE2&#10;thNrZaxt4r59VSjkOMzMN8ysGFyrrtSHxrOB8SgBRVx623BlYLddvkxABUG22HomAz8UoMgfH2aY&#10;WX/jNV03UqkI4ZChgVqky7QOZU0Ow8h3xNE7+d6hRNlX2vZ4i3DX6tckSbXDhuNCjR0taiovm29n&#10;oDpu31Hvvz4+D64L7fostFqJMc9Pw3wKSmiQe/i//WYNTNI0hb838Qno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cMl7EAAAA3QAAAA8AAAAAAAAAAAAAAAAAmAIAAGRycy9k&#10;b3ducmV2LnhtbFBLBQYAAAAABAAEAPUAAACJAwAAAAA=&#10;" filled="f" stroked="f" strokeweight="2.25pt">
                <v:stroke endarrowwidth="narrow"/>
                <v:textbox style="mso-next-textbox:#_x0000_s1682" inset="0,0,0,0">
                  <w:txbxContent>
                    <w:p w:rsidR="00093F1F" w:rsidRDefault="00093F1F" w:rsidP="00684A91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Підп.</w:t>
                      </w:r>
                    </w:p>
                  </w:txbxContent>
                </v:textbox>
              </v:shape>
              <v:shape id="_x0000_s1683" type="#_x0000_t202" style="position:absolute;left:4236;top:16446;width:536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XxcUA&#10;AADdAAAADwAAAGRycy9kb3ducmV2LnhtbESPT2vCQBTE74LfYXmCN93YQyqpq4ig1B5K/ddeH9nX&#10;JJp9G7KvGr+9Wyj0OMzMb5jZonO1ulIbKs8GJuMEFHHubcWFgeNhPZqCCoJssfZMBu4UYDHv92aY&#10;WX/jHV33UqgI4ZChgVKkybQOeUkOw9g3xNH79q1DibIttG3xFuGu1k9JkmqHFceFEhtalZRf9j/O&#10;QPF12KI+fby9f7om1Luz0GYjxgwH3fIFlFAn/+G/9qs1ME3TZ/h9E5+An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JfFxQAAAN0AAAAPAAAAAAAAAAAAAAAAAJgCAABkcnMv&#10;ZG93bnJldi54bWxQSwUGAAAAAAQABAD1AAAAigMAAAAA&#10;" filled="f" stroked="f" strokeweight="2.25pt">
                <v:stroke endarrowwidth="narrow"/>
                <v:textbox style="mso-next-textbox:#_x0000_s1683" inset="0,0,0,0">
                  <w:txbxContent>
                    <w:p w:rsidR="00093F1F" w:rsidRDefault="00093F1F" w:rsidP="00684A91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18"/>
                        </w:rPr>
                        <w:t>Дат</w:t>
                      </w:r>
                      <w:r>
                        <w:rPr>
                          <w:rFonts w:ascii="GOST type B" w:hAnsi="GOST type B"/>
                          <w:i/>
                        </w:rPr>
                        <w:t>а</w:t>
                      </w:r>
                    </w:p>
                  </w:txbxContent>
                </v:textbox>
              </v:shape>
              <v:line id="Line 7022" o:spid="_x0000_s1684" style="position:absolute;visibility:visible" from="10930,15875" to="10930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9O2M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5oY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P07YwQAAAN0AAAAPAAAAAAAAAAAAAAAA&#10;AKECAABkcnMvZG93bnJldi54bWxQSwUGAAAAAAQABAD5AAAAjwMAAAAA&#10;" strokeweight="2.25pt">
                <v:stroke endarrowwidth="narrow"/>
              </v:line>
              <v:shape id="_x0000_s1685" type="#_x0000_t202" style="position:absolute;left:10990;top:15907;width:464;height:7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OmLMUA&#10;AADdAAAADwAAAGRycy9kb3ducmV2LnhtbESPT2vCQBTE74LfYXkFb7ppD0Gjq5SCUnsQ/7R6fWSf&#10;Sdrs25B91fjtXaHQ4zAzv2Fmi87V6kJtqDwbeB4loIhzbysuDHwelsMxqCDIFmvPZOBGARbzfm+G&#10;mfVX3tFlL4WKEA4ZGihFmkzrkJfkMIx8Qxy9s28dSpRtoW2L1wh3tX5JklQ7rDgulNjQW0n5z/7X&#10;GShOhzXqr+3H5uiaUO++hVYrMWbw1L1OQQl18h/+a79bA+M0ncDjTX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6YsxQAAAN0AAAAPAAAAAAAAAAAAAAAAAJgCAABkcnMv&#10;ZG93bnJldi54bWxQSwUGAAAAAAQABAD1AAAAigMAAAAA&#10;" filled="f" stroked="f" strokeweight="2.25pt">
                <v:stroke endarrowwidth="narrow"/>
                <v:textbox style="mso-next-textbox:#_x0000_s1685" inset="0,0,0,0">
                  <w:txbxContent>
                    <w:p w:rsidR="00093F1F" w:rsidRDefault="00093F1F" w:rsidP="00684A91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.</w:t>
                      </w:r>
                    </w:p>
                    <w:p w:rsidR="00093F1F" w:rsidRDefault="00093F1F" w:rsidP="00684A91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  <w:p w:rsidR="00093F1F" w:rsidRPr="00E44963" w:rsidRDefault="00093F1F" w:rsidP="00684A91">
                      <w:pPr>
                        <w:jc w:val="center"/>
                        <w:rPr>
                          <w:rFonts w:ascii="GOST type B" w:hAnsi="GOST type B"/>
                          <w:i/>
                          <w:lang w:val="en-US"/>
                        </w:rPr>
                      </w:pPr>
                      <w:r>
                        <w:rPr>
                          <w:rFonts w:ascii="GOST type B" w:hAnsi="GOST type B"/>
                          <w:i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686" type="#_x0000_t202" style="position:absolute;left:5417;top:16038;width:4707;height: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w898UA&#10;AADdAAAADwAAAGRycy9kb3ducmV2LnhtbESPQWvCQBSE74L/YXkFb7pJD1ZS1yAFpfZQqrZ6fWSf&#10;STT7NmRfNf333YLQ4zAz3zDzvHeNulIXas8G0kkCirjwtubSwOd+NZ6BCoJssfFMBn4oQL4YDuaY&#10;WX/jLV13UqoI4ZChgUqkzbQORUUOw8S3xNE7+c6hRNmV2nZ4i3DX6MckmWqHNceFClt6qai47L6d&#10;gfK436D++nh7P7g2NNuz0Hotxowe+uUzKKFe/sP39qs1MJs+pfD3Jj4Bv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Dz3xQAAAN0AAAAPAAAAAAAAAAAAAAAAAJgCAABkcnMv&#10;ZG93bnJldi54bWxQSwUGAAAAAAQABAD1AAAAigMAAAAA&#10;" filled="f" stroked="f" strokeweight="2.25pt">
                <v:stroke endarrowwidth="narrow"/>
                <v:textbox style="mso-next-textbox:#_x0000_s1686" inset="0,0,0,0">
                  <w:txbxContent>
                    <w:p w:rsidR="00093F1F" w:rsidRDefault="00093F1F" w:rsidP="00684A91">
                      <w:pPr>
                        <w:jc w:val="center"/>
                        <w:rPr>
                          <w:rFonts w:ascii="GOST type B" w:hAnsi="GOST type B"/>
                          <w:i/>
                          <w:sz w:val="44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ІАЛЦ.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en-US"/>
                        </w:rPr>
                        <w:t>362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.00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 xml:space="preserve"> 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П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З</w:t>
                      </w:r>
                    </w:p>
                  </w:txbxContent>
                </v:textbox>
              </v:shape>
            </v:group>
            <w10:wrap anchorx="page" anchory="page"/>
          </v:group>
        </w:pict>
      </w:r>
      <w:r w:rsidR="00A7577F">
        <w:rPr>
          <w:rFonts w:ascii="GOST type B" w:hAnsi="GOST type B"/>
          <w:sz w:val="28"/>
          <w:szCs w:val="28"/>
          <w:lang w:val="uk-UA"/>
        </w:rPr>
        <w:t xml:space="preserve">     </w:t>
      </w:r>
      <w:r w:rsidR="00684A91" w:rsidRPr="00684A91">
        <w:rPr>
          <w:rFonts w:ascii="GOST type B" w:hAnsi="GOST type B"/>
          <w:sz w:val="28"/>
          <w:szCs w:val="28"/>
        </w:rPr>
        <w:t>На основі графа автомата (рисунок 4.2) складемо структурну таблицю автомата (таблицю 4.1).</w:t>
      </w:r>
    </w:p>
    <w:p w:rsidR="00E40B11" w:rsidRDefault="00E40B11" w:rsidP="00E40B11">
      <w:pPr>
        <w:jc w:val="right"/>
        <w:rPr>
          <w:rFonts w:ascii="GOST type B" w:hAnsi="GOST type B"/>
          <w:sz w:val="28"/>
          <w:szCs w:val="28"/>
          <w:lang w:val="uk-UA"/>
        </w:rPr>
      </w:pPr>
      <w:r>
        <w:rPr>
          <w:rFonts w:ascii="GOST type B" w:hAnsi="GOST type B"/>
          <w:sz w:val="28"/>
          <w:szCs w:val="28"/>
          <w:lang w:val="uk-UA"/>
        </w:rPr>
        <w:t>Таблиця 4.1</w:t>
      </w:r>
    </w:p>
    <w:p w:rsidR="00E40B11" w:rsidRPr="0094602C" w:rsidRDefault="00E40B11" w:rsidP="00E40B11">
      <w:pPr>
        <w:spacing w:after="120"/>
        <w:jc w:val="center"/>
        <w:rPr>
          <w:rFonts w:ascii="GOST type B" w:hAnsi="GOST type B"/>
          <w:i/>
          <w:sz w:val="28"/>
          <w:szCs w:val="28"/>
          <w:lang w:val="uk-UA"/>
        </w:rPr>
      </w:pPr>
      <w:r w:rsidRPr="0094602C">
        <w:rPr>
          <w:rFonts w:ascii="GOST type B" w:hAnsi="GOST type B"/>
          <w:i/>
          <w:sz w:val="28"/>
          <w:szCs w:val="28"/>
        </w:rPr>
        <w:t>Структурна таблиця автомата</w:t>
      </w:r>
    </w:p>
    <w:tbl>
      <w:tblPr>
        <w:tblStyle w:val="a9"/>
        <w:tblW w:w="9776" w:type="dxa"/>
        <w:tblLook w:val="04A0"/>
      </w:tblPr>
      <w:tblGrid>
        <w:gridCol w:w="959"/>
        <w:gridCol w:w="582"/>
        <w:gridCol w:w="626"/>
        <w:gridCol w:w="626"/>
        <w:gridCol w:w="524"/>
        <w:gridCol w:w="563"/>
        <w:gridCol w:w="563"/>
        <w:gridCol w:w="536"/>
        <w:gridCol w:w="576"/>
        <w:gridCol w:w="446"/>
        <w:gridCol w:w="479"/>
        <w:gridCol w:w="479"/>
        <w:gridCol w:w="495"/>
        <w:gridCol w:w="479"/>
        <w:gridCol w:w="585"/>
        <w:gridCol w:w="629"/>
        <w:gridCol w:w="629"/>
      </w:tblGrid>
      <w:tr w:rsidR="00314746" w:rsidTr="00314746">
        <w:trPr>
          <w:trHeight w:val="139"/>
        </w:trPr>
        <w:tc>
          <w:tcPr>
            <w:tcW w:w="0" w:type="auto"/>
            <w:vMerge w:val="restart"/>
          </w:tcPr>
          <w:p w:rsidR="00314746" w:rsidRPr="00E40B11" w:rsidRDefault="00314746" w:rsidP="00314746">
            <w:pPr>
              <w:jc w:val="center"/>
              <w:rPr>
                <w:rFonts w:ascii="GOST type B" w:hAnsi="GOST type B"/>
                <w:sz w:val="24"/>
                <w:szCs w:val="24"/>
                <w:lang w:val="uk-UA"/>
              </w:rPr>
            </w:pPr>
          </w:p>
          <w:p w:rsidR="00E235A5" w:rsidRPr="00E40B11" w:rsidRDefault="00314746" w:rsidP="00314746">
            <w:pPr>
              <w:rPr>
                <w:rFonts w:ascii="GOST type B" w:hAnsi="GOST type B"/>
                <w:sz w:val="24"/>
                <w:szCs w:val="24"/>
                <w:lang w:val="uk-UA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uk-UA"/>
              </w:rPr>
              <w:t xml:space="preserve"> </w:t>
            </w:r>
            <w:r w:rsidR="00E235A5" w:rsidRPr="00E40B11">
              <w:rPr>
                <w:rFonts w:ascii="GOST type B" w:hAnsi="GOST type B"/>
                <w:sz w:val="24"/>
                <w:szCs w:val="24"/>
                <w:lang w:val="uk-UA"/>
              </w:rPr>
              <w:t>Стан</w:t>
            </w:r>
          </w:p>
        </w:tc>
        <w:tc>
          <w:tcPr>
            <w:tcW w:w="0" w:type="auto"/>
            <w:gridSpan w:val="3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uk-UA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uk-UA"/>
              </w:rPr>
              <w:t>Код початкового стану</w:t>
            </w:r>
          </w:p>
        </w:tc>
        <w:tc>
          <w:tcPr>
            <w:tcW w:w="0" w:type="auto"/>
            <w:gridSpan w:val="3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uk-UA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uk-UA"/>
              </w:rPr>
              <w:t>Код стану переходу</w:t>
            </w:r>
          </w:p>
        </w:tc>
        <w:tc>
          <w:tcPr>
            <w:tcW w:w="0" w:type="auto"/>
            <w:gridSpan w:val="2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uk-UA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uk-UA"/>
              </w:rPr>
              <w:t>Логічні умови</w:t>
            </w:r>
          </w:p>
        </w:tc>
        <w:tc>
          <w:tcPr>
            <w:tcW w:w="0" w:type="auto"/>
            <w:gridSpan w:val="5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uk-UA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uk-UA"/>
              </w:rPr>
              <w:t>Керуючі сигнали</w:t>
            </w:r>
          </w:p>
        </w:tc>
        <w:tc>
          <w:tcPr>
            <w:tcW w:w="0" w:type="auto"/>
            <w:gridSpan w:val="3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uk-UA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uk-UA"/>
              </w:rPr>
              <w:t>Функці</w:t>
            </w:r>
            <w:r w:rsidRPr="003A0193">
              <w:rPr>
                <w:rFonts w:asciiTheme="minorHAnsi" w:hAnsiTheme="minorHAnsi"/>
                <w:sz w:val="24"/>
                <w:szCs w:val="24"/>
                <w:lang w:val="uk-UA"/>
              </w:rPr>
              <w:t>ї</w:t>
            </w:r>
            <w:r w:rsidRPr="00E40B11">
              <w:rPr>
                <w:rFonts w:ascii="GOST type B" w:hAnsi="GOST type B"/>
                <w:sz w:val="24"/>
                <w:szCs w:val="24"/>
                <w:lang w:val="uk-UA"/>
              </w:rPr>
              <w:t xml:space="preserve"> збудження тригерів</w:t>
            </w:r>
          </w:p>
        </w:tc>
      </w:tr>
      <w:tr w:rsidR="00314746" w:rsidTr="00314746">
        <w:trPr>
          <w:trHeight w:val="83"/>
        </w:trPr>
        <w:tc>
          <w:tcPr>
            <w:tcW w:w="0" w:type="auto"/>
            <w:vMerge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</w:rPr>
            </w:pPr>
          </w:p>
        </w:tc>
        <w:tc>
          <w:tcPr>
            <w:tcW w:w="0" w:type="auto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Q1</w:t>
            </w:r>
          </w:p>
        </w:tc>
        <w:tc>
          <w:tcPr>
            <w:tcW w:w="0" w:type="auto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Q2</w:t>
            </w:r>
          </w:p>
        </w:tc>
        <w:tc>
          <w:tcPr>
            <w:tcW w:w="0" w:type="auto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Q3</w:t>
            </w:r>
          </w:p>
        </w:tc>
        <w:tc>
          <w:tcPr>
            <w:tcW w:w="0" w:type="auto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Q1</w:t>
            </w:r>
          </w:p>
        </w:tc>
        <w:tc>
          <w:tcPr>
            <w:tcW w:w="0" w:type="auto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Q2</w:t>
            </w:r>
          </w:p>
        </w:tc>
        <w:tc>
          <w:tcPr>
            <w:tcW w:w="0" w:type="auto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Q3</w:t>
            </w:r>
          </w:p>
        </w:tc>
        <w:tc>
          <w:tcPr>
            <w:tcW w:w="0" w:type="auto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X1</w:t>
            </w:r>
          </w:p>
        </w:tc>
        <w:tc>
          <w:tcPr>
            <w:tcW w:w="0" w:type="auto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X2</w:t>
            </w:r>
          </w:p>
        </w:tc>
        <w:tc>
          <w:tcPr>
            <w:tcW w:w="0" w:type="auto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Y1</w:t>
            </w:r>
          </w:p>
        </w:tc>
        <w:tc>
          <w:tcPr>
            <w:tcW w:w="0" w:type="auto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Y2</w:t>
            </w:r>
          </w:p>
        </w:tc>
        <w:tc>
          <w:tcPr>
            <w:tcW w:w="0" w:type="auto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Y3</w:t>
            </w:r>
          </w:p>
        </w:tc>
        <w:tc>
          <w:tcPr>
            <w:tcW w:w="0" w:type="auto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Y4</w:t>
            </w:r>
          </w:p>
        </w:tc>
        <w:tc>
          <w:tcPr>
            <w:tcW w:w="0" w:type="auto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Y5</w:t>
            </w:r>
          </w:p>
        </w:tc>
        <w:tc>
          <w:tcPr>
            <w:tcW w:w="0" w:type="auto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T1</w:t>
            </w:r>
          </w:p>
        </w:tc>
        <w:tc>
          <w:tcPr>
            <w:tcW w:w="0" w:type="auto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T2</w:t>
            </w:r>
          </w:p>
        </w:tc>
        <w:tc>
          <w:tcPr>
            <w:tcW w:w="0" w:type="auto"/>
          </w:tcPr>
          <w:p w:rsidR="00E235A5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T3</w:t>
            </w:r>
          </w:p>
        </w:tc>
      </w:tr>
      <w:tr w:rsidR="00314746" w:rsidTr="00314746">
        <w:trPr>
          <w:trHeight w:val="144"/>
        </w:trPr>
        <w:tc>
          <w:tcPr>
            <w:tcW w:w="0" w:type="auto"/>
          </w:tcPr>
          <w:p w:rsidR="00582C1D" w:rsidRPr="00E40B11" w:rsidRDefault="00E235A5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1</w:t>
            </w:r>
            <w:r w:rsidR="001940C0" w:rsidRPr="00E40B11">
              <w:rPr>
                <w:rFonts w:ascii="Cambria Math" w:hAnsi="Cambria Math"/>
                <w:sz w:val="24"/>
                <w:szCs w:val="24"/>
                <w:lang w:val="en-US"/>
              </w:rPr>
              <w:t>→</w:t>
            </w:r>
            <w:r w:rsidR="001940C0" w:rsidRPr="00E40B11">
              <w:rPr>
                <w:rFonts w:ascii="GOST type B" w:hAnsi="GOST type B"/>
                <w:sz w:val="24"/>
                <w:szCs w:val="24"/>
                <w:lang w:val="en-US"/>
              </w:rPr>
              <w:t>Z2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-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-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</w:tr>
      <w:tr w:rsidR="00314746" w:rsidTr="00314746">
        <w:trPr>
          <w:trHeight w:val="140"/>
        </w:trPr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2</w:t>
            </w:r>
            <w:r w:rsidRPr="00E40B11">
              <w:rPr>
                <w:rFonts w:ascii="Cambria Math" w:hAnsi="Cambria Math"/>
                <w:sz w:val="24"/>
                <w:szCs w:val="24"/>
                <w:lang w:val="en-US"/>
              </w:rPr>
              <w:t>→</w:t>
            </w: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-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</w:tr>
      <w:tr w:rsidR="00314746" w:rsidTr="00314746">
        <w:trPr>
          <w:trHeight w:val="144"/>
        </w:trPr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2</w:t>
            </w:r>
            <w:r w:rsidRPr="00E40B11">
              <w:rPr>
                <w:rFonts w:ascii="Cambria Math" w:hAnsi="Cambria Math"/>
                <w:sz w:val="24"/>
                <w:szCs w:val="24"/>
                <w:lang w:val="en-US"/>
              </w:rPr>
              <w:t>→</w:t>
            </w: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3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-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</w:tr>
      <w:tr w:rsidR="00314746" w:rsidTr="00314746">
        <w:trPr>
          <w:trHeight w:val="140"/>
        </w:trPr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3</w:t>
            </w:r>
            <w:r w:rsidRPr="00E40B11">
              <w:rPr>
                <w:rFonts w:ascii="Cambria Math" w:hAnsi="Cambria Math"/>
                <w:sz w:val="24"/>
                <w:szCs w:val="24"/>
                <w:lang w:val="en-US"/>
              </w:rPr>
              <w:t>→</w:t>
            </w: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4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-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-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</w:tr>
      <w:tr w:rsidR="00314746" w:rsidTr="00314746">
        <w:trPr>
          <w:trHeight w:val="144"/>
        </w:trPr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4</w:t>
            </w:r>
            <w:r w:rsidRPr="00E40B11">
              <w:rPr>
                <w:rFonts w:ascii="Cambria Math" w:hAnsi="Cambria Math"/>
                <w:sz w:val="24"/>
                <w:szCs w:val="24"/>
                <w:lang w:val="en-US"/>
              </w:rPr>
              <w:t>→</w:t>
            </w: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5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-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-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</w:tr>
      <w:tr w:rsidR="00314746" w:rsidTr="00314746">
        <w:trPr>
          <w:trHeight w:val="144"/>
        </w:trPr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5</w:t>
            </w:r>
            <w:r w:rsidRPr="00E40B11">
              <w:rPr>
                <w:rFonts w:ascii="Cambria Math" w:hAnsi="Cambria Math"/>
                <w:sz w:val="24"/>
                <w:szCs w:val="24"/>
                <w:lang w:val="en-US"/>
              </w:rPr>
              <w:t>→</w:t>
            </w: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6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-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</w:tr>
      <w:tr w:rsidR="00314746" w:rsidTr="00314746">
        <w:trPr>
          <w:trHeight w:val="140"/>
        </w:trPr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5</w:t>
            </w:r>
            <w:r w:rsidRPr="00E40B11">
              <w:rPr>
                <w:rFonts w:ascii="Cambria Math" w:hAnsi="Cambria Math"/>
                <w:sz w:val="24"/>
                <w:szCs w:val="24"/>
                <w:lang w:val="en-US"/>
              </w:rPr>
              <w:t>→</w:t>
            </w: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6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-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</w:tr>
      <w:tr w:rsidR="00314746" w:rsidTr="00314746">
        <w:trPr>
          <w:trHeight w:val="144"/>
        </w:trPr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6</w:t>
            </w:r>
            <w:r w:rsidRPr="00E40B11">
              <w:rPr>
                <w:rFonts w:ascii="Cambria Math" w:hAnsi="Cambria Math"/>
                <w:sz w:val="24"/>
                <w:szCs w:val="24"/>
                <w:lang w:val="en-US"/>
              </w:rPr>
              <w:t>→</w:t>
            </w: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7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-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</w:tr>
      <w:tr w:rsidR="00314746" w:rsidTr="00314746">
        <w:trPr>
          <w:trHeight w:val="144"/>
        </w:trPr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6</w:t>
            </w:r>
            <w:r w:rsidRPr="00E40B11">
              <w:rPr>
                <w:rFonts w:ascii="Cambria Math" w:hAnsi="Cambria Math"/>
                <w:sz w:val="24"/>
                <w:szCs w:val="24"/>
                <w:lang w:val="en-US"/>
              </w:rPr>
              <w:t>→</w:t>
            </w: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-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</w:tr>
      <w:tr w:rsidR="00314746" w:rsidTr="00314746">
        <w:trPr>
          <w:trHeight w:val="144"/>
        </w:trPr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7</w:t>
            </w:r>
            <w:r w:rsidRPr="00E40B11">
              <w:rPr>
                <w:rFonts w:ascii="Cambria Math" w:hAnsi="Cambria Math"/>
                <w:sz w:val="24"/>
                <w:szCs w:val="24"/>
                <w:lang w:val="en-US"/>
              </w:rPr>
              <w:t>→</w:t>
            </w: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Z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1940C0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-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-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82C1D" w:rsidRPr="00E40B11" w:rsidRDefault="0030503E" w:rsidP="00314746">
            <w:pPr>
              <w:jc w:val="center"/>
              <w:rPr>
                <w:rFonts w:ascii="GOST type B" w:hAnsi="GOST type B"/>
                <w:sz w:val="24"/>
                <w:szCs w:val="24"/>
                <w:lang w:val="en-US"/>
              </w:rPr>
            </w:pPr>
            <w:r w:rsidRPr="00E40B11">
              <w:rPr>
                <w:rFonts w:ascii="GOST type B" w:hAnsi="GOST type B"/>
                <w:sz w:val="24"/>
                <w:szCs w:val="24"/>
                <w:lang w:val="en-US"/>
              </w:rPr>
              <w:t>0</w:t>
            </w:r>
          </w:p>
        </w:tc>
      </w:tr>
    </w:tbl>
    <w:p w:rsidR="00314746" w:rsidRDefault="00E45244" w:rsidP="00E40B11">
      <w:pPr>
        <w:spacing w:before="120" w:after="100" w:line="360" w:lineRule="auto"/>
        <w:rPr>
          <w:rFonts w:ascii="GOST type B" w:hAnsi="GOST type B"/>
          <w:sz w:val="28"/>
          <w:szCs w:val="28"/>
          <w:lang w:val="uk-UA"/>
        </w:rPr>
      </w:pPr>
      <w:r w:rsidRPr="00E45244">
        <w:rPr>
          <w:rFonts w:ascii="Times New Roman" w:hAnsi="Times New Roman"/>
          <w:bCs/>
          <w:noProof/>
          <w:sz w:val="28"/>
        </w:rPr>
        <w:pict>
          <v:shape id="_x0000_s1689" type="#_x0000_t202" style="position:absolute;margin-left:111.15pt;margin-top:154.75pt;width:30pt;height:21.75pt;z-index:251686912;mso-position-horizontal-relative:text;mso-position-vertical-relative:text" strokecolor="white [3212]">
            <v:textbox>
              <w:txbxContent>
                <w:p w:rsidR="00093F1F" w:rsidRPr="004E3A78" w:rsidRDefault="00093F1F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T1</w:t>
                  </w:r>
                </w:p>
              </w:txbxContent>
            </v:textbox>
          </v:shape>
        </w:pict>
      </w:r>
      <w:r w:rsidRPr="00E45244">
        <w:rPr>
          <w:rFonts w:ascii="Times New Roman" w:hAnsi="Times New Roman"/>
          <w:bCs/>
          <w:noProof/>
          <w:sz w:val="28"/>
        </w:rPr>
        <w:pict>
          <v:shape id="_x0000_s1690" type="#_x0000_t202" style="position:absolute;margin-left:242.7pt;margin-top:154.75pt;width:31pt;height:21.75pt;z-index:251687936;mso-position-horizontal-relative:text;mso-position-vertical-relative:text" strokecolor="white [3212]">
            <v:textbox>
              <w:txbxContent>
                <w:p w:rsidR="00093F1F" w:rsidRPr="004E3A78" w:rsidRDefault="00093F1F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T2</w:t>
                  </w:r>
                </w:p>
              </w:txbxContent>
            </v:textbox>
          </v:shape>
        </w:pict>
      </w:r>
      <w:r w:rsidRPr="00E45244">
        <w:rPr>
          <w:rFonts w:ascii="Times New Roman" w:hAnsi="Times New Roman"/>
          <w:bCs/>
          <w:noProof/>
          <w:sz w:val="28"/>
        </w:rPr>
        <w:pict>
          <v:shape id="_x0000_s1691" type="#_x0000_t202" style="position:absolute;margin-left:360.65pt;margin-top:154.75pt;width:34.35pt;height:21.75pt;z-index:251688960;mso-position-horizontal-relative:text;mso-position-vertical-relative:text" strokecolor="white [3212]">
            <v:textbox>
              <w:txbxContent>
                <w:p w:rsidR="00093F1F" w:rsidRPr="004E3A78" w:rsidRDefault="00093F1F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T3</w:t>
                  </w:r>
                </w:p>
              </w:txbxContent>
            </v:textbox>
          </v:shape>
        </w:pict>
      </w:r>
      <w:r w:rsidR="00A7577F">
        <w:rPr>
          <w:rFonts w:ascii="GOST type B" w:hAnsi="GOST type B"/>
          <w:sz w:val="28"/>
          <w:szCs w:val="28"/>
          <w:lang w:val="uk-UA"/>
        </w:rPr>
        <w:t xml:space="preserve">     </w:t>
      </w:r>
      <w:r w:rsidR="00A7577F" w:rsidRPr="00A7577F">
        <w:rPr>
          <w:rFonts w:ascii="GOST type B" w:hAnsi="GOST type B"/>
          <w:sz w:val="28"/>
          <w:szCs w:val="28"/>
        </w:rPr>
        <w:t>На основі структурно</w:t>
      </w:r>
      <w:r w:rsidR="00A7577F" w:rsidRPr="003A0193">
        <w:rPr>
          <w:rFonts w:asciiTheme="minorHAnsi" w:hAnsiTheme="minorHAnsi"/>
          <w:sz w:val="28"/>
          <w:szCs w:val="28"/>
        </w:rPr>
        <w:t>ї</w:t>
      </w:r>
      <w:r w:rsidR="00A7577F" w:rsidRPr="00A7577F">
        <w:rPr>
          <w:rFonts w:ascii="GOST type B" w:hAnsi="GOST type B"/>
          <w:sz w:val="28"/>
          <w:szCs w:val="28"/>
        </w:rPr>
        <w:t xml:space="preserve"> таблиці автомата викона</w:t>
      </w:r>
      <w:r w:rsidR="00A7577F" w:rsidRPr="00CA2961">
        <w:rPr>
          <w:rFonts w:ascii="Candara" w:hAnsi="Candara"/>
          <w:sz w:val="28"/>
          <w:szCs w:val="28"/>
        </w:rPr>
        <w:t>є</w:t>
      </w:r>
      <w:r w:rsidR="00A7577F" w:rsidRPr="00A7577F">
        <w:rPr>
          <w:rFonts w:ascii="GOST type B" w:hAnsi="GOST type B"/>
          <w:sz w:val="28"/>
          <w:szCs w:val="28"/>
        </w:rPr>
        <w:t xml:space="preserve">мо синтез комбінаційних схем для вихідних сигналів і функцій збудження тригерів. Аргументами функцій збудження тригерів та вихідних сигналів </w:t>
      </w:r>
      <w:r w:rsidR="00A7577F" w:rsidRPr="00CA2961">
        <w:rPr>
          <w:rFonts w:ascii="Candara" w:hAnsi="Candara"/>
          <w:sz w:val="28"/>
          <w:szCs w:val="28"/>
          <w:lang w:val="uk-UA"/>
        </w:rPr>
        <w:t>є</w:t>
      </w:r>
      <w:r w:rsidR="00A7577F" w:rsidRPr="00A7577F">
        <w:rPr>
          <w:rFonts w:ascii="GOST type B" w:hAnsi="GOST type B"/>
          <w:sz w:val="28"/>
          <w:szCs w:val="28"/>
        </w:rPr>
        <w:t xml:space="preserve"> коди початкових станів та вхідні сигнали. Викона</w:t>
      </w:r>
      <w:r w:rsidR="00A7577F" w:rsidRPr="00CA2961">
        <w:rPr>
          <w:rFonts w:ascii="Candara" w:hAnsi="Candara"/>
          <w:sz w:val="28"/>
          <w:szCs w:val="28"/>
        </w:rPr>
        <w:t>є</w:t>
      </w:r>
      <w:r w:rsidR="00A7577F" w:rsidRPr="00A7577F">
        <w:rPr>
          <w:rFonts w:ascii="GOST type B" w:hAnsi="GOST type B"/>
          <w:sz w:val="28"/>
          <w:szCs w:val="28"/>
        </w:rPr>
        <w:t>мо Мінімізацію вищевказаних функцій методом Вейча. Зауважимо, що операторні представлення функцій сформовані враховуючи елементний базис</w:t>
      </w:r>
      <w:r w:rsidR="00A7577F">
        <w:rPr>
          <w:rFonts w:ascii="GOST type B" w:hAnsi="GOST type B"/>
          <w:sz w:val="28"/>
          <w:szCs w:val="28"/>
        </w:rPr>
        <w:t xml:space="preserve"> {</w:t>
      </w:r>
      <w:r w:rsidR="00314746">
        <w:rPr>
          <w:rFonts w:ascii="GOST type B" w:hAnsi="GOST type B"/>
          <w:sz w:val="28"/>
          <w:szCs w:val="28"/>
          <w:lang w:val="uk-UA"/>
        </w:rPr>
        <w:t>3</w:t>
      </w:r>
      <w:r w:rsidR="00A7577F">
        <w:rPr>
          <w:rFonts w:ascii="GOST type B" w:hAnsi="GOST type B"/>
          <w:sz w:val="28"/>
          <w:szCs w:val="28"/>
          <w:lang w:val="uk-UA"/>
        </w:rPr>
        <w:t>І,4</w:t>
      </w:r>
      <w:r w:rsidR="00A7577F" w:rsidRPr="00A7577F">
        <w:rPr>
          <w:rFonts w:ascii="GOST type B" w:hAnsi="GOST type B"/>
          <w:sz w:val="28"/>
          <w:szCs w:val="28"/>
        </w:rPr>
        <w:t>І-НЕ}.</w:t>
      </w:r>
    </w:p>
    <w:p w:rsidR="00314746" w:rsidRPr="003D3E04" w:rsidRDefault="006B5B4C" w:rsidP="00E40B11">
      <w:pPr>
        <w:tabs>
          <w:tab w:val="center" w:pos="3402"/>
        </w:tabs>
        <w:rPr>
          <w:rFonts w:ascii="GOST type B" w:hAnsi="GOST type B"/>
          <w:i/>
          <w:sz w:val="28"/>
          <w:szCs w:val="28"/>
        </w:rPr>
      </w:pPr>
      <w:r>
        <w:rPr>
          <w:rFonts w:ascii="Times New Roman" w:hAnsi="Times New Roman"/>
          <w:bCs/>
          <w:noProof/>
          <w:sz w:val="28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53340</wp:posOffset>
            </wp:positionH>
            <wp:positionV relativeFrom="paragraph">
              <wp:posOffset>3175</wp:posOffset>
            </wp:positionV>
            <wp:extent cx="1533525" cy="2200275"/>
            <wp:effectExtent l="19050" t="0" r="9525" b="0"/>
            <wp:wrapSquare wrapText="bothSides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Cs/>
          <w:noProof/>
          <w:sz w:val="28"/>
        </w:rPr>
        <w:drawing>
          <wp:inline distT="0" distB="0" distL="0" distR="0">
            <wp:extent cx="1523786" cy="2152650"/>
            <wp:effectExtent l="19050" t="0" r="214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3786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3A78">
        <w:rPr>
          <w:rFonts w:ascii="Times New Roman" w:hAnsi="Times New Roman"/>
          <w:bCs/>
          <w:noProof/>
          <w:sz w:val="28"/>
        </w:rPr>
        <w:drawing>
          <wp:inline distT="0" distB="0" distL="0" distR="0">
            <wp:extent cx="1480803" cy="2094396"/>
            <wp:effectExtent l="19050" t="0" r="5097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22" cy="2098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14746">
        <w:rPr>
          <w:rFonts w:ascii="GOST type B" w:hAnsi="GOST type B"/>
          <w:sz w:val="28"/>
          <w:szCs w:val="28"/>
          <w:lang w:val="uk-UA"/>
        </w:rPr>
        <w:br w:type="textWrapping" w:clear="all"/>
      </w:r>
      <w:r w:rsidR="0096608A" w:rsidRPr="0096608A">
        <w:rPr>
          <w:rFonts w:ascii="GOST type B" w:hAnsi="GOST type B"/>
          <w:sz w:val="28"/>
          <w:szCs w:val="28"/>
        </w:rPr>
        <w:t xml:space="preserve">Рисунок 4.4 </w:t>
      </w:r>
      <w:r w:rsidR="0096608A" w:rsidRPr="0096608A">
        <w:rPr>
          <w:rFonts w:ascii="GOST type B" w:hAnsi="GOST type B"/>
          <w:i/>
          <w:sz w:val="28"/>
          <w:szCs w:val="28"/>
        </w:rPr>
        <w:t>Діаграми Вейча для функцій збудження тригерів</w:t>
      </w:r>
    </w:p>
    <w:p w:rsidR="00DA4196" w:rsidRPr="00DA4196" w:rsidRDefault="00DA4196" w:rsidP="0096608A">
      <w:pPr>
        <w:tabs>
          <w:tab w:val="center" w:pos="3402"/>
        </w:tabs>
        <w:spacing w:before="100" w:after="100" w:line="360" w:lineRule="auto"/>
        <w:rPr>
          <w:rFonts w:ascii="GOST type B" w:hAnsi="GOST type B"/>
          <w:i/>
          <w:sz w:val="28"/>
          <w:szCs w:val="28"/>
          <w:lang w:val="en-US"/>
        </w:rPr>
      </w:pPr>
      <w:r w:rsidRPr="00DA4196">
        <w:rPr>
          <w:rFonts w:ascii="GOST type B" w:hAnsi="GOST type B"/>
          <w:i/>
          <w:position w:val="-60"/>
          <w:sz w:val="28"/>
          <w:szCs w:val="28"/>
          <w:lang w:val="en-US"/>
        </w:rPr>
        <w:object w:dxaOrig="5940" w:dyaOrig="1440">
          <v:shape id="_x0000_i1036" type="#_x0000_t75" style="width:296.4pt;height:1in" o:ole="">
            <v:imagedata r:id="rId36" o:title=""/>
          </v:shape>
          <o:OLEObject Type="Embed" ProgID="Equation.DSMT4" ShapeID="_x0000_i1036" DrawAspect="Content" ObjectID="_1480095509" r:id="rId37"/>
        </w:object>
      </w:r>
      <w:r>
        <w:rPr>
          <w:rFonts w:ascii="GOST type B" w:hAnsi="GOST type B"/>
          <w:i/>
          <w:sz w:val="28"/>
          <w:szCs w:val="28"/>
          <w:lang w:val="en-US"/>
        </w:rPr>
        <w:t xml:space="preserve"> </w:t>
      </w:r>
    </w:p>
    <w:p w:rsidR="006B26FB" w:rsidRDefault="00E45244" w:rsidP="0096608A">
      <w:pPr>
        <w:tabs>
          <w:tab w:val="center" w:pos="3402"/>
        </w:tabs>
        <w:spacing w:before="100" w:after="100" w:line="360" w:lineRule="auto"/>
        <w:rPr>
          <w:rFonts w:ascii="Times New Roman" w:hAnsi="Times New Roman"/>
          <w:bCs/>
          <w:noProof/>
          <w:sz w:val="28"/>
          <w:lang w:val="en-US"/>
        </w:rPr>
      </w:pPr>
      <w:r w:rsidRPr="00E45244">
        <w:rPr>
          <w:rFonts w:ascii="GOST type B" w:hAnsi="GOST type B"/>
          <w:noProof/>
          <w:sz w:val="28"/>
          <w:szCs w:val="28"/>
        </w:rPr>
        <w:lastRenderedPageBreak/>
        <w:pict>
          <v:group id="_x0000_s1692" style="position:absolute;margin-left:52.95pt;margin-top:16.15pt;width:524.3pt;height:803.9pt;z-index:-251626496;mso-position-horizontal-relative:page;mso-position-vertical-relative:page" coordorigin="1015,558" coordsize="10486,16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">
            <v:rect id="_x0000_s1693" style="position:absolute;left:1015;top:558;width:10468;height:16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zjpccA&#10;AADdAAAADwAAAGRycy9kb3ducmV2LnhtbESPQWvCQBSE7wX/w/IKvdVN0moluhENCIX2YhTa3h7Z&#10;ZxKafRuyq0Z/fbcgeBxm5htmsRxMK07Uu8aygngcgSAurW64UrDfbZ5nIJxH1thaJgUXcrDMRg8L&#10;TLU985ZOha9EgLBLUUHtfZdK6cqaDLqx7YiDd7C9QR9kX0nd4znATSuTKJpKgw2HhRo7ymsqf4uj&#10;UbCdrFc/328vX+YafRSv+adJ8jhR6ulxWM1BeBr8PXxrv2sFs+kkgf834QnI7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Zc46XHAAAA3QAAAA8AAAAAAAAAAAAAAAAAmAIAAGRy&#10;cy9kb3ducmV2LnhtbFBLBQYAAAAABAAEAPUAAACMAwAAAAA=&#10;" filled="f" strokeweight="2.25pt"/>
            <v:group id="Group 7007" o:spid="_x0000_s1694" style="position:absolute;left:1015;top:15846;width:10486;height:892" coordorigin="1015,15846" coordsize="10486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naIfFAAAA3QAA&#10;AA8AAAAAAAAAAAAAAAAAqgIAAGRycy9kb3ducmV2LnhtbFBLBQYAAAAABAAEAPoAAACcAwAAAAA=&#10;">
              <v:line id="Line 7008" o:spid="_x0000_s1695" style="position:absolute;flip:y;visibility:visible" from="1015,15846" to="1148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oirsMAAADdAAAADwAAAGRycy9kb3ducmV2LnhtbESPwWrDMBBE74X8g9hAb7WcxjXGiRJC&#10;Q6H4VreX3BZrYxtbK0dSEvfvq0Khx2HmzTDb/WxGcSPne8sKVkkKgrixuudWwdfn21MBwgdkjaNl&#10;UvBNHva7xcMWS23v/EG3OrQilrAvUUEXwlRK6ZuODPrETsTRO1tnMETpWqkd3mO5GeVzmubSYM9x&#10;ocOJXjtqhvpqFBTrDLE4DdVAfu0u4ViZmSulHpfzYQMi0Bz+w3/0u45c/pLB75v4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aIq7DAAAA3QAAAA8AAAAAAAAAAAAA&#10;AAAAoQIAAGRycy9kb3ducmV2LnhtbFBLBQYAAAAABAAEAPkAAACRAwAAAAA=&#10;" strokeweight="2.25pt">
                <v:stroke endarrowwidth="narrow"/>
              </v:line>
              <v:line id="_x0000_s1696" style="position:absolute;visibility:visible" from="1411,15846" to="1411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Ir+8UAAADdAAAADwAAAGRycy9kb3ducmV2LnhtbESP0YrCMBRE3xf8h3CFfRFNVRS32ygi&#10;CIvIgtYPuNvcbYvNTW1irX9vBMHHYWbOMMmqM5VoqXGlZQXjUQSCOLO65FzBKd0OFyCcR9ZYWSYF&#10;d3KwWvY+Eoy1vfGB2qPPRYCwi1FB4X0dS+myggy6ka2Jg/dvG4M+yCaXusFbgJtKTqJoLg2WHBYK&#10;rGlTUHY+Xo2Ccop/A/814Lzan86/9yy97C6pUp/9bv0NwlPn3+FX+0crWMxnM3i+CU9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Ir+8UAAADdAAAADwAAAAAAAAAA&#10;AAAAAAChAgAAZHJzL2Rvd25yZXYueG1sUEsFBgAAAAAEAAQA+QAAAJMDAAAAAA==&#10;" strokeweight="2.25pt">
                <v:stroke endarrowwidth="narrow"/>
              </v:line>
              <v:line id="_x0000_s1697" style="position:absolute;visibility:visible" from="1989,15846" to="19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C1jMUAAADdAAAADwAAAGRycy9kb3ducmV2LnhtbESP0YrCMBRE34X9h3AFX0RTFYtWoyzC&#10;wrIsgq0fcG2ubbG5qU1W69+bBcHHYWbOMOttZ2pxo9ZVlhVMxhEI4tzqigsFx+xrtADhPLLG2jIp&#10;eJCD7eajt8ZE2zsf6Jb6QgQIuwQVlN43iZQuL8mgG9uGOHhn2xr0QbaF1C3eA9zUchpFsTRYcVgo&#10;saFdSfkl/TMKqhmehn455KL+PV72jzy7/lwzpQb97nMFwlPn3+FX+1srWMTzGP7fhCcgN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C1jMUAAADdAAAADwAAAAAAAAAA&#10;AAAAAAChAgAAZHJzL2Rvd25yZXYueG1sUEsFBgAAAAAEAAQA+QAAAJMDAAAAAA==&#10;" strokeweight="2.25pt">
                <v:stroke endarrowwidth="narrow"/>
              </v:line>
              <v:line id="Line 7011" o:spid="_x0000_s1698" style="position:absolute;visibility:visible" from="3340,15846" to="3340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QF8cAAADdAAAADwAAAGRycy9kb3ducmV2LnhtbESP0WrCQBRE3wv+w3ILfRHd2NKoaVYR&#10;oVBKETR+wDV7TUKyd2N2a5K/7xYKfRxm5gyTbgfTiDt1rrKsYDGPQBDnVldcKDhn77MVCOeRNTaW&#10;ScFIDrabyUOKibY9H+l+8oUIEHYJKii9bxMpXV6SQTe3LXHwrrYz6IPsCqk77APcNPI5imJpsOKw&#10;UGJL+5Ly+vRtFFQveJn69ZSL5utcH8Y8u33eMqWeHofdGwhPg/8P/7U/tIJV/LqE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zBAXxwAAAN0AAAAPAAAAAAAA&#10;AAAAAAAAAKECAABkcnMvZG93bnJldi54bWxQSwUGAAAAAAQABAD5AAAAlQMAAAAA&#10;" strokeweight="2.25pt">
                <v:stroke endarrowwidth="narrow"/>
              </v:line>
              <v:line id="Line 7012" o:spid="_x0000_s1699" style="position:absolute;visibility:visible" from="4189,15846" to="41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OEZcEAAADdAAAADwAAAGRycy9kb3ducmV2LnhtbERPzYrCMBC+C75DGGEvoqkrFq1GEUFY&#10;FhG0PsDYjG2xmdQman17cxA8fnz/i1VrKvGgxpWWFYyGEQjizOqScwWndDuYgnAeWWNlmRS8yMFq&#10;2e0sMNH2yQd6HH0uQgi7BBUU3teJlC4ryKAb2po4cBfbGPQBNrnUDT5DuKnkbxTF0mDJoaHAmjYF&#10;Zdfj3Sgox3ju+1mf82p3uu5fWXr7v6VK/fTa9RyEp9Z/xR/3n1YwjSdhbngTnoB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U4RlwQAAAN0AAAAPAAAAAAAAAAAAAAAA&#10;AKECAABkcnMvZG93bnJldi54bWxQSwUGAAAAAAQABAD5AAAAjwMAAAAA&#10;" strokeweight="2.25pt">
                <v:stroke endarrowwidth="narrow"/>
              </v:line>
              <v:line id="_x0000_s1700" style="position:absolute;visibility:visible" from="4675,15853" to="4675,1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8h/sQAAADdAAAADwAAAGRycy9kb3ducmV2LnhtbESP0YrCMBRE3xf2H8IVfBFNVVa0GmUR&#10;BBERtH7Atbm2xeamNlHr3xtB8HGYmTPMbNGYUtypdoVlBf1eBII4tbrgTMExWXXHIJxH1lhaJgVP&#10;crCY//7MMNb2wXu6H3wmAoRdjApy76tYSpfmZND1bEUcvLOtDfog60zqGh8Bbko5iKKRNFhwWMix&#10;omVO6eVwMwqKIZ46ftLhrNweL7tnmlw310Spdqv5n4Lw1Phv+NNeawXj0d8E3m/C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HyH+xAAAAN0AAAAPAAAAAAAAAAAA&#10;AAAAAKECAABkcnMvZG93bnJldi54bWxQSwUGAAAAAAQABAD5AAAAkgMAAAAA&#10;" strokeweight="2.25pt">
                <v:stroke endarrowwidth="narrow"/>
              </v:line>
              <v:line id="Line 7014" o:spid="_x0000_s1701" style="position:absolute;visibility:visible" from="1015,16127" to="4693,1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lC3s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9oc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SULewQAAAN0AAAAPAAAAAAAAAAAAAAAA&#10;AKECAABkcnMvZG93bnJldi54bWxQSwUGAAAAAAQABAD5AAAAjwMAAAAA&#10;" strokeweight="2.25pt">
                <v:stroke endarrowwidth="narrow"/>
              </v:line>
              <v:line id="Line 7015" o:spid="_x0000_s1702" style="position:absolute;visibility:visible" from="1015,16408" to="4693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nRcUAAADdAAAADwAAAGRycy9kb3ducmV2LnhtbESP0YrCMBRE3wX/IVzBF1lTFYpbG0UW&#10;FkRkQesHXJtrW9rc1CZq/XuzsLCPw8ycYdJNbxrxoM5VlhXMphEI4tzqigsF5+z7YwnCeWSNjWVS&#10;8CIHm/VwkGKi7ZOP9Dj5QgQIuwQVlN63iZQuL8mgm9qWOHhX2xn0QXaF1B0+A9w0ch5FsTRYcVgo&#10;saWvkvL6dDcKqgVeJv5zwkVzONc/rzy77W+ZUuNRv12B8NT7//Bfe6cVLON4Br9vwhOQ6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XnRcUAAADdAAAADwAAAAAAAAAA&#10;AAAAAAChAgAAZHJzL2Rvd25yZXYueG1sUEsFBgAAAAAEAAQA+QAAAJMDAAAAAA==&#10;" strokeweight="2.25pt">
                <v:stroke endarrowwidth="narrow"/>
              </v:line>
              <v:line id="_x0000_s1703" style="position:absolute;visibility:visible" from="10935,16260" to="11501,1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5MsMAAADdAAAADwAAAGRycy9kb3ducmV2LnhtbESP0YrCMBRE3wX/IVxhX0RTFYpWo4gg&#10;LIsIWj/g2lzbYnNTm6j17zeC4OMwM2eYxao1lXhQ40rLCkbDCARxZnXJuYJTuh1MQTiPrLGyTApe&#10;5GC17HYWmGj75AM9jj4XAcIuQQWF93UipcsKMuiGtiYO3sU2Bn2QTS51g88AN5UcR1EsDZYcFgqs&#10;aVNQdj3ejYJygue+n/U5r3an6/6Vpbe/W6rUT69dz0F4av03/Gn/agXTOB7D+014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XeTLDAAAA3QAAAA8AAAAAAAAAAAAA&#10;AAAAoQIAAGRycy9kb3ducmV2LnhtbFBLBQYAAAAABAAEAPkAAACRAwAAAAA=&#10;" strokeweight="2.25pt">
                <v:stroke endarrowwidth="narrow"/>
              </v:line>
              <v:shape id="_x0000_s1704" type="#_x0000_t202" style="position:absolute;left:1049;top:16434;width:39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uRxsUA&#10;AADdAAAADwAAAGRycy9kb3ducmV2LnhtbESPX2vCQBDE3wv9DscKvtWLF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K5HGxQAAAN0AAAAPAAAAAAAAAAAAAAAAAJgCAABkcnMv&#10;ZG93bnJldi54bWxQSwUGAAAAAAQABAD1AAAAigMAAAAA&#10;" filled="f" stroked="f" strokeweight="2.25pt">
                <v:stroke endarrowwidth="narrow"/>
                <v:textbox style="mso-next-textbox:#_x0000_s1704" inset="0,0,0,0">
                  <w:txbxContent>
                    <w:p w:rsidR="00093F1F" w:rsidRDefault="00093F1F" w:rsidP="00DA4196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Зм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705" type="#_x0000_t202" style="position:absolute;left:1522;top:16457;width:44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IJssUA&#10;AADdAAAADwAAAGRycy9kb3ducmV2LnhtbESPX2vCQBDE3wv9DscKvtWLU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wgmyxQAAAN0AAAAPAAAAAAAAAAAAAAAAAJgCAABkcnMv&#10;ZG93bnJldi54bWxQSwUGAAAAAAQABAD1AAAAigMAAAAA&#10;" filled="f" stroked="f" strokeweight="2.25pt">
                <v:stroke endarrowwidth="narrow"/>
                <v:textbox style="mso-next-textbox:#_x0000_s1705" inset="0,0,0,0">
                  <w:txbxContent>
                    <w:p w:rsidR="00093F1F" w:rsidRDefault="00093F1F" w:rsidP="00DA4196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706" type="#_x0000_t202" style="position:absolute;left:2187;top:16434;width:889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6sKcUA&#10;AADdAAAADwAAAGRycy9kb3ducmV2LnhtbESPX2vCQBDE3wv9DscKvtWLQoO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jqwpxQAAAN0AAAAPAAAAAAAAAAAAAAAAAJgCAABkcnMv&#10;ZG93bnJldi54bWxQSwUGAAAAAAQABAD1AAAAigMAAAAA&#10;" filled="f" stroked="f" strokeweight="2.25pt">
                <v:stroke endarrowwidth="narrow"/>
                <v:textbox style="mso-next-textbox:#_x0000_s1706" inset="0,0,0,0">
                  <w:txbxContent>
                    <w:p w:rsidR="00093F1F" w:rsidRDefault="00093F1F" w:rsidP="00DA4196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№ докум.</w:t>
                      </w:r>
                    </w:p>
                  </w:txbxContent>
                </v:textbox>
              </v:shape>
              <v:shape id="_x0000_s1707" type="#_x0000_t202" style="position:absolute;left:3493;top:16440;width:6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yXsQA&#10;AADdAAAADwAAAGRycy9kb3ducmV2LnhtbESPzWrDMBCE74W+g9hCb42cHkxwIpsQSGh7KM3/dbE2&#10;thNrZaxt4r59VSjkOMzMN8ysGFyrrtSHxrOB8SgBRVx623BlYLddvkxABUG22HomAz8UoMgfH2aY&#10;WX/jNV03UqkI4ZChgVqky7QOZU0Ow8h3xNE7+d6hRNlX2vZ4i3DX6tckSbXDhuNCjR0taiovm29n&#10;oDpu31Hvvz4+D64L7fostFqJMc9Pw3wKSmiQe/i//WYNTNI0hb838Qno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cMl7EAAAA3QAAAA8AAAAAAAAAAAAAAAAAmAIAAGRycy9k&#10;b3ducmV2LnhtbFBLBQYAAAAABAAEAPUAAACJAwAAAAA=&#10;" filled="f" stroked="f" strokeweight="2.25pt">
                <v:stroke endarrowwidth="narrow"/>
                <v:textbox style="mso-next-textbox:#_x0000_s1707" inset="0,0,0,0">
                  <w:txbxContent>
                    <w:p w:rsidR="00093F1F" w:rsidRDefault="00093F1F" w:rsidP="00DA4196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Підп.</w:t>
                      </w:r>
                    </w:p>
                  </w:txbxContent>
                </v:textbox>
              </v:shape>
              <v:shape id="_x0000_s1708" type="#_x0000_t202" style="position:absolute;left:4236;top:16446;width:536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XxcUA&#10;AADdAAAADwAAAGRycy9kb3ducmV2LnhtbESPT2vCQBTE74LfYXmCN93YQyqpq4ig1B5K/ddeH9nX&#10;JJp9G7KvGr+9Wyj0OMzMb5jZonO1ulIbKs8GJuMEFHHubcWFgeNhPZqCCoJssfZMBu4UYDHv92aY&#10;WX/jHV33UqgI4ZChgVKkybQOeUkOw9g3xNH79q1DibIttG3xFuGu1k9JkmqHFceFEhtalZRf9j/O&#10;QPF12KI+fby9f7om1Luz0GYjxgwH3fIFlFAn/+G/9qs1ME3TZ/h9E5+An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JfFxQAAAN0AAAAPAAAAAAAAAAAAAAAAAJgCAABkcnMv&#10;ZG93bnJldi54bWxQSwUGAAAAAAQABAD1AAAAigMAAAAA&#10;" filled="f" stroked="f" strokeweight="2.25pt">
                <v:stroke endarrowwidth="narrow"/>
                <v:textbox style="mso-next-textbox:#_x0000_s1708" inset="0,0,0,0">
                  <w:txbxContent>
                    <w:p w:rsidR="00093F1F" w:rsidRDefault="00093F1F" w:rsidP="00DA4196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18"/>
                        </w:rPr>
                        <w:t>Дат</w:t>
                      </w:r>
                      <w:r>
                        <w:rPr>
                          <w:rFonts w:ascii="GOST type B" w:hAnsi="GOST type B"/>
                          <w:i/>
                        </w:rPr>
                        <w:t>а</w:t>
                      </w:r>
                    </w:p>
                  </w:txbxContent>
                </v:textbox>
              </v:shape>
              <v:line id="Line 7022" o:spid="_x0000_s1709" style="position:absolute;visibility:visible" from="10930,15875" to="10930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9O2M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5oY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P07YwQAAAN0AAAAPAAAAAAAAAAAAAAAA&#10;AKECAABkcnMvZG93bnJldi54bWxQSwUGAAAAAAQABAD5AAAAjwMAAAAA&#10;" strokeweight="2.25pt">
                <v:stroke endarrowwidth="narrow"/>
              </v:line>
              <v:shape id="_x0000_s1710" type="#_x0000_t202" style="position:absolute;left:10990;top:15907;width:464;height:7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OmLMUA&#10;AADdAAAADwAAAGRycy9kb3ducmV2LnhtbESPT2vCQBTE74LfYXkFb7ppD0Gjq5SCUnsQ/7R6fWSf&#10;Sdrs25B91fjtXaHQ4zAzv2Fmi87V6kJtqDwbeB4loIhzbysuDHwelsMxqCDIFmvPZOBGARbzfm+G&#10;mfVX3tFlL4WKEA4ZGihFmkzrkJfkMIx8Qxy9s28dSpRtoW2L1wh3tX5JklQ7rDgulNjQW0n5z/7X&#10;GShOhzXqr+3H5uiaUO++hVYrMWbw1L1OQQl18h/+a79bA+M0ncDjTX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6YsxQAAAN0AAAAPAAAAAAAAAAAAAAAAAJgCAABkcnMv&#10;ZG93bnJldi54bWxQSwUGAAAAAAQABAD1AAAAigMAAAAA&#10;" filled="f" stroked="f" strokeweight="2.25pt">
                <v:stroke endarrowwidth="narrow"/>
                <v:textbox style="mso-next-textbox:#_x0000_s1710" inset="0,0,0,0">
                  <w:txbxContent>
                    <w:p w:rsidR="00093F1F" w:rsidRDefault="00093F1F" w:rsidP="00DA4196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.</w:t>
                      </w:r>
                    </w:p>
                    <w:p w:rsidR="00093F1F" w:rsidRDefault="00093F1F" w:rsidP="00DA4196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  <w:p w:rsidR="00093F1F" w:rsidRPr="00E44963" w:rsidRDefault="00093F1F" w:rsidP="00DA4196">
                      <w:pPr>
                        <w:jc w:val="center"/>
                        <w:rPr>
                          <w:rFonts w:ascii="GOST type B" w:hAnsi="GOST type B"/>
                          <w:i/>
                          <w:lang w:val="en-US"/>
                        </w:rPr>
                      </w:pPr>
                      <w:r>
                        <w:rPr>
                          <w:rFonts w:ascii="GOST type B" w:hAnsi="GOST type B"/>
                          <w:i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1711" type="#_x0000_t202" style="position:absolute;left:5417;top:16038;width:4707;height: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w898UA&#10;AADdAAAADwAAAGRycy9kb3ducmV2LnhtbESPQWvCQBSE74L/YXkFb7pJD1ZS1yAFpfZQqrZ6fWSf&#10;STT7NmRfNf333YLQ4zAz3zDzvHeNulIXas8G0kkCirjwtubSwOd+NZ6BCoJssfFMBn4oQL4YDuaY&#10;WX/jLV13UqoI4ZChgUqkzbQORUUOw8S3xNE7+c6hRNmV2nZ4i3DX6MckmWqHNceFClt6qai47L6d&#10;gfK436D++nh7P7g2NNuz0Hotxowe+uUzKKFe/sP39qs1MJs+pfD3Jj4Bv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Dz3xQAAAN0AAAAPAAAAAAAAAAAAAAAAAJgCAABkcnMv&#10;ZG93bnJldi54bWxQSwUGAAAAAAQABAD1AAAAigMAAAAA&#10;" filled="f" stroked="f" strokeweight="2.25pt">
                <v:stroke endarrowwidth="narrow"/>
                <v:textbox style="mso-next-textbox:#_x0000_s1711" inset="0,0,0,0">
                  <w:txbxContent>
                    <w:p w:rsidR="00093F1F" w:rsidRDefault="00093F1F" w:rsidP="00DA4196">
                      <w:pPr>
                        <w:jc w:val="center"/>
                        <w:rPr>
                          <w:rFonts w:ascii="GOST type B" w:hAnsi="GOST type B"/>
                          <w:i/>
                          <w:sz w:val="44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ІАЛЦ.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en-US"/>
                        </w:rPr>
                        <w:t>362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.00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 xml:space="preserve"> 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П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З</w:t>
                      </w:r>
                    </w:p>
                  </w:txbxContent>
                </v:textbox>
              </v:shape>
            </v:group>
            <w10:wrap anchorx="page" anchory="page"/>
          </v:group>
        </w:pict>
      </w:r>
      <w:r>
        <w:rPr>
          <w:rFonts w:ascii="Times New Roman" w:hAnsi="Times New Roman"/>
          <w:bCs/>
          <w:noProof/>
          <w:sz w:val="28"/>
        </w:rPr>
        <w:pict>
          <v:shape id="_x0000_s1715" type="#_x0000_t202" style="position:absolute;margin-left:190.95pt;margin-top:178.8pt;width:33pt;height:20.25pt;z-index:251694080" strokecolor="white [3212]">
            <v:textbox>
              <w:txbxContent>
                <w:p w:rsidR="00093F1F" w:rsidRPr="006B26FB" w:rsidRDefault="00093F1F">
                  <w:pPr>
                    <w:rPr>
                      <w:rFonts w:ascii="GOST type B" w:hAnsi="GOST type B"/>
                      <w:lang w:val="en-US"/>
                    </w:rPr>
                  </w:pPr>
                  <w:r w:rsidRPr="006B26FB">
                    <w:rPr>
                      <w:rFonts w:ascii="GOST type B" w:hAnsi="GOST type B"/>
                      <w:lang w:val="en-US"/>
                    </w:rPr>
                    <w:t>Y4</w:t>
                  </w:r>
                </w:p>
              </w:txbxContent>
            </v:textbox>
          </v:shape>
        </w:pict>
      </w:r>
      <w:r>
        <w:rPr>
          <w:rFonts w:ascii="Times New Roman" w:hAnsi="Times New Roman"/>
          <w:bCs/>
          <w:noProof/>
          <w:sz w:val="28"/>
        </w:rPr>
        <w:pict>
          <v:shape id="_x0000_s1716" type="#_x0000_t202" style="position:absolute;margin-left:314.7pt;margin-top:183.3pt;width:35.25pt;height:24pt;z-index:251695104" strokecolor="white [3212]">
            <v:textbox>
              <w:txbxContent>
                <w:p w:rsidR="00093F1F" w:rsidRPr="006B26FB" w:rsidRDefault="00093F1F">
                  <w:pPr>
                    <w:rPr>
                      <w:rFonts w:ascii="GOST type B" w:hAnsi="GOST type B"/>
                      <w:lang w:val="en-US"/>
                    </w:rPr>
                  </w:pPr>
                  <w:r w:rsidRPr="006B26FB">
                    <w:rPr>
                      <w:rFonts w:ascii="GOST type B" w:hAnsi="GOST type B"/>
                      <w:lang w:val="en-US"/>
                    </w:rPr>
                    <w:t>Y5</w:t>
                  </w:r>
                </w:p>
              </w:txbxContent>
            </v:textbox>
          </v:shape>
        </w:pict>
      </w:r>
      <w:r>
        <w:rPr>
          <w:rFonts w:ascii="Times New Roman" w:hAnsi="Times New Roman"/>
          <w:bCs/>
          <w:noProof/>
          <w:sz w:val="28"/>
        </w:rPr>
        <w:pict>
          <v:shape id="_x0000_s1714" type="#_x0000_t202" style="position:absolute;margin-left:376.7pt;margin-top:-2.7pt;width:35.25pt;height:21.75pt;z-index:251693056" strokecolor="white [3212]">
            <v:textbox>
              <w:txbxContent>
                <w:p w:rsidR="00093F1F" w:rsidRPr="006B26FB" w:rsidRDefault="00093F1F">
                  <w:pPr>
                    <w:rPr>
                      <w:rFonts w:ascii="GOST type B" w:hAnsi="GOST type B"/>
                      <w:lang w:val="en-US"/>
                    </w:rPr>
                  </w:pPr>
                  <w:r w:rsidRPr="006B26FB">
                    <w:rPr>
                      <w:rFonts w:ascii="GOST type B" w:hAnsi="GOST type B"/>
                      <w:lang w:val="en-US"/>
                    </w:rPr>
                    <w:t>Y3</w:t>
                  </w:r>
                </w:p>
              </w:txbxContent>
            </v:textbox>
          </v:shape>
        </w:pict>
      </w:r>
      <w:r>
        <w:rPr>
          <w:rFonts w:ascii="Times New Roman" w:hAnsi="Times New Roman"/>
          <w:bCs/>
          <w:noProof/>
          <w:sz w:val="28"/>
        </w:rPr>
        <w:pict>
          <v:shape id="_x0000_s1713" type="#_x0000_t202" style="position:absolute;margin-left:249.2pt;margin-top:-7.2pt;width:35.25pt;height:21pt;z-index:251692032" strokecolor="white [3212]">
            <v:textbox>
              <w:txbxContent>
                <w:p w:rsidR="00093F1F" w:rsidRPr="006B26FB" w:rsidRDefault="00093F1F">
                  <w:pPr>
                    <w:rPr>
                      <w:rFonts w:ascii="GOST type B" w:hAnsi="GOST type B"/>
                      <w:lang w:val="en-US"/>
                    </w:rPr>
                  </w:pPr>
                  <w:r w:rsidRPr="006B26FB">
                    <w:rPr>
                      <w:rFonts w:ascii="GOST type B" w:hAnsi="GOST type B"/>
                      <w:lang w:val="en-US"/>
                    </w:rPr>
                    <w:t>Y2</w:t>
                  </w:r>
                </w:p>
              </w:txbxContent>
            </v:textbox>
          </v:shape>
        </w:pict>
      </w:r>
      <w:r>
        <w:rPr>
          <w:rFonts w:ascii="Times New Roman" w:hAnsi="Times New Roman"/>
          <w:bCs/>
          <w:noProof/>
          <w:sz w:val="28"/>
        </w:rPr>
        <w:pict>
          <v:shape id="_x0000_s1712" type="#_x0000_t202" style="position:absolute;margin-left:120.3pt;margin-top:-7.2pt;width:35.25pt;height:21pt;z-index:251691008" strokecolor="white [3212]">
            <v:textbox>
              <w:txbxContent>
                <w:p w:rsidR="00093F1F" w:rsidRPr="006B26FB" w:rsidRDefault="00093F1F">
                  <w:pPr>
                    <w:rPr>
                      <w:rFonts w:ascii="GOST type B" w:hAnsi="GOST type B"/>
                      <w:lang w:val="en-US"/>
                    </w:rPr>
                  </w:pPr>
                  <w:r w:rsidRPr="006B26FB">
                    <w:rPr>
                      <w:rFonts w:ascii="GOST type B" w:hAnsi="GOST type B"/>
                      <w:lang w:val="en-US"/>
                    </w:rPr>
                    <w:t>Y1</w:t>
                  </w:r>
                </w:p>
              </w:txbxContent>
            </v:textbox>
          </v:shape>
        </w:pict>
      </w:r>
      <w:r w:rsidR="006B26FB">
        <w:rPr>
          <w:rFonts w:ascii="Times New Roman" w:hAnsi="Times New Roman"/>
          <w:bCs/>
          <w:noProof/>
          <w:sz w:val="28"/>
          <w:lang w:val="en-US"/>
        </w:rPr>
        <w:t xml:space="preserve">     </w:t>
      </w:r>
      <w:r w:rsidR="00262910">
        <w:rPr>
          <w:rFonts w:ascii="Times New Roman" w:hAnsi="Times New Roman"/>
          <w:bCs/>
          <w:noProof/>
          <w:sz w:val="28"/>
        </w:rPr>
        <w:drawing>
          <wp:inline distT="0" distB="0" distL="0" distR="0">
            <wp:extent cx="1524000" cy="2181225"/>
            <wp:effectExtent l="1905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B26FB">
        <w:rPr>
          <w:rFonts w:ascii="Times New Roman" w:hAnsi="Times New Roman"/>
          <w:bCs/>
          <w:noProof/>
          <w:sz w:val="28"/>
          <w:lang w:val="en-US"/>
        </w:rPr>
        <w:t xml:space="preserve">  </w:t>
      </w:r>
      <w:r w:rsidR="00262910">
        <w:rPr>
          <w:rFonts w:ascii="Times New Roman" w:hAnsi="Times New Roman"/>
          <w:bCs/>
          <w:noProof/>
          <w:sz w:val="28"/>
        </w:rPr>
        <w:drawing>
          <wp:inline distT="0" distB="0" distL="0" distR="0">
            <wp:extent cx="1479429" cy="2133600"/>
            <wp:effectExtent l="19050" t="0" r="6471" b="0"/>
            <wp:docPr id="2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729" cy="21426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B26FB">
        <w:rPr>
          <w:rFonts w:ascii="Times New Roman" w:hAnsi="Times New Roman"/>
          <w:bCs/>
          <w:noProof/>
          <w:sz w:val="28"/>
          <w:lang w:val="en-US"/>
        </w:rPr>
        <w:t xml:space="preserve">  </w:t>
      </w:r>
      <w:r w:rsidR="00262910">
        <w:rPr>
          <w:rFonts w:ascii="Times New Roman" w:hAnsi="Times New Roman"/>
          <w:bCs/>
          <w:noProof/>
          <w:sz w:val="28"/>
        </w:rPr>
        <w:drawing>
          <wp:inline distT="0" distB="0" distL="0" distR="0">
            <wp:extent cx="1480067" cy="2133281"/>
            <wp:effectExtent l="19050" t="0" r="5833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067" cy="21332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55" w:rsidRDefault="006B26FB" w:rsidP="0096608A">
      <w:pPr>
        <w:tabs>
          <w:tab w:val="center" w:pos="3402"/>
        </w:tabs>
        <w:spacing w:before="100" w:after="100" w:line="360" w:lineRule="auto"/>
        <w:rPr>
          <w:rFonts w:ascii="Times New Roman" w:hAnsi="Times New Roman"/>
          <w:bCs/>
          <w:noProof/>
          <w:sz w:val="28"/>
          <w:lang w:val="en-US"/>
        </w:rPr>
      </w:pPr>
      <w:r>
        <w:rPr>
          <w:rFonts w:ascii="Times New Roman" w:hAnsi="Times New Roman"/>
          <w:bCs/>
          <w:noProof/>
          <w:sz w:val="28"/>
          <w:lang w:val="en-US"/>
        </w:rPr>
        <w:t xml:space="preserve">                          </w:t>
      </w:r>
      <w:r w:rsidRPr="006B26FB">
        <w:rPr>
          <w:rFonts w:ascii="Times New Roman" w:hAnsi="Times New Roman"/>
          <w:bCs/>
          <w:noProof/>
          <w:sz w:val="28"/>
        </w:rPr>
        <w:drawing>
          <wp:inline distT="0" distB="0" distL="0" distR="0">
            <wp:extent cx="1495425" cy="2186321"/>
            <wp:effectExtent l="19050" t="0" r="9525" b="0"/>
            <wp:docPr id="4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034" cy="21901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noProof/>
          <w:sz w:val="28"/>
        </w:rPr>
        <w:drawing>
          <wp:inline distT="0" distB="0" distL="0" distR="0">
            <wp:extent cx="1476375" cy="2158470"/>
            <wp:effectExtent l="19050" t="0" r="952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951" cy="21622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55" w:rsidRPr="00963955" w:rsidRDefault="00963955" w:rsidP="00DE1124">
      <w:pPr>
        <w:tabs>
          <w:tab w:val="center" w:pos="3402"/>
        </w:tabs>
        <w:spacing w:before="100" w:after="100" w:line="360" w:lineRule="auto"/>
        <w:jc w:val="center"/>
        <w:rPr>
          <w:rFonts w:ascii="GOST type B" w:hAnsi="GOST type B"/>
          <w:bCs/>
          <w:noProof/>
          <w:sz w:val="28"/>
        </w:rPr>
      </w:pPr>
      <w:r w:rsidRPr="00963955">
        <w:rPr>
          <w:rFonts w:ascii="GOST type B" w:hAnsi="GOST type B"/>
          <w:sz w:val="28"/>
          <w:szCs w:val="28"/>
        </w:rPr>
        <w:t xml:space="preserve">Рисунок 4.5 </w:t>
      </w:r>
      <w:r w:rsidRPr="00963955">
        <w:rPr>
          <w:rFonts w:ascii="GOST type B" w:hAnsi="GOST type B"/>
          <w:i/>
          <w:sz w:val="28"/>
          <w:szCs w:val="28"/>
        </w:rPr>
        <w:t>Діаграми Вейча для функцій управляючих сигналів</w:t>
      </w:r>
    </w:p>
    <w:p w:rsidR="0096608A" w:rsidRPr="00461C99" w:rsidRDefault="00963955" w:rsidP="0096608A">
      <w:pPr>
        <w:tabs>
          <w:tab w:val="center" w:pos="3402"/>
        </w:tabs>
        <w:spacing w:before="100" w:after="100" w:line="360" w:lineRule="auto"/>
        <w:rPr>
          <w:rFonts w:ascii="GOST type B" w:hAnsi="GOST type B"/>
          <w:sz w:val="28"/>
          <w:szCs w:val="28"/>
        </w:rPr>
      </w:pPr>
      <w:r w:rsidRPr="00461C99">
        <w:rPr>
          <w:rFonts w:ascii="GOST type B" w:hAnsi="GOST type B"/>
          <w:position w:val="-90"/>
          <w:sz w:val="28"/>
          <w:szCs w:val="28"/>
          <w:lang w:val="en-US"/>
        </w:rPr>
        <w:object w:dxaOrig="5200" w:dyaOrig="2220">
          <v:shape id="_x0000_i1037" type="#_x0000_t75" style="width:260.9pt;height:110.35pt" o:ole="">
            <v:imagedata r:id="rId42" o:title=""/>
          </v:shape>
          <o:OLEObject Type="Embed" ProgID="Equation.DSMT4" ShapeID="_x0000_i1037" DrawAspect="Content" ObjectID="_1480095510" r:id="rId43"/>
        </w:object>
      </w:r>
      <w:r w:rsidRPr="00461C99">
        <w:rPr>
          <w:rFonts w:ascii="GOST type B" w:hAnsi="GOST type B"/>
          <w:sz w:val="28"/>
          <w:szCs w:val="28"/>
        </w:rPr>
        <w:t xml:space="preserve"> </w:t>
      </w:r>
    </w:p>
    <w:p w:rsidR="00520BCD" w:rsidRPr="00461C99" w:rsidRDefault="0094602C" w:rsidP="00461C99">
      <w:pPr>
        <w:spacing w:before="100" w:after="100" w:line="360" w:lineRule="auto"/>
        <w:rPr>
          <w:rFonts w:ascii="GOST type B" w:hAnsi="GOST type B"/>
          <w:sz w:val="28"/>
          <w:szCs w:val="28"/>
        </w:rPr>
      </w:pPr>
      <w:r w:rsidRPr="0094602C">
        <w:rPr>
          <w:rFonts w:ascii="GOST type B" w:hAnsi="GOST type B"/>
          <w:sz w:val="28"/>
          <w:szCs w:val="28"/>
        </w:rPr>
        <w:t xml:space="preserve">     </w:t>
      </w:r>
      <w:r w:rsidR="00461C99" w:rsidRPr="00461C99">
        <w:rPr>
          <w:rFonts w:ascii="GOST type B" w:hAnsi="GOST type B"/>
          <w:sz w:val="28"/>
          <w:szCs w:val="28"/>
        </w:rPr>
        <w:t>Даних достатньо для побудови комбінаційних схем функцій збудження тригерів та функцій сигналів виходу, тобто і всі</w:t>
      </w:r>
      <w:r w:rsidR="00461C99" w:rsidRPr="00CA2961">
        <w:rPr>
          <w:rFonts w:ascii="Candara" w:hAnsi="Candara"/>
          <w:sz w:val="28"/>
          <w:szCs w:val="28"/>
        </w:rPr>
        <w:t>є</w:t>
      </w:r>
      <w:r w:rsidR="00461C99" w:rsidRPr="003A0193">
        <w:rPr>
          <w:rFonts w:asciiTheme="minorHAnsi" w:hAnsiTheme="minorHAnsi"/>
          <w:sz w:val="28"/>
          <w:szCs w:val="28"/>
        </w:rPr>
        <w:t>ї</w:t>
      </w:r>
      <w:r w:rsidR="00461C99" w:rsidRPr="00461C99">
        <w:rPr>
          <w:rFonts w:ascii="GOST type B" w:hAnsi="GOST type B"/>
          <w:sz w:val="28"/>
          <w:szCs w:val="28"/>
        </w:rPr>
        <w:t xml:space="preserve"> комбінаційно</w:t>
      </w:r>
      <w:r w:rsidR="00461C99" w:rsidRPr="003A0193">
        <w:rPr>
          <w:rFonts w:asciiTheme="minorHAnsi" w:hAnsiTheme="minorHAnsi"/>
          <w:sz w:val="28"/>
          <w:szCs w:val="28"/>
        </w:rPr>
        <w:t>ї</w:t>
      </w:r>
      <w:r w:rsidR="00CE6CBE">
        <w:rPr>
          <w:rFonts w:ascii="GOST type B" w:hAnsi="GOST type B"/>
          <w:sz w:val="28"/>
          <w:szCs w:val="28"/>
        </w:rPr>
        <w:t xml:space="preserve"> схеми. Авто</w:t>
      </w:r>
      <w:r w:rsidR="00461C99" w:rsidRPr="00461C99">
        <w:rPr>
          <w:rFonts w:ascii="GOST type B" w:hAnsi="GOST type B"/>
          <w:sz w:val="28"/>
          <w:szCs w:val="28"/>
        </w:rPr>
        <w:t>мат буду</w:t>
      </w:r>
      <w:r w:rsidR="00461C99" w:rsidRPr="00CA2961">
        <w:rPr>
          <w:rFonts w:ascii="Candara" w:hAnsi="Candara"/>
          <w:sz w:val="28"/>
          <w:szCs w:val="28"/>
        </w:rPr>
        <w:t>є</w:t>
      </w:r>
      <w:r w:rsidR="00461C99" w:rsidRPr="00461C99">
        <w:rPr>
          <w:rFonts w:ascii="GOST type B" w:hAnsi="GOST type B"/>
          <w:sz w:val="28"/>
          <w:szCs w:val="28"/>
        </w:rPr>
        <w:t xml:space="preserve">мо на Т-тригерах. </w:t>
      </w:r>
      <w:r w:rsidR="00461C99" w:rsidRPr="00461C99">
        <w:rPr>
          <w:rFonts w:asciiTheme="minorHAnsi" w:hAnsiTheme="minorHAnsi"/>
          <w:sz w:val="28"/>
          <w:szCs w:val="28"/>
        </w:rPr>
        <w:t>А</w:t>
      </w:r>
      <w:r w:rsidR="00461C99" w:rsidRPr="00461C99">
        <w:rPr>
          <w:rFonts w:ascii="GOST type B" w:hAnsi="GOST type B"/>
          <w:sz w:val="28"/>
          <w:szCs w:val="28"/>
        </w:rPr>
        <w:t xml:space="preserve">втомат </w:t>
      </w:r>
      <w:r w:rsidR="00461C99" w:rsidRPr="00CA2961">
        <w:rPr>
          <w:rFonts w:ascii="Candara" w:hAnsi="Candara"/>
          <w:sz w:val="28"/>
          <w:szCs w:val="28"/>
        </w:rPr>
        <w:t>є</w:t>
      </w:r>
      <w:r w:rsidR="00461C99" w:rsidRPr="00461C99">
        <w:rPr>
          <w:rFonts w:ascii="GOST type B" w:hAnsi="GOST type B"/>
          <w:sz w:val="28"/>
          <w:szCs w:val="28"/>
        </w:rPr>
        <w:t xml:space="preserve"> синх</w:t>
      </w:r>
      <w:r w:rsidR="00CE6CBE">
        <w:rPr>
          <w:rFonts w:ascii="GOST type B" w:hAnsi="GOST type B"/>
          <w:sz w:val="28"/>
          <w:szCs w:val="28"/>
        </w:rPr>
        <w:t>ронним, так як його роботу син</w:t>
      </w:r>
      <w:r w:rsidR="00461C99" w:rsidRPr="00461C99">
        <w:rPr>
          <w:rFonts w:ascii="GOST type B" w:hAnsi="GOST type B"/>
          <w:sz w:val="28"/>
          <w:szCs w:val="28"/>
        </w:rPr>
        <w:t>хронізу</w:t>
      </w:r>
      <w:r w:rsidR="00461C99" w:rsidRPr="00461C99">
        <w:rPr>
          <w:rFonts w:asciiTheme="minorHAnsi" w:hAnsiTheme="minorHAnsi"/>
          <w:sz w:val="28"/>
          <w:szCs w:val="28"/>
        </w:rPr>
        <w:t>є</w:t>
      </w:r>
      <w:r w:rsidR="00461C99" w:rsidRPr="00461C99">
        <w:rPr>
          <w:rFonts w:ascii="GOST type B" w:hAnsi="GOST type B"/>
          <w:sz w:val="28"/>
          <w:szCs w:val="28"/>
        </w:rPr>
        <w:t xml:space="preserve"> генератор, а Т-тригер </w:t>
      </w:r>
      <w:r w:rsidR="00461C99" w:rsidRPr="00CA2961">
        <w:rPr>
          <w:rFonts w:ascii="Candara" w:hAnsi="Candara"/>
          <w:sz w:val="28"/>
          <w:szCs w:val="28"/>
        </w:rPr>
        <w:t>є</w:t>
      </w:r>
      <w:r w:rsidR="00461C99" w:rsidRPr="00461C99">
        <w:rPr>
          <w:rFonts w:ascii="GOST type B" w:hAnsi="GOST type B"/>
          <w:sz w:val="28"/>
          <w:szCs w:val="28"/>
        </w:rPr>
        <w:t xml:space="preserve"> керований перепадом синхросигналу. Схема даного автомату виконана згідно з </w:t>
      </w:r>
      <w:r w:rsidR="00461C99" w:rsidRPr="00CA2961">
        <w:rPr>
          <w:rFonts w:ascii="Candara" w:hAnsi="Candara"/>
          <w:sz w:val="28"/>
          <w:szCs w:val="28"/>
        </w:rPr>
        <w:t>є</w:t>
      </w:r>
      <w:r w:rsidR="00461C99" w:rsidRPr="00461C99">
        <w:rPr>
          <w:rFonts w:ascii="GOST type B" w:hAnsi="GOST type B"/>
          <w:sz w:val="28"/>
          <w:szCs w:val="28"/>
        </w:rPr>
        <w:t>диною системою конструкторсько</w:t>
      </w:r>
      <w:r w:rsidR="00461C99" w:rsidRPr="003A0193">
        <w:rPr>
          <w:rFonts w:asciiTheme="minorHAnsi" w:hAnsiTheme="minorHAnsi"/>
          <w:sz w:val="28"/>
          <w:szCs w:val="28"/>
        </w:rPr>
        <w:t>ї</w:t>
      </w:r>
      <w:r w:rsidR="00CE6CBE">
        <w:rPr>
          <w:rFonts w:ascii="GOST type B" w:hAnsi="GOST type B"/>
          <w:sz w:val="28"/>
          <w:szCs w:val="28"/>
        </w:rPr>
        <w:t xml:space="preserve"> доку</w:t>
      </w:r>
      <w:r w:rsidR="00461C99" w:rsidRPr="00461C99">
        <w:rPr>
          <w:rFonts w:ascii="GOST type B" w:hAnsi="GOST type B"/>
          <w:sz w:val="28"/>
          <w:szCs w:val="28"/>
        </w:rPr>
        <w:t>ментаці</w:t>
      </w:r>
      <w:r w:rsidR="00461C99" w:rsidRPr="003A0193">
        <w:rPr>
          <w:rFonts w:asciiTheme="minorHAnsi" w:hAnsiTheme="minorHAnsi"/>
          <w:sz w:val="28"/>
          <w:szCs w:val="28"/>
        </w:rPr>
        <w:t>ї</w:t>
      </w:r>
      <w:r w:rsidR="00461C99" w:rsidRPr="00461C99">
        <w:rPr>
          <w:rFonts w:ascii="GOST type B" w:hAnsi="GOST type B"/>
          <w:sz w:val="28"/>
          <w:szCs w:val="28"/>
        </w:rPr>
        <w:t xml:space="preserve"> (</w:t>
      </w:r>
      <w:r w:rsidR="00461C99" w:rsidRPr="00CA2961">
        <w:rPr>
          <w:rFonts w:cs="Arial"/>
          <w:sz w:val="28"/>
          <w:szCs w:val="28"/>
        </w:rPr>
        <w:t>Є</w:t>
      </w:r>
      <w:r w:rsidR="00461C99" w:rsidRPr="00461C99">
        <w:rPr>
          <w:rFonts w:ascii="GOST type B" w:hAnsi="GOST type B"/>
          <w:sz w:val="28"/>
          <w:szCs w:val="28"/>
        </w:rPr>
        <w:t>СКД) і наведена у документі «К</w:t>
      </w:r>
      <w:r w:rsidR="00CE6CBE">
        <w:rPr>
          <w:rFonts w:ascii="GOST type B" w:hAnsi="GOST type B"/>
          <w:sz w:val="28"/>
          <w:szCs w:val="28"/>
        </w:rPr>
        <w:t>еруючий автомат. Схема електри</w:t>
      </w:r>
      <w:r w:rsidR="00461C99" w:rsidRPr="00461C99">
        <w:rPr>
          <w:rFonts w:ascii="GOST type B" w:hAnsi="GOST type B"/>
          <w:sz w:val="28"/>
          <w:szCs w:val="28"/>
        </w:rPr>
        <w:t>чна функціональна ІАЛЦ.463626.003 Е2».</w:t>
      </w:r>
    </w:p>
    <w:p w:rsidR="00003021" w:rsidRDefault="00003021" w:rsidP="00520BCD">
      <w:pPr>
        <w:jc w:val="center"/>
        <w:rPr>
          <w:lang w:val="uk-UA"/>
        </w:rPr>
      </w:pPr>
    </w:p>
    <w:p w:rsidR="00AB54A1" w:rsidRPr="001F01B5" w:rsidRDefault="00D7438B" w:rsidP="00AB54A1">
      <w:pPr>
        <w:spacing w:after="200" w:line="276" w:lineRule="auto"/>
        <w:rPr>
          <w:lang w:val="uk-UA"/>
        </w:rPr>
      </w:pPr>
      <w:r>
        <w:rPr>
          <w:lang w:val="uk-UA"/>
        </w:rPr>
        <w:br w:type="page"/>
      </w:r>
    </w:p>
    <w:p w:rsidR="00AB54A1" w:rsidRPr="000C4CA2" w:rsidRDefault="00E45244" w:rsidP="00FE1F90">
      <w:pPr>
        <w:spacing w:before="240" w:after="240" w:line="276" w:lineRule="auto"/>
        <w:rPr>
          <w:rFonts w:ascii="GOST type B" w:hAnsi="GOST type B"/>
        </w:rPr>
      </w:pPr>
      <w:r w:rsidRPr="00E45244">
        <w:rPr>
          <w:rFonts w:ascii="GOST type B" w:hAnsi="GOST type B"/>
          <w:b/>
          <w:noProof/>
          <w:sz w:val="28"/>
          <w:szCs w:val="28"/>
        </w:rPr>
        <w:lastRenderedPageBreak/>
        <w:pict>
          <v:group id="_x0000_s1788" style="position:absolute;margin-left:53.1pt;margin-top:17.2pt;width:524.3pt;height:803.9pt;z-index:-251619328;mso-position-horizontal-relative:page;mso-position-vertical-relative:page" coordorigin="1015,558" coordsize="10486,16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">
            <v:rect id="_x0000_s1789" style="position:absolute;left:1015;top:558;width:10468;height:16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zjpccA&#10;AADdAAAADwAAAGRycy9kb3ducmV2LnhtbESPQWvCQBSE7wX/w/IKvdVN0moluhENCIX2YhTa3h7Z&#10;ZxKafRuyq0Z/fbcgeBxm5htmsRxMK07Uu8aygngcgSAurW64UrDfbZ5nIJxH1thaJgUXcrDMRg8L&#10;TLU985ZOha9EgLBLUUHtfZdK6cqaDLqx7YiDd7C9QR9kX0nd4znATSuTKJpKgw2HhRo7ymsqf4uj&#10;UbCdrFc/328vX+YafRSv+adJ8jhR6ulxWM1BeBr8PXxrv2sFs+kkgf834QnI7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Zc46XHAAAA3QAAAA8AAAAAAAAAAAAAAAAAmAIAAGRy&#10;cy9kb3ducmV2LnhtbFBLBQYAAAAABAAEAPUAAACMAwAAAAA=&#10;" filled="f" strokeweight="2.25pt"/>
            <v:group id="Group 7007" o:spid="_x0000_s1790" style="position:absolute;left:1015;top:15846;width:10486;height:892" coordorigin="1015,15846" coordsize="10486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naIfFAAAA3QAA&#10;AA8AAAAAAAAAAAAAAAAAqgIAAGRycy9kb3ducmV2LnhtbFBLBQYAAAAABAAEAPoAAACcAwAAAAA=&#10;">
              <v:line id="Line 7008" o:spid="_x0000_s1791" style="position:absolute;flip:y;visibility:visible" from="1015,15846" to="1148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oirsMAAADdAAAADwAAAGRycy9kb3ducmV2LnhtbESPwWrDMBBE74X8g9hAb7WcxjXGiRJC&#10;Q6H4VreX3BZrYxtbK0dSEvfvq0Khx2HmzTDb/WxGcSPne8sKVkkKgrixuudWwdfn21MBwgdkjaNl&#10;UvBNHva7xcMWS23v/EG3OrQilrAvUUEXwlRK6ZuODPrETsTRO1tnMETpWqkd3mO5GeVzmubSYM9x&#10;ocOJXjtqhvpqFBTrDLE4DdVAfu0u4ViZmSulHpfzYQMi0Bz+w3/0u45c/pLB75v4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aIq7DAAAA3QAAAA8AAAAAAAAAAAAA&#10;AAAAoQIAAGRycy9kb3ducmV2LnhtbFBLBQYAAAAABAAEAPkAAACRAwAAAAA=&#10;" strokeweight="2.25pt">
                <v:stroke endarrowwidth="narrow"/>
              </v:line>
              <v:line id="_x0000_s1792" style="position:absolute;visibility:visible" from="1411,15846" to="1411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Ir+8UAAADdAAAADwAAAGRycy9kb3ducmV2LnhtbESP0YrCMBRE3xf8h3CFfRFNVRS32ygi&#10;CIvIgtYPuNvcbYvNTW1irX9vBMHHYWbOMMmqM5VoqXGlZQXjUQSCOLO65FzBKd0OFyCcR9ZYWSYF&#10;d3KwWvY+Eoy1vfGB2qPPRYCwi1FB4X0dS+myggy6ka2Jg/dvG4M+yCaXusFbgJtKTqJoLg2WHBYK&#10;rGlTUHY+Xo2Ccop/A/814Lzan86/9yy97C6pUp/9bv0NwlPn3+FX+0crWMxnM3i+CU9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Ir+8UAAADdAAAADwAAAAAAAAAA&#10;AAAAAAChAgAAZHJzL2Rvd25yZXYueG1sUEsFBgAAAAAEAAQA+QAAAJMDAAAAAA==&#10;" strokeweight="2.25pt">
                <v:stroke endarrowwidth="narrow"/>
              </v:line>
              <v:line id="_x0000_s1793" style="position:absolute;visibility:visible" from="1989,15846" to="19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C1jMUAAADdAAAADwAAAGRycy9kb3ducmV2LnhtbESP0YrCMBRE34X9h3AFX0RTFYtWoyzC&#10;wrIsgq0fcG2ubbG5qU1W69+bBcHHYWbOMOttZ2pxo9ZVlhVMxhEI4tzqigsFx+xrtADhPLLG2jIp&#10;eJCD7eajt8ZE2zsf6Jb6QgQIuwQVlN43iZQuL8mgG9uGOHhn2xr0QbaF1C3eA9zUchpFsTRYcVgo&#10;saFdSfkl/TMKqhmehn455KL+PV72jzy7/lwzpQb97nMFwlPn3+FX+1srWMTzGP7fhCcgN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C1jMUAAADdAAAADwAAAAAAAAAA&#10;AAAAAAChAgAAZHJzL2Rvd25yZXYueG1sUEsFBgAAAAAEAAQA+QAAAJMDAAAAAA==&#10;" strokeweight="2.25pt">
                <v:stroke endarrowwidth="narrow"/>
              </v:line>
              <v:line id="Line 7011" o:spid="_x0000_s1794" style="position:absolute;visibility:visible" from="3340,15846" to="3340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QF8cAAADdAAAADwAAAGRycy9kb3ducmV2LnhtbESP0WrCQBRE3wv+w3ILfRHd2NKoaVYR&#10;oVBKETR+wDV7TUKyd2N2a5K/7xYKfRxm5gyTbgfTiDt1rrKsYDGPQBDnVldcKDhn77MVCOeRNTaW&#10;ScFIDrabyUOKibY9H+l+8oUIEHYJKii9bxMpXV6SQTe3LXHwrrYz6IPsCqk77APcNPI5imJpsOKw&#10;UGJL+5Ly+vRtFFQveJn69ZSL5utcH8Y8u33eMqWeHofdGwhPg/8P/7U/tIJV/LqE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zBAXxwAAAN0AAAAPAAAAAAAA&#10;AAAAAAAAAKECAABkcnMvZG93bnJldi54bWxQSwUGAAAAAAQABAD5AAAAlQMAAAAA&#10;" strokeweight="2.25pt">
                <v:stroke endarrowwidth="narrow"/>
              </v:line>
              <v:line id="Line 7012" o:spid="_x0000_s1795" style="position:absolute;visibility:visible" from="4189,15846" to="41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OEZcEAAADdAAAADwAAAGRycy9kb3ducmV2LnhtbERPzYrCMBC+C75DGGEvoqkrFq1GEUFY&#10;FhG0PsDYjG2xmdQman17cxA8fnz/i1VrKvGgxpWWFYyGEQjizOqScwWndDuYgnAeWWNlmRS8yMFq&#10;2e0sMNH2yQd6HH0uQgi7BBUU3teJlC4ryKAb2po4cBfbGPQBNrnUDT5DuKnkbxTF0mDJoaHAmjYF&#10;Zdfj3Sgox3ju+1mf82p3uu5fWXr7v6VK/fTa9RyEp9Z/xR/3n1YwjSdhbngTnoB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U4RlwQAAAN0AAAAPAAAAAAAAAAAAAAAA&#10;AKECAABkcnMvZG93bnJldi54bWxQSwUGAAAAAAQABAD5AAAAjwMAAAAA&#10;" strokeweight="2.25pt">
                <v:stroke endarrowwidth="narrow"/>
              </v:line>
              <v:line id="_x0000_s1796" style="position:absolute;visibility:visible" from="4675,15853" to="4675,1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8h/sQAAADdAAAADwAAAGRycy9kb3ducmV2LnhtbESP0YrCMBRE3xf2H8IVfBFNVVa0GmUR&#10;BBERtH7Atbm2xeamNlHr3xtB8HGYmTPMbNGYUtypdoVlBf1eBII4tbrgTMExWXXHIJxH1lhaJgVP&#10;crCY//7MMNb2wXu6H3wmAoRdjApy76tYSpfmZND1bEUcvLOtDfog60zqGh8Bbko5iKKRNFhwWMix&#10;omVO6eVwMwqKIZ46ftLhrNweL7tnmlw310Spdqv5n4Lw1Phv+NNeawXj0d8E3m/C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HyH+xAAAAN0AAAAPAAAAAAAAAAAA&#10;AAAAAKECAABkcnMvZG93bnJldi54bWxQSwUGAAAAAAQABAD5AAAAkgMAAAAA&#10;" strokeweight="2.25pt">
                <v:stroke endarrowwidth="narrow"/>
              </v:line>
              <v:line id="Line 7014" o:spid="_x0000_s1797" style="position:absolute;visibility:visible" from="1015,16127" to="4693,1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lC3s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9oc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SULewQAAAN0AAAAPAAAAAAAAAAAAAAAA&#10;AKECAABkcnMvZG93bnJldi54bWxQSwUGAAAAAAQABAD5AAAAjwMAAAAA&#10;" strokeweight="2.25pt">
                <v:stroke endarrowwidth="narrow"/>
              </v:line>
              <v:line id="Line 7015" o:spid="_x0000_s1798" style="position:absolute;visibility:visible" from="1015,16408" to="4693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nRcUAAADdAAAADwAAAGRycy9kb3ducmV2LnhtbESP0YrCMBRE3wX/IVzBF1lTFYpbG0UW&#10;FkRkQesHXJtrW9rc1CZq/XuzsLCPw8ycYdJNbxrxoM5VlhXMphEI4tzqigsF5+z7YwnCeWSNjWVS&#10;8CIHm/VwkGKi7ZOP9Dj5QgQIuwQVlN63iZQuL8mgm9qWOHhX2xn0QXaF1B0+A9w0ch5FsTRYcVgo&#10;saWvkvL6dDcKqgVeJv5zwkVzONc/rzy77W+ZUuNRv12B8NT7//Bfe6cVLON4Br9vwhOQ6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XnRcUAAADdAAAADwAAAAAAAAAA&#10;AAAAAAChAgAAZHJzL2Rvd25yZXYueG1sUEsFBgAAAAAEAAQA+QAAAJMDAAAAAA==&#10;" strokeweight="2.25pt">
                <v:stroke endarrowwidth="narrow"/>
              </v:line>
              <v:line id="_x0000_s1799" style="position:absolute;visibility:visible" from="10935,16260" to="11501,1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5MsMAAADdAAAADwAAAGRycy9kb3ducmV2LnhtbESP0YrCMBRE3wX/IVxhX0RTFYpWo4gg&#10;LIsIWj/g2lzbYnNTm6j17zeC4OMwM2eYxao1lXhQ40rLCkbDCARxZnXJuYJTuh1MQTiPrLGyTApe&#10;5GC17HYWmGj75AM9jj4XAcIuQQWF93UipcsKMuiGtiYO3sU2Bn2QTS51g88AN5UcR1EsDZYcFgqs&#10;aVNQdj3ejYJygue+n/U5r3an6/6Vpbe/W6rUT69dz0F4av03/Gn/agXTOB7D+014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XeTLDAAAA3QAAAA8AAAAAAAAAAAAA&#10;AAAAoQIAAGRycy9kb3ducmV2LnhtbFBLBQYAAAAABAAEAPkAAACRAwAAAAA=&#10;" strokeweight="2.25pt">
                <v:stroke endarrowwidth="narrow"/>
              </v:line>
              <v:shape id="_x0000_s1800" type="#_x0000_t202" style="position:absolute;left:1049;top:16434;width:39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uRxsUA&#10;AADdAAAADwAAAGRycy9kb3ducmV2LnhtbESPX2vCQBDE3wv9DscKvtWLF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K5HGxQAAAN0AAAAPAAAAAAAAAAAAAAAAAJgCAABkcnMv&#10;ZG93bnJldi54bWxQSwUGAAAAAAQABAD1AAAAigMAAAAA&#10;" filled="f" stroked="f" strokeweight="2.25pt">
                <v:stroke endarrowwidth="narrow"/>
                <v:textbox style="mso-next-textbox:#_x0000_s1800" inset="0,0,0,0">
                  <w:txbxContent>
                    <w:p w:rsidR="00093F1F" w:rsidRDefault="00093F1F" w:rsidP="00187B75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Зм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801" type="#_x0000_t202" style="position:absolute;left:1522;top:16457;width:44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IJssUA&#10;AADdAAAADwAAAGRycy9kb3ducmV2LnhtbESPX2vCQBDE3wv9DscKvtWLU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wgmyxQAAAN0AAAAPAAAAAAAAAAAAAAAAAJgCAABkcnMv&#10;ZG93bnJldi54bWxQSwUGAAAAAAQABAD1AAAAigMAAAAA&#10;" filled="f" stroked="f" strokeweight="2.25pt">
                <v:stroke endarrowwidth="narrow"/>
                <v:textbox style="mso-next-textbox:#_x0000_s1801" inset="0,0,0,0">
                  <w:txbxContent>
                    <w:p w:rsidR="00093F1F" w:rsidRDefault="00093F1F" w:rsidP="00187B75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802" type="#_x0000_t202" style="position:absolute;left:2187;top:16434;width:889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6sKcUA&#10;AADdAAAADwAAAGRycy9kb3ducmV2LnhtbESPX2vCQBDE3wv9DscKvtWLQoO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jqwpxQAAAN0AAAAPAAAAAAAAAAAAAAAAAJgCAABkcnMv&#10;ZG93bnJldi54bWxQSwUGAAAAAAQABAD1AAAAigMAAAAA&#10;" filled="f" stroked="f" strokeweight="2.25pt">
                <v:stroke endarrowwidth="narrow"/>
                <v:textbox style="mso-next-textbox:#_x0000_s1802" inset="0,0,0,0">
                  <w:txbxContent>
                    <w:p w:rsidR="00093F1F" w:rsidRDefault="00093F1F" w:rsidP="00187B75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№ докум.</w:t>
                      </w:r>
                    </w:p>
                  </w:txbxContent>
                </v:textbox>
              </v:shape>
              <v:shape id="_x0000_s1803" type="#_x0000_t202" style="position:absolute;left:3493;top:16440;width:6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yXsQA&#10;AADdAAAADwAAAGRycy9kb3ducmV2LnhtbESPzWrDMBCE74W+g9hCb42cHkxwIpsQSGh7KM3/dbE2&#10;thNrZaxt4r59VSjkOMzMN8ysGFyrrtSHxrOB8SgBRVx623BlYLddvkxABUG22HomAz8UoMgfH2aY&#10;WX/jNV03UqkI4ZChgVqky7QOZU0Ow8h3xNE7+d6hRNlX2vZ4i3DX6tckSbXDhuNCjR0taiovm29n&#10;oDpu31Hvvz4+D64L7fostFqJMc9Pw3wKSmiQe/i//WYNTNI0hb838Qno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cMl7EAAAA3QAAAA8AAAAAAAAAAAAAAAAAmAIAAGRycy9k&#10;b3ducmV2LnhtbFBLBQYAAAAABAAEAPUAAACJAwAAAAA=&#10;" filled="f" stroked="f" strokeweight="2.25pt">
                <v:stroke endarrowwidth="narrow"/>
                <v:textbox style="mso-next-textbox:#_x0000_s1803" inset="0,0,0,0">
                  <w:txbxContent>
                    <w:p w:rsidR="00093F1F" w:rsidRDefault="00093F1F" w:rsidP="00187B75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Підп.</w:t>
                      </w:r>
                    </w:p>
                  </w:txbxContent>
                </v:textbox>
              </v:shape>
              <v:shape id="_x0000_s1804" type="#_x0000_t202" style="position:absolute;left:4236;top:16446;width:536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XxcUA&#10;AADdAAAADwAAAGRycy9kb3ducmV2LnhtbESPT2vCQBTE74LfYXmCN93YQyqpq4ig1B5K/ddeH9nX&#10;JJp9G7KvGr+9Wyj0OMzMb5jZonO1ulIbKs8GJuMEFHHubcWFgeNhPZqCCoJssfZMBu4UYDHv92aY&#10;WX/jHV33UqgI4ZChgVKkybQOeUkOw9g3xNH79q1DibIttG3xFuGu1k9JkmqHFceFEhtalZRf9j/O&#10;QPF12KI+fby9f7om1Luz0GYjxgwH3fIFlFAn/+G/9qs1ME3TZ/h9E5+An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JfFxQAAAN0AAAAPAAAAAAAAAAAAAAAAAJgCAABkcnMv&#10;ZG93bnJldi54bWxQSwUGAAAAAAQABAD1AAAAigMAAAAA&#10;" filled="f" stroked="f" strokeweight="2.25pt">
                <v:stroke endarrowwidth="narrow"/>
                <v:textbox style="mso-next-textbox:#_x0000_s1804" inset="0,0,0,0">
                  <w:txbxContent>
                    <w:p w:rsidR="00093F1F" w:rsidRDefault="00093F1F" w:rsidP="00187B75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18"/>
                        </w:rPr>
                        <w:t>Дат</w:t>
                      </w:r>
                      <w:r>
                        <w:rPr>
                          <w:rFonts w:ascii="GOST type B" w:hAnsi="GOST type B"/>
                          <w:i/>
                        </w:rPr>
                        <w:t>а</w:t>
                      </w:r>
                    </w:p>
                  </w:txbxContent>
                </v:textbox>
              </v:shape>
              <v:line id="Line 7022" o:spid="_x0000_s1805" style="position:absolute;visibility:visible" from="10930,15875" to="10930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9O2M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5oY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P07YwQAAAN0AAAAPAAAAAAAAAAAAAAAA&#10;AKECAABkcnMvZG93bnJldi54bWxQSwUGAAAAAAQABAD5AAAAjwMAAAAA&#10;" strokeweight="2.25pt">
                <v:stroke endarrowwidth="narrow"/>
              </v:line>
              <v:shape id="_x0000_s1806" type="#_x0000_t202" style="position:absolute;left:10990;top:15907;width:464;height:7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OmLMUA&#10;AADdAAAADwAAAGRycy9kb3ducmV2LnhtbESPT2vCQBTE74LfYXkFb7ppD0Gjq5SCUnsQ/7R6fWSf&#10;Sdrs25B91fjtXaHQ4zAzv2Fmi87V6kJtqDwbeB4loIhzbysuDHwelsMxqCDIFmvPZOBGARbzfm+G&#10;mfVX3tFlL4WKEA4ZGihFmkzrkJfkMIx8Qxy9s28dSpRtoW2L1wh3tX5JklQ7rDgulNjQW0n5z/7X&#10;GShOhzXqr+3H5uiaUO++hVYrMWbw1L1OQQl18h/+a79bA+M0ncDjTX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6YsxQAAAN0AAAAPAAAAAAAAAAAAAAAAAJgCAABkcnMv&#10;ZG93bnJldi54bWxQSwUGAAAAAAQABAD1AAAAigMAAAAA&#10;" filled="f" stroked="f" strokeweight="2.25pt">
                <v:stroke endarrowwidth="narrow"/>
                <v:textbox style="mso-next-textbox:#_x0000_s1806" inset="0,0,0,0">
                  <w:txbxContent>
                    <w:p w:rsidR="00093F1F" w:rsidRDefault="00093F1F" w:rsidP="00187B75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.</w:t>
                      </w:r>
                    </w:p>
                    <w:p w:rsidR="00093F1F" w:rsidRDefault="00093F1F" w:rsidP="00187B75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  <w:p w:rsidR="00093F1F" w:rsidRPr="00E44963" w:rsidRDefault="00093F1F" w:rsidP="00187B75">
                      <w:pPr>
                        <w:jc w:val="center"/>
                        <w:rPr>
                          <w:rFonts w:ascii="GOST type B" w:hAnsi="GOST type B"/>
                          <w:i/>
                          <w:lang w:val="en-US"/>
                        </w:rPr>
                      </w:pPr>
                      <w:r>
                        <w:rPr>
                          <w:rFonts w:ascii="GOST type B" w:hAnsi="GOST type B"/>
                          <w:i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  <v:shape id="_x0000_s1807" type="#_x0000_t202" style="position:absolute;left:5417;top:16038;width:4707;height: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w898UA&#10;AADdAAAADwAAAGRycy9kb3ducmV2LnhtbESPQWvCQBSE74L/YXkFb7pJD1ZS1yAFpfZQqrZ6fWSf&#10;STT7NmRfNf333YLQ4zAz3zDzvHeNulIXas8G0kkCirjwtubSwOd+NZ6BCoJssfFMBn4oQL4YDuaY&#10;WX/jLV13UqoI4ZChgUqkzbQORUUOw8S3xNE7+c6hRNmV2nZ4i3DX6MckmWqHNceFClt6qai47L6d&#10;gfK436D++nh7P7g2NNuz0Hotxowe+uUzKKFe/sP39qs1MJs+pfD3Jj4Bv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Dz3xQAAAN0AAAAPAAAAAAAAAAAAAAAAAJgCAABkcnMv&#10;ZG93bnJldi54bWxQSwUGAAAAAAQABAD1AAAAigMAAAAA&#10;" filled="f" stroked="f" strokeweight="2.25pt">
                <v:stroke endarrowwidth="narrow"/>
                <v:textbox style="mso-next-textbox:#_x0000_s1807" inset="0,0,0,0">
                  <w:txbxContent>
                    <w:p w:rsidR="00093F1F" w:rsidRDefault="00093F1F" w:rsidP="00187B75">
                      <w:pPr>
                        <w:jc w:val="center"/>
                        <w:rPr>
                          <w:rFonts w:ascii="GOST type B" w:hAnsi="GOST type B"/>
                          <w:i/>
                          <w:sz w:val="44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ІАЛЦ.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en-US"/>
                        </w:rPr>
                        <w:t>362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.00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 xml:space="preserve"> 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П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З</w:t>
                      </w:r>
                    </w:p>
                  </w:txbxContent>
                </v:textbox>
              </v:shape>
            </v:group>
            <w10:wrap anchorx="page" anchory="page"/>
          </v:group>
        </w:pict>
      </w:r>
      <w:r w:rsidR="00AB54A1" w:rsidRPr="000C4CA2">
        <w:rPr>
          <w:rFonts w:ascii="GOST type B" w:hAnsi="GOST type B"/>
          <w:b/>
          <w:sz w:val="28"/>
          <w:szCs w:val="28"/>
          <w:lang w:val="uk-UA"/>
        </w:rPr>
        <w:t xml:space="preserve">4.3 Синтез комбінаційних схем </w:t>
      </w:r>
    </w:p>
    <w:p w:rsidR="00AB54A1" w:rsidRPr="00BD2C1D" w:rsidRDefault="00AB54A1" w:rsidP="00461C99">
      <w:pPr>
        <w:pStyle w:val="Default"/>
        <w:spacing w:before="100" w:after="100" w:line="360" w:lineRule="auto"/>
        <w:rPr>
          <w:b/>
          <w:i/>
          <w:sz w:val="28"/>
          <w:szCs w:val="28"/>
          <w:lang w:val="uk-UA"/>
        </w:rPr>
      </w:pPr>
      <w:r w:rsidRPr="00BD2C1D">
        <w:rPr>
          <w:b/>
          <w:i/>
          <w:sz w:val="28"/>
          <w:szCs w:val="28"/>
          <w:lang w:val="uk-UA"/>
        </w:rPr>
        <w:t xml:space="preserve">4.3.1 Представлення функцій </w:t>
      </w:r>
      <w:r w:rsidRPr="00BD2C1D">
        <w:rPr>
          <w:b/>
          <w:i/>
          <w:sz w:val="28"/>
          <w:szCs w:val="28"/>
        </w:rPr>
        <w:t>f</w:t>
      </w:r>
      <w:r w:rsidRPr="00BD2C1D">
        <w:rPr>
          <w:b/>
          <w:i/>
          <w:sz w:val="28"/>
          <w:szCs w:val="28"/>
          <w:lang w:val="uk-UA"/>
        </w:rPr>
        <w:t xml:space="preserve">4 в канонічній формі алгебри Буля. </w:t>
      </w:r>
    </w:p>
    <w:p w:rsidR="00CF77BC" w:rsidRPr="00FE1F90" w:rsidRDefault="00461C99" w:rsidP="00FE1F90">
      <w:pPr>
        <w:spacing w:before="100" w:line="360" w:lineRule="auto"/>
        <w:rPr>
          <w:rFonts w:ascii="GOST type B" w:hAnsi="GOST type B"/>
          <w:sz w:val="28"/>
          <w:szCs w:val="28"/>
        </w:rPr>
      </w:pPr>
      <w:r>
        <w:rPr>
          <w:rFonts w:ascii="GOST type B" w:hAnsi="GOST type B"/>
          <w:sz w:val="28"/>
          <w:szCs w:val="28"/>
          <w:lang w:val="uk-UA"/>
        </w:rPr>
        <w:t xml:space="preserve">     </w:t>
      </w:r>
      <w:r w:rsidR="00AB54A1" w:rsidRPr="00AB54A1">
        <w:rPr>
          <w:rFonts w:ascii="GOST type B" w:hAnsi="GOST type B"/>
          <w:sz w:val="28"/>
          <w:szCs w:val="28"/>
        </w:rPr>
        <w:t>В даній алгебрі визначені функці</w:t>
      </w:r>
      <w:r w:rsidR="00AB54A1" w:rsidRPr="003A0193">
        <w:rPr>
          <w:rFonts w:asciiTheme="minorHAnsi" w:hAnsiTheme="minorHAnsi"/>
          <w:sz w:val="28"/>
          <w:szCs w:val="28"/>
        </w:rPr>
        <w:t>ї</w:t>
      </w:r>
      <w:r w:rsidR="00AB54A1" w:rsidRPr="00AB54A1">
        <w:rPr>
          <w:rFonts w:ascii="GOST type B" w:hAnsi="GOST type B"/>
          <w:sz w:val="28"/>
          <w:szCs w:val="28"/>
        </w:rPr>
        <w:t xml:space="preserve"> {І, АБО, НЕ}. Нормальними канонічними формами</w:t>
      </w:r>
      <w:r w:rsidR="00AB54A1" w:rsidRPr="00B4717F">
        <w:rPr>
          <w:rFonts w:asciiTheme="minorHAnsi" w:hAnsiTheme="minorHAnsi"/>
          <w:sz w:val="28"/>
          <w:szCs w:val="28"/>
        </w:rPr>
        <w:t xml:space="preserve"> </w:t>
      </w:r>
      <w:r w:rsidR="00DE1124" w:rsidRPr="00CA2961">
        <w:rPr>
          <w:rFonts w:ascii="Candara" w:hAnsi="Candara"/>
          <w:sz w:val="28"/>
          <w:szCs w:val="28"/>
          <w:lang w:val="uk-UA"/>
        </w:rPr>
        <w:t>є</w:t>
      </w:r>
      <w:r w:rsidR="00AB54A1" w:rsidRPr="00AB54A1">
        <w:rPr>
          <w:rFonts w:ascii="GOST type B" w:hAnsi="GOST type B"/>
          <w:sz w:val="28"/>
          <w:szCs w:val="28"/>
        </w:rPr>
        <w:t xml:space="preserve"> ДДНФ (Досконала диз</w:t>
      </w:r>
      <w:r w:rsidR="00AB54A1" w:rsidRPr="00AB54A1">
        <w:rPr>
          <w:rFonts w:cs="Arial"/>
          <w:sz w:val="28"/>
          <w:szCs w:val="28"/>
        </w:rPr>
        <w:t>’</w:t>
      </w:r>
      <w:r w:rsidR="00AB54A1" w:rsidRPr="00AB54A1">
        <w:rPr>
          <w:rFonts w:ascii="GOST type B" w:hAnsi="GOST type B"/>
          <w:sz w:val="28"/>
          <w:szCs w:val="28"/>
        </w:rPr>
        <w:t>юктивна нормальна форма) та ДКНФ (Доско- нала кон</w:t>
      </w:r>
      <w:r w:rsidR="00AB54A1" w:rsidRPr="00AB54A1">
        <w:rPr>
          <w:rFonts w:cs="Arial"/>
          <w:sz w:val="28"/>
          <w:szCs w:val="28"/>
        </w:rPr>
        <w:t>’</w:t>
      </w:r>
      <w:r w:rsidR="00AB54A1" w:rsidRPr="00AB54A1">
        <w:rPr>
          <w:rFonts w:ascii="GOST type B" w:hAnsi="GOST type B"/>
          <w:sz w:val="28"/>
          <w:szCs w:val="28"/>
        </w:rPr>
        <w:t>юктивна нормальна форма).</w:t>
      </w:r>
    </w:p>
    <w:p w:rsidR="00EF6DDF" w:rsidRPr="00FE1F90" w:rsidRDefault="00187B75" w:rsidP="00EF6DDF">
      <w:pPr>
        <w:pStyle w:val="Default"/>
        <w:rPr>
          <w:position w:val="-30"/>
          <w:sz w:val="28"/>
          <w:szCs w:val="28"/>
          <w:lang w:val="en-US"/>
        </w:rPr>
      </w:pPr>
      <w:r w:rsidRPr="00FE1F90">
        <w:rPr>
          <w:position w:val="-50"/>
          <w:sz w:val="28"/>
          <w:szCs w:val="28"/>
          <w:lang w:val="en-US"/>
        </w:rPr>
        <w:object w:dxaOrig="9279" w:dyaOrig="1120">
          <v:shape id="_x0000_i1038" type="#_x0000_t75" style="width:464.75pt;height:64.5pt" o:ole="">
            <v:imagedata r:id="rId44" o:title=""/>
          </v:shape>
          <o:OLEObject Type="Embed" ProgID="Equation.DSMT4" ShapeID="_x0000_i1038" DrawAspect="Content" ObjectID="_1480095511" r:id="rId45"/>
        </w:object>
      </w:r>
    </w:p>
    <w:p w:rsidR="00EF6DDF" w:rsidRPr="00BD2C1D" w:rsidRDefault="00EF6DDF" w:rsidP="00187B75">
      <w:pPr>
        <w:pStyle w:val="Default"/>
        <w:spacing w:before="120" w:after="100" w:line="360" w:lineRule="auto"/>
        <w:rPr>
          <w:b/>
          <w:i/>
          <w:sz w:val="28"/>
          <w:szCs w:val="28"/>
        </w:rPr>
      </w:pPr>
      <w:r w:rsidRPr="00BD2C1D">
        <w:rPr>
          <w:b/>
          <w:i/>
          <w:sz w:val="28"/>
          <w:szCs w:val="28"/>
        </w:rPr>
        <w:t xml:space="preserve">4.3.2 Представлення функцій f4 в канонічній формі алгебри Жегалкіна. </w:t>
      </w:r>
    </w:p>
    <w:p w:rsidR="00EF6DDF" w:rsidRPr="00EC3732" w:rsidRDefault="00187B75" w:rsidP="00D9779E">
      <w:pPr>
        <w:pStyle w:val="Default"/>
        <w:spacing w:before="100" w:line="360" w:lineRule="auto"/>
        <w:rPr>
          <w:sz w:val="28"/>
          <w:szCs w:val="28"/>
        </w:rPr>
      </w:pPr>
      <w:r w:rsidRPr="00187B75">
        <w:rPr>
          <w:sz w:val="28"/>
          <w:szCs w:val="28"/>
        </w:rPr>
        <w:t xml:space="preserve">     </w:t>
      </w:r>
      <w:r w:rsidR="00EF6DDF">
        <w:rPr>
          <w:sz w:val="28"/>
          <w:szCs w:val="28"/>
        </w:rPr>
        <w:t>В даній алгебрі визначені функці</w:t>
      </w:r>
      <w:r w:rsidR="00EF6DDF" w:rsidRPr="003A0193">
        <w:rPr>
          <w:rFonts w:asciiTheme="minorHAnsi" w:hAnsiTheme="minorHAnsi" w:cs="Times New Roman"/>
          <w:sz w:val="28"/>
          <w:szCs w:val="28"/>
        </w:rPr>
        <w:t>ї</w:t>
      </w:r>
      <w:r w:rsidR="00EF6DDF">
        <w:rPr>
          <w:sz w:val="28"/>
          <w:szCs w:val="28"/>
        </w:rPr>
        <w:t xml:space="preserve"> {І, виключне АБО, const 1}. Канонічною формою алгебри Жегалкіна </w:t>
      </w:r>
      <w:r w:rsidR="00EF6DDF" w:rsidRPr="00CA2961">
        <w:rPr>
          <w:rFonts w:ascii="Candara" w:hAnsi="Candara" w:cs="Times New Roman"/>
          <w:sz w:val="28"/>
          <w:szCs w:val="28"/>
        </w:rPr>
        <w:t>є</w:t>
      </w:r>
      <w:r w:rsidR="00EF6DDF">
        <w:rPr>
          <w:sz w:val="28"/>
          <w:szCs w:val="28"/>
        </w:rPr>
        <w:t xml:space="preserve"> поліном Жегалкіна.</w:t>
      </w:r>
    </w:p>
    <w:p w:rsidR="00CA724E" w:rsidRPr="00FE1F90" w:rsidRDefault="00E45244" w:rsidP="00187B75">
      <w:pPr>
        <w:pStyle w:val="Default"/>
        <w:spacing w:before="100" w:after="100" w:line="360" w:lineRule="auto"/>
        <w:rPr>
          <w:sz w:val="28"/>
          <w:szCs w:val="28"/>
        </w:rPr>
      </w:pPr>
      <w:r w:rsidRPr="00E45244">
        <w:rPr>
          <w:noProof/>
          <w:position w:val="-154"/>
          <w:sz w:val="28"/>
          <w:szCs w:val="28"/>
          <w:lang w:eastAsia="ru-RU"/>
        </w:rPr>
        <w:pict>
          <v:shape id="_x0000_s14805" type="#_x0000_t32" style="position:absolute;margin-left:345.2pt;margin-top:128.5pt;width:20.2pt;height:0;z-index:251827200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804" type="#_x0000_t32" style="position:absolute;margin-left:262.4pt;margin-top:109.35pt;width:20.2pt;height:0;z-index:251826176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803" type="#_x0000_t32" style="position:absolute;margin-left:300.5pt;margin-top:128.6pt;width:27.75pt;height:0;z-index:251825152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802" type="#_x0000_t32" style="position:absolute;margin-left:168.2pt;margin-top:109.35pt;width:27.75pt;height:0;z-index:251824128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801" type="#_x0000_t32" style="position:absolute;margin-left:159.5pt;margin-top:128.5pt;width:20.05pt;height:0;z-index:251823104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800" type="#_x0000_t32" style="position:absolute;margin-left:383.75pt;margin-top:109.35pt;width:20.05pt;height:0;z-index:251822080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99" type="#_x0000_t32" style="position:absolute;margin-left:431.65pt;margin-top:90.3pt;width:20.05pt;height:0;z-index:251821056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98" type="#_x0000_t32" style="position:absolute;margin-left:219.95pt;margin-top:90.3pt;width:20.05pt;height:0;z-index:251820032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97" type="#_x0000_t32" style="position:absolute;margin-left:112.6pt;margin-top:128.5pt;width:28.9pt;height:.05pt;z-index:251819008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96" type="#_x0000_t32" style="position:absolute;margin-left:216.15pt;margin-top:109.3pt;width:28.9pt;height:.05pt;z-index:251817984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95" type="#_x0000_t32" style="position:absolute;margin-left:387pt;margin-top:90.4pt;width:28.9pt;height:.05pt;z-index:251816960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94" type="#_x0000_t32" style="position:absolute;margin-left:139.3pt;margin-top:90.55pt;width:28.9pt;height:.05pt;z-index:251815936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93" type="#_x0000_t32" style="position:absolute;margin-left:340.8pt;margin-top:90.35pt;width:28.9pt;height:.05pt;z-index:251814912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92" type="#_x0000_t32" style="position:absolute;margin-left:55.4pt;margin-top:90.5pt;width:28.9pt;height:.05pt;z-index:251813888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91" type="#_x0000_t32" style="position:absolute;margin-left:300.5pt;margin-top:109.25pt;width:28.9pt;height:.05pt;z-index:251812864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90" type="#_x0000_t32" style="position:absolute;margin-left:11.8pt;margin-top:90.45pt;width:28.9pt;height:.05pt;z-index:251811840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89" type="#_x0000_t32" style="position:absolute;margin-left:11.8pt;margin-top:148.45pt;width:43.3pt;height:.05pt;z-index:251810816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88" type="#_x0000_t32" style="position:absolute;margin-left:380.2pt;margin-top:128.5pt;width:43.3pt;height:.05pt;z-index:251809792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87" type="#_x0000_t32" style="position:absolute;margin-left:192.9pt;margin-top:128.55pt;width:43.3pt;height:.05pt;z-index:251808768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86" type="#_x0000_t32" style="position:absolute;margin-left:9.1pt;margin-top:128.55pt;width:43.3pt;height:.05pt;z-index:251807744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85" type="#_x0000_t32" style="position:absolute;margin-left:9.1pt;margin-top:109.2pt;width:43.3pt;height:.05pt;z-index:251806720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84" type="#_x0000_t32" style="position:absolute;margin-left:112.6pt;margin-top:109.2pt;width:43.3pt;height:.05pt;z-index:251805696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83" type="#_x0000_t32" style="position:absolute;margin-left:282.6pt;margin-top:90.4pt;width:43.3pt;height:.05pt;z-index:251804672" o:connectortype="straight" strokeweight="1pt"/>
        </w:pict>
      </w:r>
      <w:r w:rsidRPr="00E45244">
        <w:rPr>
          <w:noProof/>
          <w:position w:val="-154"/>
          <w:sz w:val="28"/>
          <w:szCs w:val="28"/>
          <w:lang w:eastAsia="ru-RU"/>
        </w:rPr>
        <w:pict>
          <v:shape id="_x0000_s14782" type="#_x0000_t32" style="position:absolute;margin-left:420.5pt;margin-top:71.1pt;width:43.3pt;height:.05pt;z-index:251803648" o:connectortype="straight" strokeweight="1pt"/>
        </w:pict>
      </w:r>
      <w:r w:rsidR="007C5DCF" w:rsidRPr="00BD2C1D">
        <w:rPr>
          <w:position w:val="-154"/>
          <w:sz w:val="28"/>
          <w:szCs w:val="28"/>
          <w:lang w:val="en-US"/>
        </w:rPr>
        <w:object w:dxaOrig="9499" w:dyaOrig="3260">
          <v:shape id="_x0000_i1039" type="#_x0000_t75" style="width:488.1pt;height:167.4pt" o:ole="">
            <v:imagedata r:id="rId46" o:title=""/>
          </v:shape>
          <o:OLEObject Type="Embed" ProgID="Equation.DSMT4" ShapeID="_x0000_i1039" DrawAspect="Content" ObjectID="_1480095512" r:id="rId47"/>
        </w:object>
      </w:r>
      <w:r w:rsidR="00CA724E" w:rsidRPr="00BD2C1D">
        <w:rPr>
          <w:b/>
          <w:i/>
          <w:sz w:val="28"/>
          <w:szCs w:val="28"/>
        </w:rPr>
        <w:t>4.3.3 Представлення функцій f4 в канонічній формі алгебри Пірса.</w:t>
      </w:r>
      <w:r w:rsidR="00CA724E" w:rsidRPr="00CA724E">
        <w:rPr>
          <w:b/>
          <w:sz w:val="28"/>
          <w:szCs w:val="28"/>
        </w:rPr>
        <w:t xml:space="preserve"> </w:t>
      </w:r>
    </w:p>
    <w:p w:rsidR="00AB54A1" w:rsidRPr="00CA724E" w:rsidRDefault="00461C99" w:rsidP="00187B75">
      <w:pPr>
        <w:spacing w:before="100" w:after="80" w:line="360" w:lineRule="auto"/>
        <w:rPr>
          <w:rFonts w:ascii="GOST type B" w:hAnsi="GOST type B"/>
        </w:rPr>
      </w:pPr>
      <w:r>
        <w:rPr>
          <w:rFonts w:ascii="GOST type B" w:hAnsi="GOST type B"/>
          <w:sz w:val="28"/>
          <w:szCs w:val="28"/>
          <w:lang w:val="uk-UA"/>
        </w:rPr>
        <w:t xml:space="preserve">     </w:t>
      </w:r>
      <w:r w:rsidR="00CA724E" w:rsidRPr="00CA724E">
        <w:rPr>
          <w:rFonts w:ascii="GOST type B" w:hAnsi="GOST type B"/>
          <w:sz w:val="28"/>
          <w:szCs w:val="28"/>
        </w:rPr>
        <w:t>В даній алгебрі визначені функці</w:t>
      </w:r>
      <w:r w:rsidR="00CA724E" w:rsidRPr="003A0193">
        <w:rPr>
          <w:rFonts w:asciiTheme="minorHAnsi" w:hAnsiTheme="minorHAnsi"/>
          <w:sz w:val="28"/>
          <w:szCs w:val="28"/>
        </w:rPr>
        <w:t>ї</w:t>
      </w:r>
      <w:r w:rsidR="00CA724E" w:rsidRPr="00CA724E">
        <w:rPr>
          <w:rFonts w:ascii="GOST type B" w:hAnsi="GOST type B"/>
          <w:sz w:val="28"/>
          <w:szCs w:val="28"/>
        </w:rPr>
        <w:t xml:space="preserve"> {АБО-НЕ}. Канонічною формою алгебри Пірса </w:t>
      </w:r>
      <w:r w:rsidR="00CA724E" w:rsidRPr="00CA2961">
        <w:rPr>
          <w:rFonts w:ascii="Candara" w:hAnsi="Candara"/>
          <w:sz w:val="28"/>
          <w:szCs w:val="28"/>
          <w:lang w:val="uk-UA"/>
        </w:rPr>
        <w:t>є</w:t>
      </w:r>
      <w:r w:rsidR="00CA724E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A724E" w:rsidRPr="00CA724E">
        <w:rPr>
          <w:rFonts w:ascii="GOST type B" w:hAnsi="GOST type B"/>
          <w:sz w:val="28"/>
          <w:szCs w:val="28"/>
        </w:rPr>
        <w:t>стрілка Пірса.</w:t>
      </w:r>
    </w:p>
    <w:p w:rsidR="00FE1F90" w:rsidRPr="00FE1F90" w:rsidRDefault="00EA7B15" w:rsidP="00FE1F90">
      <w:pPr>
        <w:spacing w:after="200" w:line="276" w:lineRule="auto"/>
        <w:rPr>
          <w:rFonts w:ascii="GOST type B" w:hAnsi="GOST type B"/>
        </w:rPr>
      </w:pPr>
      <w:r w:rsidRPr="004112CA">
        <w:rPr>
          <w:rFonts w:ascii="GOST type B" w:hAnsi="GOST type B"/>
          <w:position w:val="-130"/>
        </w:rPr>
        <w:object w:dxaOrig="9520" w:dyaOrig="3019">
          <v:shape id="_x0000_i1040" type="#_x0000_t75" style="width:475.95pt;height:161.75pt" o:ole="">
            <v:imagedata r:id="rId48" o:title=""/>
          </v:shape>
          <o:OLEObject Type="Embed" ProgID="Equation.DSMT4" ShapeID="_x0000_i1040" DrawAspect="Content" ObjectID="_1480095513" r:id="rId49"/>
        </w:object>
      </w:r>
      <w:r w:rsidR="00CA724E">
        <w:rPr>
          <w:rFonts w:ascii="GOST type B" w:hAnsi="GOST type B"/>
        </w:rPr>
        <w:t xml:space="preserve"> </w:t>
      </w:r>
    </w:p>
    <w:p w:rsidR="00BB6895" w:rsidRPr="00796455" w:rsidRDefault="00E45244" w:rsidP="00796455">
      <w:pPr>
        <w:spacing w:after="200" w:line="276" w:lineRule="auto"/>
        <w:rPr>
          <w:rFonts w:ascii="GOST type B" w:hAnsi="GOST type B"/>
          <w:b/>
          <w:sz w:val="28"/>
          <w:szCs w:val="28"/>
        </w:rPr>
      </w:pPr>
      <w:r w:rsidRPr="00E45244">
        <w:rPr>
          <w:rFonts w:ascii="GOST type B" w:hAnsi="GOST type B"/>
          <w:noProof/>
          <w:sz w:val="28"/>
          <w:szCs w:val="28"/>
        </w:rPr>
        <w:lastRenderedPageBreak/>
        <w:pict>
          <v:group id="_x0000_s1748" style="position:absolute;margin-left:52.8pt;margin-top:24.3pt;width:524.3pt;height:803.9pt;z-index:-251620352;mso-position-horizontal-relative:page;mso-position-vertical-relative:page" coordorigin="1015,558" coordsize="10486,16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">
            <v:rect id="_x0000_s1749" style="position:absolute;left:1015;top:558;width:10468;height:16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zjpccA&#10;AADdAAAADwAAAGRycy9kb3ducmV2LnhtbESPQWvCQBSE7wX/w/IKvdVN0moluhENCIX2YhTa3h7Z&#10;ZxKafRuyq0Z/fbcgeBxm5htmsRxMK07Uu8aygngcgSAurW64UrDfbZ5nIJxH1thaJgUXcrDMRg8L&#10;TLU985ZOha9EgLBLUUHtfZdK6cqaDLqx7YiDd7C9QR9kX0nd4znATSuTKJpKgw2HhRo7ymsqf4uj&#10;UbCdrFc/328vX+YafRSv+adJ8jhR6ulxWM1BeBr8PXxrv2sFs+kkgf834QnI7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Zc46XHAAAA3QAAAA8AAAAAAAAAAAAAAAAAmAIAAGRy&#10;cy9kb3ducmV2LnhtbFBLBQYAAAAABAAEAPUAAACMAwAAAAA=&#10;" filled="f" strokeweight="2.25pt"/>
            <v:group id="Group 7007" o:spid="_x0000_s1750" style="position:absolute;left:1015;top:15846;width:10486;height:892" coordorigin="1015,15846" coordsize="10486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naIfFAAAA3QAA&#10;AA8AAAAAAAAAAAAAAAAAqgIAAGRycy9kb3ducmV2LnhtbFBLBQYAAAAABAAEAPoAAACcAwAAAAA=&#10;">
              <v:line id="Line 7008" o:spid="_x0000_s1751" style="position:absolute;flip:y;visibility:visible" from="1015,15846" to="1148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oirsMAAADdAAAADwAAAGRycy9kb3ducmV2LnhtbESPwWrDMBBE74X8g9hAb7WcxjXGiRJC&#10;Q6H4VreX3BZrYxtbK0dSEvfvq0Khx2HmzTDb/WxGcSPne8sKVkkKgrixuudWwdfn21MBwgdkjaNl&#10;UvBNHva7xcMWS23v/EG3OrQilrAvUUEXwlRK6ZuODPrETsTRO1tnMETpWqkd3mO5GeVzmubSYM9x&#10;ocOJXjtqhvpqFBTrDLE4DdVAfu0u4ViZmSulHpfzYQMi0Bz+w3/0u45c/pLB75v4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aIq7DAAAA3QAAAA8AAAAAAAAAAAAA&#10;AAAAoQIAAGRycy9kb3ducmV2LnhtbFBLBQYAAAAABAAEAPkAAACRAwAAAAA=&#10;" strokeweight="2.25pt">
                <v:stroke endarrowwidth="narrow"/>
              </v:line>
              <v:line id="_x0000_s1752" style="position:absolute;visibility:visible" from="1411,15846" to="1411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Ir+8UAAADdAAAADwAAAGRycy9kb3ducmV2LnhtbESP0YrCMBRE3xf8h3CFfRFNVRS32ygi&#10;CIvIgtYPuNvcbYvNTW1irX9vBMHHYWbOMMmqM5VoqXGlZQXjUQSCOLO65FzBKd0OFyCcR9ZYWSYF&#10;d3KwWvY+Eoy1vfGB2qPPRYCwi1FB4X0dS+myggy6ka2Jg/dvG4M+yCaXusFbgJtKTqJoLg2WHBYK&#10;rGlTUHY+Xo2Ccop/A/814Lzan86/9yy97C6pUp/9bv0NwlPn3+FX+0crWMxnM3i+CU9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Ir+8UAAADdAAAADwAAAAAAAAAA&#10;AAAAAAChAgAAZHJzL2Rvd25yZXYueG1sUEsFBgAAAAAEAAQA+QAAAJMDAAAAAA==&#10;" strokeweight="2.25pt">
                <v:stroke endarrowwidth="narrow"/>
              </v:line>
              <v:line id="_x0000_s1753" style="position:absolute;visibility:visible" from="1989,15846" to="19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C1jMUAAADdAAAADwAAAGRycy9kb3ducmV2LnhtbESP0YrCMBRE34X9h3AFX0RTFYtWoyzC&#10;wrIsgq0fcG2ubbG5qU1W69+bBcHHYWbOMOttZ2pxo9ZVlhVMxhEI4tzqigsFx+xrtADhPLLG2jIp&#10;eJCD7eajt8ZE2zsf6Jb6QgQIuwQVlN43iZQuL8mgG9uGOHhn2xr0QbaF1C3eA9zUchpFsTRYcVgo&#10;saFdSfkl/TMKqhmehn455KL+PV72jzy7/lwzpQb97nMFwlPn3+FX+1srWMTzGP7fhCcgN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C1jMUAAADdAAAADwAAAAAAAAAA&#10;AAAAAAChAgAAZHJzL2Rvd25yZXYueG1sUEsFBgAAAAAEAAQA+QAAAJMDAAAAAA==&#10;" strokeweight="2.25pt">
                <v:stroke endarrowwidth="narrow"/>
              </v:line>
              <v:line id="Line 7011" o:spid="_x0000_s1754" style="position:absolute;visibility:visible" from="3340,15846" to="3340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QF8cAAADdAAAADwAAAGRycy9kb3ducmV2LnhtbESP0WrCQBRE3wv+w3ILfRHd2NKoaVYR&#10;oVBKETR+wDV7TUKyd2N2a5K/7xYKfRxm5gyTbgfTiDt1rrKsYDGPQBDnVldcKDhn77MVCOeRNTaW&#10;ScFIDrabyUOKibY9H+l+8oUIEHYJKii9bxMpXV6SQTe3LXHwrrYz6IPsCqk77APcNPI5imJpsOKw&#10;UGJL+5Ly+vRtFFQveJn69ZSL5utcH8Y8u33eMqWeHofdGwhPg/8P/7U/tIJV/LqE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zBAXxwAAAN0AAAAPAAAAAAAA&#10;AAAAAAAAAKECAABkcnMvZG93bnJldi54bWxQSwUGAAAAAAQABAD5AAAAlQMAAAAA&#10;" strokeweight="2.25pt">
                <v:stroke endarrowwidth="narrow"/>
              </v:line>
              <v:line id="Line 7012" o:spid="_x0000_s1755" style="position:absolute;visibility:visible" from="4189,15846" to="41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OEZcEAAADdAAAADwAAAGRycy9kb3ducmV2LnhtbERPzYrCMBC+C75DGGEvoqkrFq1GEUFY&#10;FhG0PsDYjG2xmdQman17cxA8fnz/i1VrKvGgxpWWFYyGEQjizOqScwWndDuYgnAeWWNlmRS8yMFq&#10;2e0sMNH2yQd6HH0uQgi7BBUU3teJlC4ryKAb2po4cBfbGPQBNrnUDT5DuKnkbxTF0mDJoaHAmjYF&#10;Zdfj3Sgox3ju+1mf82p3uu5fWXr7v6VK/fTa9RyEp9Z/xR/3n1YwjSdhbngTnoB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U4RlwQAAAN0AAAAPAAAAAAAAAAAAAAAA&#10;AKECAABkcnMvZG93bnJldi54bWxQSwUGAAAAAAQABAD5AAAAjwMAAAAA&#10;" strokeweight="2.25pt">
                <v:stroke endarrowwidth="narrow"/>
              </v:line>
              <v:line id="_x0000_s1756" style="position:absolute;visibility:visible" from="4675,15853" to="4675,1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8h/sQAAADdAAAADwAAAGRycy9kb3ducmV2LnhtbESP0YrCMBRE3xf2H8IVfBFNVVa0GmUR&#10;BBERtH7Atbm2xeamNlHr3xtB8HGYmTPMbNGYUtypdoVlBf1eBII4tbrgTMExWXXHIJxH1lhaJgVP&#10;crCY//7MMNb2wXu6H3wmAoRdjApy76tYSpfmZND1bEUcvLOtDfog60zqGh8Bbko5iKKRNFhwWMix&#10;omVO6eVwMwqKIZ46ftLhrNweL7tnmlw310Spdqv5n4Lw1Phv+NNeawXj0d8E3m/C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HyH+xAAAAN0AAAAPAAAAAAAAAAAA&#10;AAAAAKECAABkcnMvZG93bnJldi54bWxQSwUGAAAAAAQABAD5AAAAkgMAAAAA&#10;" strokeweight="2.25pt">
                <v:stroke endarrowwidth="narrow"/>
              </v:line>
              <v:line id="Line 7014" o:spid="_x0000_s1757" style="position:absolute;visibility:visible" from="1015,16127" to="4693,1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lC3s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9oc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SULewQAAAN0AAAAPAAAAAAAAAAAAAAAA&#10;AKECAABkcnMvZG93bnJldi54bWxQSwUGAAAAAAQABAD5AAAAjwMAAAAA&#10;" strokeweight="2.25pt">
                <v:stroke endarrowwidth="narrow"/>
              </v:line>
              <v:line id="Line 7015" o:spid="_x0000_s1758" style="position:absolute;visibility:visible" from="1015,16408" to="4693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nRcUAAADdAAAADwAAAGRycy9kb3ducmV2LnhtbESP0YrCMBRE3wX/IVzBF1lTFYpbG0UW&#10;FkRkQesHXJtrW9rc1CZq/XuzsLCPw8ycYdJNbxrxoM5VlhXMphEI4tzqigsF5+z7YwnCeWSNjWVS&#10;8CIHm/VwkGKi7ZOP9Dj5QgQIuwQVlN63iZQuL8mgm9qWOHhX2xn0QXaF1B0+A9w0ch5FsTRYcVgo&#10;saWvkvL6dDcKqgVeJv5zwkVzONc/rzy77W+ZUuNRv12B8NT7//Bfe6cVLON4Br9vwhOQ6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XnRcUAAADdAAAADwAAAAAAAAAA&#10;AAAAAAChAgAAZHJzL2Rvd25yZXYueG1sUEsFBgAAAAAEAAQA+QAAAJMDAAAAAA==&#10;" strokeweight="2.25pt">
                <v:stroke endarrowwidth="narrow"/>
              </v:line>
              <v:line id="_x0000_s1759" style="position:absolute;visibility:visible" from="10935,16260" to="11501,1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5MsMAAADdAAAADwAAAGRycy9kb3ducmV2LnhtbESP0YrCMBRE3wX/IVxhX0RTFYpWo4gg&#10;LIsIWj/g2lzbYnNTm6j17zeC4OMwM2eYxao1lXhQ40rLCkbDCARxZnXJuYJTuh1MQTiPrLGyTApe&#10;5GC17HYWmGj75AM9jj4XAcIuQQWF93UipcsKMuiGtiYO3sU2Bn2QTS51g88AN5UcR1EsDZYcFgqs&#10;aVNQdj3ejYJygue+n/U5r3an6/6Vpbe/W6rUT69dz0F4av03/Gn/agXTOB7D+014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XeTLDAAAA3QAAAA8AAAAAAAAAAAAA&#10;AAAAoQIAAGRycy9kb3ducmV2LnhtbFBLBQYAAAAABAAEAPkAAACRAwAAAAA=&#10;" strokeweight="2.25pt">
                <v:stroke endarrowwidth="narrow"/>
              </v:line>
              <v:shape id="_x0000_s1760" type="#_x0000_t202" style="position:absolute;left:1049;top:16434;width:39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uRxsUA&#10;AADdAAAADwAAAGRycy9kb3ducmV2LnhtbESPX2vCQBDE3wv9DscKvtWLF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K5HGxQAAAN0AAAAPAAAAAAAAAAAAAAAAAJgCAABkcnMv&#10;ZG93bnJldi54bWxQSwUGAAAAAAQABAD1AAAAigMAAAAA&#10;" filled="f" stroked="f" strokeweight="2.25pt">
                <v:stroke endarrowwidth="narrow"/>
                <v:textbox style="mso-next-textbox:#_x0000_s1760" inset="0,0,0,0">
                  <w:txbxContent>
                    <w:p w:rsidR="00093F1F" w:rsidRDefault="00093F1F" w:rsidP="00FE1F90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Зм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761" type="#_x0000_t202" style="position:absolute;left:1522;top:16457;width:44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IJssUA&#10;AADdAAAADwAAAGRycy9kb3ducmV2LnhtbESPX2vCQBDE3wv9DscKvtWLU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wgmyxQAAAN0AAAAPAAAAAAAAAAAAAAAAAJgCAABkcnMv&#10;ZG93bnJldi54bWxQSwUGAAAAAAQABAD1AAAAigMAAAAA&#10;" filled="f" stroked="f" strokeweight="2.25pt">
                <v:stroke endarrowwidth="narrow"/>
                <v:textbox style="mso-next-textbox:#_x0000_s1761" inset="0,0,0,0">
                  <w:txbxContent>
                    <w:p w:rsidR="00093F1F" w:rsidRDefault="00093F1F" w:rsidP="00FE1F90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762" type="#_x0000_t202" style="position:absolute;left:2187;top:16434;width:889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6sKcUA&#10;AADdAAAADwAAAGRycy9kb3ducmV2LnhtbESPX2vCQBDE3wv9DscKvtWLQoO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jqwpxQAAAN0AAAAPAAAAAAAAAAAAAAAAAJgCAABkcnMv&#10;ZG93bnJldi54bWxQSwUGAAAAAAQABAD1AAAAigMAAAAA&#10;" filled="f" stroked="f" strokeweight="2.25pt">
                <v:stroke endarrowwidth="narrow"/>
                <v:textbox style="mso-next-textbox:#_x0000_s1762" inset="0,0,0,0">
                  <w:txbxContent>
                    <w:p w:rsidR="00093F1F" w:rsidRDefault="00093F1F" w:rsidP="00FE1F90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№ докум.</w:t>
                      </w:r>
                    </w:p>
                  </w:txbxContent>
                </v:textbox>
              </v:shape>
              <v:shape id="_x0000_s1763" type="#_x0000_t202" style="position:absolute;left:3493;top:16440;width:6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yXsQA&#10;AADdAAAADwAAAGRycy9kb3ducmV2LnhtbESPzWrDMBCE74W+g9hCb42cHkxwIpsQSGh7KM3/dbE2&#10;thNrZaxt4r59VSjkOMzMN8ysGFyrrtSHxrOB8SgBRVx623BlYLddvkxABUG22HomAz8UoMgfH2aY&#10;WX/jNV03UqkI4ZChgVqky7QOZU0Ow8h3xNE7+d6hRNlX2vZ4i3DX6tckSbXDhuNCjR0taiovm29n&#10;oDpu31Hvvz4+D64L7fostFqJMc9Pw3wKSmiQe/i//WYNTNI0hb838Qno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cMl7EAAAA3QAAAA8AAAAAAAAAAAAAAAAAmAIAAGRycy9k&#10;b3ducmV2LnhtbFBLBQYAAAAABAAEAPUAAACJAwAAAAA=&#10;" filled="f" stroked="f" strokeweight="2.25pt">
                <v:stroke endarrowwidth="narrow"/>
                <v:textbox style="mso-next-textbox:#_x0000_s1763" inset="0,0,0,0">
                  <w:txbxContent>
                    <w:p w:rsidR="00093F1F" w:rsidRDefault="00093F1F" w:rsidP="00FE1F90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Підп.</w:t>
                      </w:r>
                    </w:p>
                  </w:txbxContent>
                </v:textbox>
              </v:shape>
              <v:shape id="_x0000_s1764" type="#_x0000_t202" style="position:absolute;left:4236;top:16446;width:536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XxcUA&#10;AADdAAAADwAAAGRycy9kb3ducmV2LnhtbESPT2vCQBTE74LfYXmCN93YQyqpq4ig1B5K/ddeH9nX&#10;JJp9G7KvGr+9Wyj0OMzMb5jZonO1ulIbKs8GJuMEFHHubcWFgeNhPZqCCoJssfZMBu4UYDHv92aY&#10;WX/jHV33UqgI4ZChgVKkybQOeUkOw9g3xNH79q1DibIttG3xFuGu1k9JkmqHFceFEhtalZRf9j/O&#10;QPF12KI+fby9f7om1Luz0GYjxgwH3fIFlFAn/+G/9qs1ME3TZ/h9E5+An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JfFxQAAAN0AAAAPAAAAAAAAAAAAAAAAAJgCAABkcnMv&#10;ZG93bnJldi54bWxQSwUGAAAAAAQABAD1AAAAigMAAAAA&#10;" filled="f" stroked="f" strokeweight="2.25pt">
                <v:stroke endarrowwidth="narrow"/>
                <v:textbox style="mso-next-textbox:#_x0000_s1764" inset="0,0,0,0">
                  <w:txbxContent>
                    <w:p w:rsidR="00093F1F" w:rsidRDefault="00093F1F" w:rsidP="00FE1F90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18"/>
                        </w:rPr>
                        <w:t>Дат</w:t>
                      </w:r>
                      <w:r>
                        <w:rPr>
                          <w:rFonts w:ascii="GOST type B" w:hAnsi="GOST type B"/>
                          <w:i/>
                        </w:rPr>
                        <w:t>а</w:t>
                      </w:r>
                    </w:p>
                  </w:txbxContent>
                </v:textbox>
              </v:shape>
              <v:line id="Line 7022" o:spid="_x0000_s1765" style="position:absolute;visibility:visible" from="10930,15875" to="10930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9O2M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5oY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P07YwQAAAN0AAAAPAAAAAAAAAAAAAAAA&#10;AKECAABkcnMvZG93bnJldi54bWxQSwUGAAAAAAQABAD5AAAAjwMAAAAA&#10;" strokeweight="2.25pt">
                <v:stroke endarrowwidth="narrow"/>
              </v:line>
              <v:shape id="_x0000_s1766" type="#_x0000_t202" style="position:absolute;left:10990;top:15907;width:464;height:7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OmLMUA&#10;AADdAAAADwAAAGRycy9kb3ducmV2LnhtbESPT2vCQBTE74LfYXkFb7ppD0Gjq5SCUnsQ/7R6fWSf&#10;Sdrs25B91fjtXaHQ4zAzv2Fmi87V6kJtqDwbeB4loIhzbysuDHwelsMxqCDIFmvPZOBGARbzfm+G&#10;mfVX3tFlL4WKEA4ZGihFmkzrkJfkMIx8Qxy9s28dSpRtoW2L1wh3tX5JklQ7rDgulNjQW0n5z/7X&#10;GShOhzXqr+3H5uiaUO++hVYrMWbw1L1OQQl18h/+a79bA+M0ncDjTX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6YsxQAAAN0AAAAPAAAAAAAAAAAAAAAAAJgCAABkcnMv&#10;ZG93bnJldi54bWxQSwUGAAAAAAQABAD1AAAAigMAAAAA&#10;" filled="f" stroked="f" strokeweight="2.25pt">
                <v:stroke endarrowwidth="narrow"/>
                <v:textbox style="mso-next-textbox:#_x0000_s1766" inset="0,0,0,0">
                  <w:txbxContent>
                    <w:p w:rsidR="00093F1F" w:rsidRDefault="00093F1F" w:rsidP="00FE1F90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.</w:t>
                      </w:r>
                    </w:p>
                    <w:p w:rsidR="00093F1F" w:rsidRDefault="00093F1F" w:rsidP="00FE1F90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  <w:p w:rsidR="00093F1F" w:rsidRPr="00E44963" w:rsidRDefault="00093F1F" w:rsidP="00FE1F90">
                      <w:pPr>
                        <w:jc w:val="center"/>
                        <w:rPr>
                          <w:rFonts w:ascii="GOST type B" w:hAnsi="GOST type B"/>
                          <w:i/>
                          <w:lang w:val="en-US"/>
                        </w:rPr>
                      </w:pPr>
                      <w:r>
                        <w:rPr>
                          <w:rFonts w:ascii="GOST type B" w:hAnsi="GOST type B"/>
                          <w:i/>
                          <w:lang w:val="en-US"/>
                        </w:rPr>
                        <w:t>7</w:t>
                      </w:r>
                    </w:p>
                  </w:txbxContent>
                </v:textbox>
              </v:shape>
              <v:shape id="_x0000_s1767" type="#_x0000_t202" style="position:absolute;left:5417;top:16038;width:4707;height: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w898UA&#10;AADdAAAADwAAAGRycy9kb3ducmV2LnhtbESPQWvCQBSE74L/YXkFb7pJD1ZS1yAFpfZQqrZ6fWSf&#10;STT7NmRfNf333YLQ4zAz3zDzvHeNulIXas8G0kkCirjwtubSwOd+NZ6BCoJssfFMBn4oQL4YDuaY&#10;WX/jLV13UqoI4ZChgUqkzbQORUUOw8S3xNE7+c6hRNmV2nZ4i3DX6MckmWqHNceFClt6qai47L6d&#10;gfK436D++nh7P7g2NNuz0Hotxowe+uUzKKFe/sP39qs1MJs+pfD3Jj4Bv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Dz3xQAAAN0AAAAPAAAAAAAAAAAAAAAAAJgCAABkcnMv&#10;ZG93bnJldi54bWxQSwUGAAAAAAQABAD1AAAAigMAAAAA&#10;" filled="f" stroked="f" strokeweight="2.25pt">
                <v:stroke endarrowwidth="narrow"/>
                <v:textbox style="mso-next-textbox:#_x0000_s1767" inset="0,0,0,0">
                  <w:txbxContent>
                    <w:p w:rsidR="00093F1F" w:rsidRDefault="00093F1F" w:rsidP="00FE1F90">
                      <w:pPr>
                        <w:jc w:val="center"/>
                        <w:rPr>
                          <w:rFonts w:ascii="GOST type B" w:hAnsi="GOST type B"/>
                          <w:i/>
                          <w:sz w:val="44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ІАЛЦ.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en-US"/>
                        </w:rPr>
                        <w:t>362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.00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 xml:space="preserve"> 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П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З</w:t>
                      </w:r>
                    </w:p>
                  </w:txbxContent>
                </v:textbox>
              </v:shape>
            </v:group>
            <w10:wrap anchorx="page" anchory="page"/>
          </v:group>
        </w:pict>
      </w:r>
      <w:r w:rsidR="00BB6895" w:rsidRPr="00BD2C1D">
        <w:rPr>
          <w:rFonts w:ascii="GOST type B" w:hAnsi="GOST type B"/>
          <w:b/>
          <w:i/>
          <w:sz w:val="28"/>
          <w:szCs w:val="28"/>
        </w:rPr>
        <w:t xml:space="preserve">4.3.4 Представлення функцій f4 в канонічній формі алгебри Шефера </w:t>
      </w:r>
    </w:p>
    <w:p w:rsidR="00BB6895" w:rsidRPr="00FE1F90" w:rsidRDefault="00187B75" w:rsidP="008D6C07">
      <w:pPr>
        <w:spacing w:after="240" w:line="360" w:lineRule="auto"/>
        <w:rPr>
          <w:rFonts w:ascii="GOST type B" w:hAnsi="GOST type B"/>
          <w:sz w:val="28"/>
          <w:szCs w:val="28"/>
        </w:rPr>
      </w:pPr>
      <w:r w:rsidRPr="00187B75">
        <w:rPr>
          <w:rFonts w:ascii="GOST type B" w:hAnsi="GOST type B"/>
          <w:sz w:val="28"/>
          <w:szCs w:val="28"/>
        </w:rPr>
        <w:t xml:space="preserve">     </w:t>
      </w:r>
      <w:r w:rsidR="00BB6895" w:rsidRPr="00FE1F90">
        <w:rPr>
          <w:rFonts w:ascii="GOST type B" w:hAnsi="GOST type B"/>
          <w:sz w:val="28"/>
          <w:szCs w:val="28"/>
        </w:rPr>
        <w:t>В даній алгебрі визначені функці</w:t>
      </w:r>
      <w:r w:rsidR="00BB6895" w:rsidRPr="003A0193">
        <w:rPr>
          <w:rFonts w:asciiTheme="minorHAnsi" w:hAnsiTheme="minorHAnsi"/>
          <w:sz w:val="28"/>
          <w:szCs w:val="28"/>
        </w:rPr>
        <w:t>ї</w:t>
      </w:r>
      <w:r w:rsidR="00BB6895" w:rsidRPr="00FE1F90">
        <w:rPr>
          <w:rFonts w:ascii="GOST type B" w:hAnsi="GOST type B"/>
          <w:sz w:val="28"/>
          <w:szCs w:val="28"/>
        </w:rPr>
        <w:t xml:space="preserve"> {І-НЕ}. Канонічною формою алгебри Ше- фера э штрих Шефера.</w:t>
      </w:r>
    </w:p>
    <w:p w:rsidR="00764B33" w:rsidRPr="008D6C07" w:rsidRDefault="008D6C07" w:rsidP="008D6C07">
      <w:pPr>
        <w:spacing w:after="100" w:line="360" w:lineRule="auto"/>
        <w:rPr>
          <w:rFonts w:ascii="GOST type B" w:hAnsi="GOST type B"/>
          <w:position w:val="-84"/>
          <w:sz w:val="28"/>
          <w:szCs w:val="28"/>
        </w:rPr>
      </w:pPr>
      <w:r w:rsidRPr="008D6C07">
        <w:rPr>
          <w:rFonts w:ascii="GOST type B" w:hAnsi="GOST type B"/>
          <w:position w:val="-118"/>
          <w:sz w:val="28"/>
          <w:szCs w:val="28"/>
        </w:rPr>
        <w:object w:dxaOrig="9780" w:dyaOrig="2480">
          <v:shape id="_x0000_i1041" type="#_x0000_t75" style="width:488.1pt;height:146.8pt" o:ole="">
            <v:imagedata r:id="rId50" o:title=""/>
          </v:shape>
          <o:OLEObject Type="Embed" ProgID="Equation.DSMT4" ShapeID="_x0000_i1041" DrawAspect="Content" ObjectID="_1480095514" r:id="rId51"/>
        </w:object>
      </w:r>
      <w:r w:rsidR="00764B33" w:rsidRPr="00BD2C1D">
        <w:rPr>
          <w:rFonts w:ascii="GOST type B" w:hAnsi="GOST type B"/>
          <w:b/>
          <w:i/>
          <w:sz w:val="28"/>
          <w:szCs w:val="28"/>
        </w:rPr>
        <w:t>4.3.5 Визначення належності функці</w:t>
      </w:r>
      <w:r w:rsidR="00764B33" w:rsidRPr="003A0193">
        <w:rPr>
          <w:rFonts w:asciiTheme="minorHAnsi" w:hAnsiTheme="minorHAnsi"/>
          <w:b/>
          <w:i/>
          <w:sz w:val="28"/>
          <w:szCs w:val="28"/>
        </w:rPr>
        <w:t>ї</w:t>
      </w:r>
      <w:r w:rsidR="00764B33" w:rsidRPr="00BD2C1D">
        <w:rPr>
          <w:rFonts w:ascii="GOST type B" w:hAnsi="GOST type B"/>
          <w:b/>
          <w:i/>
          <w:sz w:val="28"/>
          <w:szCs w:val="28"/>
        </w:rPr>
        <w:t xml:space="preserve"> f4 до п</w:t>
      </w:r>
      <w:r w:rsidR="00764B33" w:rsidRPr="00BD2C1D">
        <w:rPr>
          <w:rFonts w:cs="Arial"/>
          <w:b/>
          <w:bCs/>
          <w:i/>
          <w:iCs/>
          <w:sz w:val="28"/>
          <w:szCs w:val="28"/>
        </w:rPr>
        <w:t>’</w:t>
      </w:r>
      <w:r w:rsidR="00764B33" w:rsidRPr="00BD2C1D">
        <w:rPr>
          <w:rFonts w:ascii="GOST type B" w:hAnsi="GOST type B"/>
          <w:b/>
          <w:i/>
          <w:sz w:val="28"/>
          <w:szCs w:val="28"/>
        </w:rPr>
        <w:t>яти чудових класів</w:t>
      </w:r>
      <w:r w:rsidR="00764B33" w:rsidRPr="00187B75">
        <w:rPr>
          <w:rFonts w:ascii="GOST type B" w:hAnsi="GOST type B"/>
          <w:b/>
          <w:sz w:val="28"/>
          <w:szCs w:val="28"/>
        </w:rPr>
        <w:t xml:space="preserve"> </w:t>
      </w:r>
    </w:p>
    <w:p w:rsidR="00764B33" w:rsidRPr="00187B75" w:rsidRDefault="00025096" w:rsidP="00D246C0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64B33" w:rsidRPr="00187B75">
        <w:rPr>
          <w:sz w:val="28"/>
          <w:szCs w:val="28"/>
        </w:rPr>
        <w:t>1. Дана функція зберіга</w:t>
      </w:r>
      <w:r w:rsidR="00764B33" w:rsidRPr="00CA2961">
        <w:rPr>
          <w:rFonts w:ascii="Candara" w:hAnsi="Candara" w:cs="Times New Roman"/>
          <w:sz w:val="28"/>
          <w:szCs w:val="28"/>
        </w:rPr>
        <w:t>є</w:t>
      </w:r>
      <w:r w:rsidR="00764B33" w:rsidRPr="00187B75">
        <w:rPr>
          <w:sz w:val="28"/>
          <w:szCs w:val="28"/>
        </w:rPr>
        <w:t xml:space="preserve"> нуль, так як F(0000)=0. </w:t>
      </w:r>
    </w:p>
    <w:p w:rsidR="00764B33" w:rsidRPr="00187B75" w:rsidRDefault="00025096" w:rsidP="00D246C0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64B33" w:rsidRPr="00187B75">
        <w:rPr>
          <w:sz w:val="28"/>
          <w:szCs w:val="28"/>
        </w:rPr>
        <w:t>2. Дана функція зберіга</w:t>
      </w:r>
      <w:r w:rsidR="00764B33" w:rsidRPr="00CA2961">
        <w:rPr>
          <w:rFonts w:ascii="Candara" w:hAnsi="Candara" w:cs="Times New Roman"/>
          <w:sz w:val="28"/>
          <w:szCs w:val="28"/>
        </w:rPr>
        <w:t>є</w:t>
      </w:r>
      <w:r w:rsidR="00764B33" w:rsidRPr="00187B75">
        <w:rPr>
          <w:sz w:val="28"/>
          <w:szCs w:val="28"/>
        </w:rPr>
        <w:t xml:space="preserve"> одиницю, так як F(1111)=1. </w:t>
      </w:r>
    </w:p>
    <w:p w:rsidR="00764B33" w:rsidRPr="00187B75" w:rsidRDefault="00025096" w:rsidP="00D246C0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64B33" w:rsidRPr="00187B75">
        <w:rPr>
          <w:sz w:val="28"/>
          <w:szCs w:val="28"/>
        </w:rPr>
        <w:t>3. Дана функція не самодво</w:t>
      </w:r>
      <w:r w:rsidR="00764B33" w:rsidRPr="003A0193">
        <w:rPr>
          <w:rFonts w:asciiTheme="minorHAnsi" w:hAnsiTheme="minorHAnsi" w:cs="Times New Roman"/>
          <w:sz w:val="28"/>
          <w:szCs w:val="28"/>
        </w:rPr>
        <w:t>ї</w:t>
      </w:r>
      <w:r w:rsidR="00764B33" w:rsidRPr="00187B75">
        <w:rPr>
          <w:sz w:val="28"/>
          <w:szCs w:val="28"/>
        </w:rPr>
        <w:t>ста, так як F(00</w:t>
      </w:r>
      <w:r w:rsidR="00A34711">
        <w:rPr>
          <w:sz w:val="28"/>
          <w:szCs w:val="28"/>
        </w:rPr>
        <w:t>0</w:t>
      </w:r>
      <w:r w:rsidR="00764B33" w:rsidRPr="00187B75">
        <w:rPr>
          <w:sz w:val="28"/>
          <w:szCs w:val="28"/>
        </w:rPr>
        <w:t>1)</w:t>
      </w:r>
      <w:r w:rsidR="00A34711">
        <w:rPr>
          <w:sz w:val="28"/>
          <w:szCs w:val="28"/>
        </w:rPr>
        <w:t>1</w:t>
      </w:r>
      <w:r w:rsidR="00764B33" w:rsidRPr="00187B75">
        <w:rPr>
          <w:sz w:val="28"/>
          <w:szCs w:val="28"/>
        </w:rPr>
        <w:t>; F(11</w:t>
      </w:r>
      <w:r w:rsidR="00A34711">
        <w:rPr>
          <w:sz w:val="28"/>
          <w:szCs w:val="28"/>
        </w:rPr>
        <w:t>10</w:t>
      </w:r>
      <w:r w:rsidR="00764B33" w:rsidRPr="00187B75">
        <w:rPr>
          <w:sz w:val="28"/>
          <w:szCs w:val="28"/>
        </w:rPr>
        <w:t xml:space="preserve">)=1. </w:t>
      </w:r>
    </w:p>
    <w:p w:rsidR="00764B33" w:rsidRPr="00187B75" w:rsidRDefault="00025096" w:rsidP="00D246C0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64B33" w:rsidRPr="00187B75">
        <w:rPr>
          <w:sz w:val="28"/>
          <w:szCs w:val="28"/>
        </w:rPr>
        <w:t>4. Дана функція не монотонна, так як F(0001)&gt; F(0010),а</w:t>
      </w:r>
      <w:r w:rsidR="00FA020A" w:rsidRPr="00187B75">
        <w:rPr>
          <w:sz w:val="28"/>
          <w:szCs w:val="28"/>
        </w:rPr>
        <w:t xml:space="preserve"> F(0100)&lt;F(0101</w:t>
      </w:r>
      <w:r w:rsidR="00764B33" w:rsidRPr="00187B75">
        <w:rPr>
          <w:sz w:val="28"/>
          <w:szCs w:val="28"/>
        </w:rPr>
        <w:t xml:space="preserve">). </w:t>
      </w:r>
    </w:p>
    <w:p w:rsidR="00764B33" w:rsidRPr="00187B75" w:rsidRDefault="00025096" w:rsidP="00D246C0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64B33" w:rsidRPr="00187B75">
        <w:rPr>
          <w:sz w:val="28"/>
          <w:szCs w:val="28"/>
        </w:rPr>
        <w:t xml:space="preserve">5. Дана функція не лінійна, так як канонічна форма алгебри Жегалкіна, що отримана у підрозділі 3.2 </w:t>
      </w:r>
      <w:r w:rsidR="00764B33" w:rsidRPr="00CA2961">
        <w:rPr>
          <w:rFonts w:ascii="Candara" w:hAnsi="Candara" w:cs="Times New Roman"/>
          <w:sz w:val="28"/>
          <w:szCs w:val="28"/>
        </w:rPr>
        <w:t>є</w:t>
      </w:r>
      <w:r w:rsidR="00764B33" w:rsidRPr="00187B75">
        <w:rPr>
          <w:sz w:val="28"/>
          <w:szCs w:val="28"/>
        </w:rPr>
        <w:t xml:space="preserve"> не лінійним поліномом. </w:t>
      </w:r>
    </w:p>
    <w:p w:rsidR="00D246C0" w:rsidRDefault="00764B33" w:rsidP="00D246C0">
      <w:pPr>
        <w:spacing w:before="100" w:line="360" w:lineRule="auto"/>
        <w:rPr>
          <w:rFonts w:ascii="GOST type B" w:hAnsi="GOST type B"/>
          <w:sz w:val="28"/>
          <w:szCs w:val="28"/>
        </w:rPr>
      </w:pPr>
      <w:r w:rsidRPr="00187B75">
        <w:rPr>
          <w:rFonts w:ascii="GOST type B" w:hAnsi="GOST type B"/>
          <w:sz w:val="28"/>
          <w:szCs w:val="28"/>
        </w:rPr>
        <w:t>На основі вищесказаного робимо висновок, що функція f4 належить пе- ршим двом і не належить останнім трьом передповним класам. Це можна узагальнити таблицею 4.2.</w:t>
      </w:r>
      <w:r w:rsidR="00175DE2">
        <w:rPr>
          <w:rFonts w:ascii="GOST type B" w:hAnsi="GOST type B"/>
          <w:sz w:val="28"/>
          <w:szCs w:val="28"/>
          <w:lang w:val="en-US"/>
        </w:rPr>
        <w:t xml:space="preserve">                 </w:t>
      </w:r>
    </w:p>
    <w:p w:rsidR="00B70FF3" w:rsidRDefault="00175DE2" w:rsidP="00D246C0">
      <w:pPr>
        <w:spacing w:line="360" w:lineRule="auto"/>
        <w:jc w:val="right"/>
        <w:rPr>
          <w:rFonts w:ascii="GOST type B" w:hAnsi="GOST type B"/>
          <w:sz w:val="28"/>
          <w:szCs w:val="28"/>
          <w:lang w:val="uk-UA"/>
        </w:rPr>
      </w:pPr>
      <w:r>
        <w:rPr>
          <w:rFonts w:ascii="GOST type B" w:hAnsi="GOST type B"/>
          <w:sz w:val="28"/>
          <w:szCs w:val="28"/>
          <w:lang w:val="en-US"/>
        </w:rPr>
        <w:t xml:space="preserve">                   </w:t>
      </w:r>
      <w:r>
        <w:rPr>
          <w:rFonts w:ascii="GOST type B" w:hAnsi="GOST type B"/>
          <w:sz w:val="28"/>
          <w:szCs w:val="28"/>
          <w:lang w:val="uk-UA"/>
        </w:rPr>
        <w:t xml:space="preserve">   </w:t>
      </w:r>
      <w:r>
        <w:rPr>
          <w:rFonts w:ascii="GOST type B" w:hAnsi="GOST type B"/>
          <w:sz w:val="28"/>
          <w:szCs w:val="28"/>
          <w:lang w:val="en-US"/>
        </w:rPr>
        <w:t xml:space="preserve"> </w:t>
      </w:r>
      <w:r>
        <w:rPr>
          <w:rFonts w:ascii="GOST type B" w:hAnsi="GOST type B"/>
          <w:sz w:val="28"/>
          <w:szCs w:val="28"/>
          <w:lang w:val="uk-UA"/>
        </w:rPr>
        <w:t>Таблиця 4.2</w:t>
      </w:r>
    </w:p>
    <w:p w:rsidR="00D246C0" w:rsidRPr="00D246C0" w:rsidRDefault="00D246C0" w:rsidP="00D246C0">
      <w:pPr>
        <w:spacing w:line="360" w:lineRule="auto"/>
        <w:jc w:val="center"/>
        <w:rPr>
          <w:rFonts w:ascii="GOST type B" w:hAnsi="GOST type B"/>
          <w:i/>
          <w:sz w:val="28"/>
          <w:szCs w:val="28"/>
          <w:lang w:val="uk-UA"/>
        </w:rPr>
      </w:pPr>
      <w:r w:rsidRPr="00D246C0">
        <w:rPr>
          <w:rFonts w:ascii="GOST type B" w:hAnsi="GOST type B"/>
          <w:i/>
          <w:sz w:val="28"/>
          <w:szCs w:val="28"/>
        </w:rPr>
        <w:t xml:space="preserve">Приналежність </w:t>
      </w:r>
      <w:r w:rsidRPr="00D246C0">
        <w:rPr>
          <w:rFonts w:ascii="GOST type B" w:hAnsi="GOST type B"/>
          <w:i/>
          <w:sz w:val="28"/>
          <w:szCs w:val="28"/>
          <w:lang w:val="en-US"/>
        </w:rPr>
        <w:t>f</w:t>
      </w:r>
      <w:r w:rsidRPr="00EC3732">
        <w:rPr>
          <w:rFonts w:ascii="GOST type B" w:hAnsi="GOST type B"/>
          <w:i/>
          <w:sz w:val="28"/>
          <w:szCs w:val="28"/>
        </w:rPr>
        <w:t xml:space="preserve">4 </w:t>
      </w:r>
      <w:r w:rsidRPr="00D246C0">
        <w:rPr>
          <w:rFonts w:ascii="GOST type B" w:hAnsi="GOST type B"/>
          <w:i/>
          <w:sz w:val="28"/>
          <w:szCs w:val="28"/>
        </w:rPr>
        <w:t>до передповних класів</w:t>
      </w:r>
    </w:p>
    <w:tbl>
      <w:tblPr>
        <w:tblStyle w:val="a9"/>
        <w:tblW w:w="0" w:type="auto"/>
        <w:tblLook w:val="04A0"/>
      </w:tblPr>
      <w:tblGrid>
        <w:gridCol w:w="1580"/>
        <w:gridCol w:w="1580"/>
        <w:gridCol w:w="1580"/>
        <w:gridCol w:w="1580"/>
        <w:gridCol w:w="1580"/>
        <w:gridCol w:w="1581"/>
      </w:tblGrid>
      <w:tr w:rsidR="00FA020A" w:rsidTr="006D04A4">
        <w:trPr>
          <w:trHeight w:val="378"/>
        </w:trPr>
        <w:tc>
          <w:tcPr>
            <w:tcW w:w="1580" w:type="dxa"/>
          </w:tcPr>
          <w:p w:rsidR="00FA020A" w:rsidRPr="00EC3732" w:rsidRDefault="00FA020A" w:rsidP="006D04A4">
            <w:pPr>
              <w:rPr>
                <w:rFonts w:ascii="GOST type B" w:hAnsi="GOST type B"/>
                <w:sz w:val="28"/>
                <w:szCs w:val="28"/>
              </w:rPr>
            </w:pPr>
          </w:p>
        </w:tc>
        <w:tc>
          <w:tcPr>
            <w:tcW w:w="1580" w:type="dxa"/>
          </w:tcPr>
          <w:p w:rsidR="00FA020A" w:rsidRDefault="00FA020A" w:rsidP="006D04A4">
            <w:pPr>
              <w:jc w:val="center"/>
              <w:rPr>
                <w:rFonts w:ascii="GOST type B" w:hAnsi="GOST type B"/>
                <w:sz w:val="28"/>
                <w:szCs w:val="28"/>
                <w:lang w:val="en-US"/>
              </w:rPr>
            </w:pPr>
            <w:r w:rsidRPr="00FA020A">
              <w:rPr>
                <w:rFonts w:ascii="GOST type B" w:hAnsi="GOST type B"/>
                <w:position w:val="-12"/>
                <w:sz w:val="28"/>
                <w:szCs w:val="28"/>
                <w:lang w:val="en-US"/>
              </w:rPr>
              <w:object w:dxaOrig="320" w:dyaOrig="360">
                <v:shape id="_x0000_i1042" type="#_x0000_t75" style="width:15.9pt;height:18.7pt" o:ole="">
                  <v:imagedata r:id="rId52" o:title=""/>
                </v:shape>
                <o:OLEObject Type="Embed" ProgID="Equation.DSMT4" ShapeID="_x0000_i1042" DrawAspect="Content" ObjectID="_1480095515" r:id="rId53"/>
              </w:object>
            </w:r>
          </w:p>
        </w:tc>
        <w:tc>
          <w:tcPr>
            <w:tcW w:w="1580" w:type="dxa"/>
          </w:tcPr>
          <w:p w:rsidR="00FA020A" w:rsidRDefault="00FA020A" w:rsidP="006D04A4">
            <w:pPr>
              <w:jc w:val="center"/>
              <w:rPr>
                <w:rFonts w:ascii="GOST type B" w:hAnsi="GOST type B"/>
                <w:sz w:val="28"/>
                <w:szCs w:val="28"/>
                <w:lang w:val="en-US"/>
              </w:rPr>
            </w:pPr>
            <w:r w:rsidRPr="00FA020A">
              <w:rPr>
                <w:rFonts w:ascii="GOST type B" w:hAnsi="GOST type B"/>
                <w:position w:val="-12"/>
                <w:sz w:val="28"/>
                <w:szCs w:val="28"/>
                <w:lang w:val="en-US"/>
              </w:rPr>
              <w:object w:dxaOrig="300" w:dyaOrig="360">
                <v:shape id="_x0000_i1043" type="#_x0000_t75" style="width:14.95pt;height:18.7pt" o:ole="">
                  <v:imagedata r:id="rId54" o:title=""/>
                </v:shape>
                <o:OLEObject Type="Embed" ProgID="Equation.DSMT4" ShapeID="_x0000_i1043" DrawAspect="Content" ObjectID="_1480095516" r:id="rId55"/>
              </w:object>
            </w:r>
          </w:p>
        </w:tc>
        <w:tc>
          <w:tcPr>
            <w:tcW w:w="1580" w:type="dxa"/>
          </w:tcPr>
          <w:p w:rsidR="00FA020A" w:rsidRDefault="00FA020A" w:rsidP="006D04A4">
            <w:pPr>
              <w:jc w:val="center"/>
              <w:rPr>
                <w:rFonts w:ascii="GOST type B" w:hAnsi="GOST type B"/>
                <w:sz w:val="28"/>
                <w:szCs w:val="28"/>
                <w:lang w:val="en-US"/>
              </w:rPr>
            </w:pPr>
            <w:r w:rsidRPr="00FA020A">
              <w:rPr>
                <w:rFonts w:ascii="GOST type B" w:hAnsi="GOST type B"/>
                <w:position w:val="-12"/>
                <w:sz w:val="28"/>
                <w:szCs w:val="28"/>
                <w:lang w:val="en-US"/>
              </w:rPr>
              <w:object w:dxaOrig="360" w:dyaOrig="360">
                <v:shape id="_x0000_i1044" type="#_x0000_t75" style="width:18.7pt;height:18.7pt" o:ole="">
                  <v:imagedata r:id="rId56" o:title=""/>
                </v:shape>
                <o:OLEObject Type="Embed" ProgID="Equation.DSMT4" ShapeID="_x0000_i1044" DrawAspect="Content" ObjectID="_1480095517" r:id="rId57"/>
              </w:object>
            </w:r>
          </w:p>
        </w:tc>
        <w:tc>
          <w:tcPr>
            <w:tcW w:w="1580" w:type="dxa"/>
          </w:tcPr>
          <w:p w:rsidR="00FA020A" w:rsidRDefault="00DF5692" w:rsidP="006D04A4">
            <w:pPr>
              <w:jc w:val="center"/>
              <w:rPr>
                <w:rFonts w:ascii="GOST type B" w:hAnsi="GOST type B"/>
                <w:sz w:val="28"/>
                <w:szCs w:val="28"/>
                <w:lang w:val="en-US"/>
              </w:rPr>
            </w:pPr>
            <w:r w:rsidRPr="00FA020A">
              <w:rPr>
                <w:rFonts w:ascii="GOST type B" w:hAnsi="GOST type B"/>
                <w:position w:val="-12"/>
                <w:sz w:val="28"/>
                <w:szCs w:val="28"/>
                <w:lang w:val="en-US"/>
              </w:rPr>
              <w:object w:dxaOrig="400" w:dyaOrig="360">
                <v:shape id="_x0000_i1045" type="#_x0000_t75" style="width:19.65pt;height:18.7pt" o:ole="">
                  <v:imagedata r:id="rId58" o:title=""/>
                </v:shape>
                <o:OLEObject Type="Embed" ProgID="Equation.DSMT4" ShapeID="_x0000_i1045" DrawAspect="Content" ObjectID="_1480095518" r:id="rId59"/>
              </w:object>
            </w:r>
          </w:p>
        </w:tc>
        <w:tc>
          <w:tcPr>
            <w:tcW w:w="1581" w:type="dxa"/>
          </w:tcPr>
          <w:p w:rsidR="00FA020A" w:rsidRDefault="00DF5692" w:rsidP="006D04A4">
            <w:pPr>
              <w:jc w:val="center"/>
              <w:rPr>
                <w:rFonts w:ascii="GOST type B" w:hAnsi="GOST type B"/>
                <w:sz w:val="28"/>
                <w:szCs w:val="28"/>
                <w:lang w:val="en-US"/>
              </w:rPr>
            </w:pPr>
            <w:r w:rsidRPr="00FA020A">
              <w:rPr>
                <w:rFonts w:ascii="GOST type B" w:hAnsi="GOST type B"/>
                <w:position w:val="-12"/>
                <w:sz w:val="28"/>
                <w:szCs w:val="28"/>
                <w:lang w:val="en-US"/>
              </w:rPr>
              <w:object w:dxaOrig="340" w:dyaOrig="360">
                <v:shape id="_x0000_i1046" type="#_x0000_t75" style="width:18.7pt;height:18.7pt" o:ole="">
                  <v:imagedata r:id="rId60" o:title=""/>
                </v:shape>
                <o:OLEObject Type="Embed" ProgID="Equation.DSMT4" ShapeID="_x0000_i1046" DrawAspect="Content" ObjectID="_1480095519" r:id="rId61"/>
              </w:object>
            </w:r>
          </w:p>
        </w:tc>
      </w:tr>
      <w:tr w:rsidR="00FA020A" w:rsidTr="006D04A4">
        <w:trPr>
          <w:trHeight w:val="378"/>
        </w:trPr>
        <w:tc>
          <w:tcPr>
            <w:tcW w:w="1580" w:type="dxa"/>
          </w:tcPr>
          <w:p w:rsidR="00FA020A" w:rsidRDefault="00175DE2" w:rsidP="006D04A4">
            <w:pPr>
              <w:jc w:val="center"/>
              <w:rPr>
                <w:rFonts w:ascii="GOST type B" w:hAnsi="GOST type B"/>
                <w:sz w:val="28"/>
                <w:szCs w:val="28"/>
                <w:lang w:val="en-US"/>
              </w:rPr>
            </w:pPr>
            <w:r w:rsidRPr="00175DE2">
              <w:rPr>
                <w:rFonts w:ascii="GOST type B" w:hAnsi="GOST type B"/>
                <w:position w:val="-12"/>
                <w:sz w:val="28"/>
                <w:szCs w:val="28"/>
                <w:lang w:val="en-US"/>
              </w:rPr>
              <w:object w:dxaOrig="279" w:dyaOrig="360">
                <v:shape id="_x0000_i1047" type="#_x0000_t75" style="width:12.15pt;height:18.7pt" o:ole="">
                  <v:imagedata r:id="rId62" o:title=""/>
                </v:shape>
                <o:OLEObject Type="Embed" ProgID="Equation.DSMT4" ShapeID="_x0000_i1047" DrawAspect="Content" ObjectID="_1480095520" r:id="rId63"/>
              </w:object>
            </w:r>
          </w:p>
        </w:tc>
        <w:tc>
          <w:tcPr>
            <w:tcW w:w="1580" w:type="dxa"/>
          </w:tcPr>
          <w:p w:rsidR="00FA020A" w:rsidRDefault="00175DE2" w:rsidP="006D04A4">
            <w:pPr>
              <w:jc w:val="center"/>
              <w:rPr>
                <w:rFonts w:ascii="GOST type B" w:hAnsi="GOST type B"/>
                <w:sz w:val="28"/>
                <w:szCs w:val="28"/>
                <w:lang w:val="en-US"/>
              </w:rPr>
            </w:pPr>
            <w:r>
              <w:rPr>
                <w:rFonts w:ascii="GOST type B" w:hAnsi="GOST type B"/>
                <w:sz w:val="28"/>
                <w:szCs w:val="28"/>
                <w:lang w:val="en-US"/>
              </w:rPr>
              <w:t>+</w:t>
            </w:r>
          </w:p>
        </w:tc>
        <w:tc>
          <w:tcPr>
            <w:tcW w:w="1580" w:type="dxa"/>
          </w:tcPr>
          <w:p w:rsidR="00FA020A" w:rsidRDefault="00175DE2" w:rsidP="006D04A4">
            <w:pPr>
              <w:jc w:val="center"/>
              <w:rPr>
                <w:rFonts w:ascii="GOST type B" w:hAnsi="GOST type B"/>
                <w:sz w:val="28"/>
                <w:szCs w:val="28"/>
                <w:lang w:val="en-US"/>
              </w:rPr>
            </w:pPr>
            <w:r>
              <w:rPr>
                <w:rFonts w:ascii="GOST type B" w:hAnsi="GOST type B"/>
                <w:sz w:val="28"/>
                <w:szCs w:val="28"/>
                <w:lang w:val="en-US"/>
              </w:rPr>
              <w:t>+</w:t>
            </w:r>
          </w:p>
        </w:tc>
        <w:tc>
          <w:tcPr>
            <w:tcW w:w="1580" w:type="dxa"/>
          </w:tcPr>
          <w:p w:rsidR="00FA020A" w:rsidRDefault="00175DE2" w:rsidP="006D04A4">
            <w:pPr>
              <w:jc w:val="center"/>
              <w:rPr>
                <w:rFonts w:ascii="GOST type B" w:hAnsi="GOST type B"/>
                <w:sz w:val="28"/>
                <w:szCs w:val="28"/>
                <w:lang w:val="en-US"/>
              </w:rPr>
            </w:pPr>
            <w:r>
              <w:rPr>
                <w:rFonts w:ascii="GOST type B" w:hAnsi="GOST type B"/>
                <w:sz w:val="28"/>
                <w:szCs w:val="28"/>
                <w:lang w:val="en-US"/>
              </w:rPr>
              <w:t>-</w:t>
            </w:r>
          </w:p>
        </w:tc>
        <w:tc>
          <w:tcPr>
            <w:tcW w:w="1580" w:type="dxa"/>
          </w:tcPr>
          <w:p w:rsidR="00FA020A" w:rsidRDefault="00175DE2" w:rsidP="006D04A4">
            <w:pPr>
              <w:jc w:val="center"/>
              <w:rPr>
                <w:rFonts w:ascii="GOST type B" w:hAnsi="GOST type B"/>
                <w:sz w:val="28"/>
                <w:szCs w:val="28"/>
                <w:lang w:val="en-US"/>
              </w:rPr>
            </w:pPr>
            <w:r>
              <w:rPr>
                <w:rFonts w:ascii="GOST type B" w:hAnsi="GOST type B"/>
                <w:sz w:val="28"/>
                <w:szCs w:val="28"/>
                <w:lang w:val="en-US"/>
              </w:rPr>
              <w:t>-</w:t>
            </w:r>
          </w:p>
        </w:tc>
        <w:tc>
          <w:tcPr>
            <w:tcW w:w="1581" w:type="dxa"/>
          </w:tcPr>
          <w:p w:rsidR="00FA020A" w:rsidRDefault="00175DE2" w:rsidP="006D04A4">
            <w:pPr>
              <w:jc w:val="center"/>
              <w:rPr>
                <w:rFonts w:ascii="GOST type B" w:hAnsi="GOST type B"/>
                <w:sz w:val="28"/>
                <w:szCs w:val="28"/>
                <w:lang w:val="en-US"/>
              </w:rPr>
            </w:pPr>
            <w:r>
              <w:rPr>
                <w:rFonts w:ascii="GOST type B" w:hAnsi="GOST type B"/>
                <w:sz w:val="28"/>
                <w:szCs w:val="28"/>
                <w:lang w:val="en-US"/>
              </w:rPr>
              <w:t>-</w:t>
            </w:r>
          </w:p>
        </w:tc>
      </w:tr>
    </w:tbl>
    <w:p w:rsidR="00175DE2" w:rsidRPr="00BD2C1D" w:rsidRDefault="00175DE2" w:rsidP="00D246C0">
      <w:pPr>
        <w:pStyle w:val="Default"/>
        <w:spacing w:before="100" w:after="100" w:line="360" w:lineRule="auto"/>
        <w:rPr>
          <w:b/>
          <w:i/>
          <w:sz w:val="28"/>
          <w:szCs w:val="28"/>
        </w:rPr>
      </w:pPr>
      <w:r w:rsidRPr="00BD2C1D">
        <w:rPr>
          <w:b/>
          <w:i/>
          <w:sz w:val="28"/>
          <w:szCs w:val="28"/>
        </w:rPr>
        <w:t>4.3.6 Мінімізація функці</w:t>
      </w:r>
      <w:r w:rsidRPr="00F12EC8">
        <w:rPr>
          <w:rFonts w:asciiTheme="minorHAnsi" w:hAnsiTheme="minorHAnsi" w:cs="Times New Roman"/>
          <w:b/>
          <w:i/>
          <w:sz w:val="28"/>
          <w:szCs w:val="28"/>
        </w:rPr>
        <w:t>ї</w:t>
      </w:r>
      <w:r w:rsidRPr="00BD2C1D">
        <w:rPr>
          <w:b/>
          <w:i/>
          <w:sz w:val="28"/>
          <w:szCs w:val="28"/>
        </w:rPr>
        <w:t xml:space="preserve"> </w:t>
      </w:r>
      <w:r w:rsidRPr="00BD2C1D">
        <w:rPr>
          <w:b/>
          <w:i/>
          <w:sz w:val="28"/>
          <w:szCs w:val="28"/>
          <w:lang w:val="en-US"/>
        </w:rPr>
        <w:t>f</w:t>
      </w:r>
      <w:r w:rsidRPr="00BD2C1D">
        <w:rPr>
          <w:b/>
          <w:i/>
          <w:sz w:val="28"/>
          <w:szCs w:val="28"/>
        </w:rPr>
        <w:t>4 методом невизначених коефіці</w:t>
      </w:r>
      <w:r w:rsidRPr="00CA2961">
        <w:rPr>
          <w:rFonts w:ascii="Candara" w:hAnsi="Candara" w:cs="Times New Roman"/>
          <w:b/>
          <w:i/>
          <w:sz w:val="28"/>
          <w:szCs w:val="28"/>
        </w:rPr>
        <w:t>є</w:t>
      </w:r>
      <w:r w:rsidRPr="00BD2C1D">
        <w:rPr>
          <w:b/>
          <w:i/>
          <w:sz w:val="28"/>
          <w:szCs w:val="28"/>
        </w:rPr>
        <w:t xml:space="preserve">нтів </w:t>
      </w:r>
    </w:p>
    <w:p w:rsidR="002D3B5D" w:rsidRPr="003001C7" w:rsidRDefault="00175DE2" w:rsidP="00E13AEF">
      <w:pPr>
        <w:spacing w:before="100" w:line="360" w:lineRule="auto"/>
        <w:rPr>
          <w:rFonts w:ascii="GOST type B" w:hAnsi="GOST type B"/>
          <w:sz w:val="28"/>
          <w:szCs w:val="28"/>
        </w:rPr>
      </w:pPr>
      <w:r w:rsidRPr="00175DE2">
        <w:rPr>
          <w:rFonts w:ascii="GOST type B" w:hAnsi="GOST type B"/>
          <w:sz w:val="28"/>
          <w:szCs w:val="28"/>
        </w:rPr>
        <w:t>Ідея</w:t>
      </w:r>
      <w:r w:rsidRPr="00EC3732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цього</w:t>
      </w:r>
      <w:r w:rsidRPr="00EC3732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методу</w:t>
      </w:r>
      <w:r w:rsidRPr="00EC3732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поляга</w:t>
      </w:r>
      <w:r w:rsidRPr="00CA2961">
        <w:rPr>
          <w:rFonts w:ascii="Candara" w:hAnsi="Candara"/>
          <w:sz w:val="28"/>
          <w:szCs w:val="28"/>
          <w:lang w:val="uk-UA"/>
        </w:rPr>
        <w:t>є</w:t>
      </w:r>
      <w:r w:rsidRPr="00EC3732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у</w:t>
      </w:r>
      <w:r w:rsidRPr="00EC3732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відшуканні</w:t>
      </w:r>
      <w:r w:rsidRPr="00EC3732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ненульових</w:t>
      </w:r>
      <w:r w:rsidRPr="00EC3732">
        <w:rPr>
          <w:rFonts w:ascii="GOST type B" w:hAnsi="GOST type B"/>
          <w:sz w:val="28"/>
          <w:szCs w:val="28"/>
        </w:rPr>
        <w:t xml:space="preserve"> </w:t>
      </w:r>
      <w:r w:rsidRPr="00CA2961">
        <w:rPr>
          <w:rFonts w:ascii="GOST type B" w:hAnsi="GOST type B"/>
          <w:sz w:val="28"/>
          <w:szCs w:val="28"/>
        </w:rPr>
        <w:t>коефіці</w:t>
      </w:r>
      <w:r w:rsidRPr="00CA2961">
        <w:rPr>
          <w:rFonts w:ascii="Candara" w:hAnsi="Candara"/>
          <w:sz w:val="28"/>
          <w:szCs w:val="28"/>
          <w:lang w:val="uk-UA"/>
        </w:rPr>
        <w:t>є</w:t>
      </w:r>
      <w:r w:rsidRPr="00CA2961">
        <w:rPr>
          <w:rFonts w:ascii="GOST type B" w:hAnsi="GOST type B"/>
          <w:sz w:val="28"/>
          <w:szCs w:val="28"/>
        </w:rPr>
        <w:t>нтів</w:t>
      </w:r>
      <w:r w:rsidRPr="00EC3732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при</w:t>
      </w:r>
      <w:r w:rsidRPr="00EC3732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ко</w:t>
      </w:r>
      <w:r w:rsidRPr="00EC3732">
        <w:rPr>
          <w:rFonts w:ascii="GOST type B" w:hAnsi="GOST type B"/>
          <w:sz w:val="28"/>
          <w:szCs w:val="28"/>
        </w:rPr>
        <w:t xml:space="preserve">- </w:t>
      </w:r>
      <w:r w:rsidRPr="00175DE2">
        <w:rPr>
          <w:rFonts w:ascii="GOST type B" w:hAnsi="GOST type B"/>
          <w:sz w:val="28"/>
          <w:szCs w:val="28"/>
        </w:rPr>
        <w:t>жній</w:t>
      </w:r>
      <w:r w:rsidRPr="00EC3732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імпліканті</w:t>
      </w:r>
      <w:r w:rsidRPr="00EC3732">
        <w:rPr>
          <w:rFonts w:ascii="GOST type B" w:hAnsi="GOST type B"/>
          <w:sz w:val="28"/>
          <w:szCs w:val="28"/>
        </w:rPr>
        <w:t xml:space="preserve">. </w:t>
      </w:r>
      <w:r w:rsidRPr="00175DE2">
        <w:rPr>
          <w:rFonts w:ascii="GOST type B" w:hAnsi="GOST type B"/>
          <w:sz w:val="28"/>
          <w:szCs w:val="28"/>
        </w:rPr>
        <w:t>Рівняння</w:t>
      </w:r>
      <w:r w:rsidRPr="003001C7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для</w:t>
      </w:r>
      <w:r w:rsidRPr="003001C7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знаходження</w:t>
      </w:r>
      <w:r w:rsidRPr="003001C7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коефіці</w:t>
      </w:r>
      <w:r w:rsidRPr="00CA2961">
        <w:rPr>
          <w:rFonts w:ascii="Candara" w:hAnsi="Candara"/>
          <w:sz w:val="28"/>
          <w:szCs w:val="28"/>
        </w:rPr>
        <w:t>є</w:t>
      </w:r>
      <w:r w:rsidRPr="00175DE2">
        <w:rPr>
          <w:rFonts w:ascii="GOST type B" w:hAnsi="GOST type B"/>
          <w:sz w:val="28"/>
          <w:szCs w:val="28"/>
        </w:rPr>
        <w:t>нтів</w:t>
      </w:r>
      <w:r w:rsidRPr="003001C7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представимо</w:t>
      </w:r>
      <w:r w:rsidRPr="003001C7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таблицею</w:t>
      </w:r>
      <w:r w:rsidRPr="003001C7">
        <w:rPr>
          <w:rFonts w:ascii="GOST type B" w:hAnsi="GOST type B"/>
          <w:sz w:val="28"/>
          <w:szCs w:val="28"/>
        </w:rPr>
        <w:t xml:space="preserve"> (</w:t>
      </w:r>
      <w:r w:rsidRPr="00175DE2">
        <w:rPr>
          <w:rFonts w:ascii="GOST type B" w:hAnsi="GOST type B"/>
          <w:sz w:val="28"/>
          <w:szCs w:val="28"/>
        </w:rPr>
        <w:t>таблиця</w:t>
      </w:r>
      <w:r w:rsidRPr="003001C7">
        <w:rPr>
          <w:rFonts w:ascii="GOST type B" w:hAnsi="GOST type B"/>
          <w:sz w:val="28"/>
          <w:szCs w:val="28"/>
        </w:rPr>
        <w:t xml:space="preserve"> 4.3). </w:t>
      </w:r>
      <w:r w:rsidRPr="005E5743">
        <w:rPr>
          <w:rFonts w:ascii="GOST type B" w:hAnsi="GOST type B"/>
          <w:sz w:val="28"/>
          <w:szCs w:val="28"/>
        </w:rPr>
        <w:t>Викона</w:t>
      </w:r>
      <w:r w:rsidRPr="00CA2961">
        <w:rPr>
          <w:rFonts w:ascii="Candara" w:hAnsi="Candara"/>
          <w:sz w:val="28"/>
          <w:szCs w:val="28"/>
          <w:lang w:val="uk-UA"/>
        </w:rPr>
        <w:t>є</w:t>
      </w:r>
      <w:r w:rsidRPr="005E5743">
        <w:rPr>
          <w:rFonts w:ascii="GOST type B" w:hAnsi="GOST type B"/>
          <w:sz w:val="28"/>
          <w:szCs w:val="28"/>
        </w:rPr>
        <w:t>мо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викреслення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тих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рядків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на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яких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функція</w:t>
      </w:r>
      <w:r w:rsidRPr="009627B9">
        <w:rPr>
          <w:rFonts w:ascii="GOST type B" w:hAnsi="GOST type B"/>
          <w:sz w:val="28"/>
          <w:szCs w:val="28"/>
        </w:rPr>
        <w:t xml:space="preserve"> </w:t>
      </w:r>
    </w:p>
    <w:p w:rsidR="00D246C0" w:rsidRPr="003D3136" w:rsidRDefault="00175DE2" w:rsidP="00E13AEF">
      <w:pPr>
        <w:spacing w:before="100" w:line="360" w:lineRule="auto"/>
        <w:rPr>
          <w:rFonts w:ascii="GOST type B" w:hAnsi="GOST type B"/>
          <w:sz w:val="28"/>
          <w:szCs w:val="28"/>
        </w:rPr>
      </w:pPr>
      <w:r w:rsidRPr="00175DE2">
        <w:rPr>
          <w:rFonts w:ascii="GOST type B" w:hAnsi="GOST type B"/>
          <w:sz w:val="28"/>
          <w:szCs w:val="28"/>
        </w:rPr>
        <w:lastRenderedPageBreak/>
        <w:t>прийма</w:t>
      </w:r>
      <w:r w:rsidRPr="00CA2961">
        <w:rPr>
          <w:rFonts w:ascii="Candara" w:hAnsi="Candara"/>
          <w:sz w:val="28"/>
          <w:szCs w:val="28"/>
        </w:rPr>
        <w:t>є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нульові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значення</w:t>
      </w:r>
      <w:r w:rsidRPr="009627B9">
        <w:rPr>
          <w:rFonts w:ascii="GOST type B" w:hAnsi="GOST type B"/>
          <w:sz w:val="28"/>
          <w:szCs w:val="28"/>
        </w:rPr>
        <w:t xml:space="preserve">. </w:t>
      </w:r>
      <w:r w:rsidRPr="00175DE2">
        <w:rPr>
          <w:rFonts w:ascii="GOST type B" w:hAnsi="GOST type B"/>
          <w:sz w:val="28"/>
          <w:szCs w:val="28"/>
        </w:rPr>
        <w:t>Викреслимо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вже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знайдені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нульові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коефіці</w:t>
      </w:r>
      <w:r w:rsidRPr="00CA2961">
        <w:rPr>
          <w:rFonts w:ascii="Candara" w:hAnsi="Candara"/>
          <w:sz w:val="28"/>
          <w:szCs w:val="28"/>
        </w:rPr>
        <w:t>є</w:t>
      </w:r>
      <w:r w:rsidRPr="00175DE2">
        <w:rPr>
          <w:rFonts w:ascii="GOST type B" w:hAnsi="GOST type B"/>
          <w:sz w:val="28"/>
          <w:szCs w:val="28"/>
        </w:rPr>
        <w:t>нти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в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тих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рядках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таблиці</w:t>
      </w:r>
      <w:r w:rsidRPr="009627B9">
        <w:rPr>
          <w:rFonts w:ascii="GOST type B" w:hAnsi="GOST type B"/>
          <w:sz w:val="28"/>
          <w:szCs w:val="28"/>
        </w:rPr>
        <w:t xml:space="preserve">, </w:t>
      </w:r>
      <w:r w:rsidRPr="00175DE2">
        <w:rPr>
          <w:rFonts w:ascii="GOST type B" w:hAnsi="GOST type B"/>
          <w:sz w:val="28"/>
          <w:szCs w:val="28"/>
        </w:rPr>
        <w:t>що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залишилися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імпліканти</w:t>
      </w:r>
      <w:r w:rsidRPr="009627B9">
        <w:rPr>
          <w:rFonts w:ascii="GOST type B" w:hAnsi="GOST type B"/>
          <w:sz w:val="28"/>
          <w:szCs w:val="28"/>
        </w:rPr>
        <w:t xml:space="preserve">, </w:t>
      </w:r>
      <w:r w:rsidRPr="00175DE2">
        <w:rPr>
          <w:rFonts w:ascii="GOST type B" w:hAnsi="GOST type B"/>
          <w:sz w:val="28"/>
          <w:szCs w:val="28"/>
        </w:rPr>
        <w:t>що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залишилися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після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виконання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попередніх</w:t>
      </w:r>
      <w:r w:rsidRPr="00175DE2">
        <w:rPr>
          <w:rFonts w:ascii="GOST type B" w:hAnsi="GOST type B"/>
          <w:sz w:val="28"/>
          <w:szCs w:val="28"/>
          <w:lang w:val="uk-UA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дій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поглинають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ті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імпліканти</w:t>
      </w:r>
      <w:r w:rsidRPr="009627B9">
        <w:rPr>
          <w:rFonts w:ascii="GOST type B" w:hAnsi="GOST type B"/>
          <w:sz w:val="28"/>
          <w:szCs w:val="28"/>
        </w:rPr>
        <w:t xml:space="preserve">, </w:t>
      </w:r>
      <w:r w:rsidRPr="00175DE2">
        <w:rPr>
          <w:rFonts w:ascii="GOST type B" w:hAnsi="GOST type B"/>
          <w:sz w:val="28"/>
          <w:szCs w:val="28"/>
        </w:rPr>
        <w:t>що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розташовані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справа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від</w:t>
      </w:r>
      <w:r w:rsidRPr="009627B9">
        <w:rPr>
          <w:rFonts w:ascii="GOST type B" w:hAnsi="GOST type B"/>
          <w:sz w:val="28"/>
          <w:szCs w:val="28"/>
        </w:rPr>
        <w:t xml:space="preserve"> </w:t>
      </w:r>
      <w:r w:rsidRPr="00175DE2">
        <w:rPr>
          <w:rFonts w:ascii="GOST type B" w:hAnsi="GOST type B"/>
          <w:sz w:val="28"/>
          <w:szCs w:val="28"/>
        </w:rPr>
        <w:t>них</w:t>
      </w:r>
      <w:r w:rsidRPr="009627B9">
        <w:rPr>
          <w:rFonts w:ascii="GOST type B" w:hAnsi="GOST type B"/>
          <w:sz w:val="28"/>
          <w:szCs w:val="28"/>
        </w:rPr>
        <w:t xml:space="preserve">. </w:t>
      </w:r>
      <w:r w:rsidR="00F77C8E">
        <w:rPr>
          <w:rFonts w:ascii="GOST type B" w:hAnsi="GOST type B"/>
          <w:sz w:val="28"/>
          <w:szCs w:val="28"/>
        </w:rPr>
        <w:t>Імпліканти на</w:t>
      </w:r>
      <w:r w:rsidRPr="00175DE2">
        <w:rPr>
          <w:rFonts w:ascii="GOST type B" w:hAnsi="GOST type B"/>
          <w:sz w:val="28"/>
          <w:szCs w:val="28"/>
        </w:rPr>
        <w:t xml:space="preserve">зиваються ядрами, якщо вони </w:t>
      </w:r>
      <w:r w:rsidRPr="00CA2961">
        <w:rPr>
          <w:rFonts w:ascii="Candara" w:hAnsi="Candara"/>
          <w:sz w:val="28"/>
          <w:szCs w:val="28"/>
        </w:rPr>
        <w:t>є</w:t>
      </w:r>
      <w:r w:rsidRPr="00175DE2">
        <w:rPr>
          <w:rFonts w:ascii="GOST type B" w:hAnsi="GOST type B"/>
          <w:sz w:val="28"/>
          <w:szCs w:val="28"/>
        </w:rPr>
        <w:t>дині в рядках.</w:t>
      </w:r>
    </w:p>
    <w:p w:rsidR="00E13AEF" w:rsidRPr="00E13AEF" w:rsidRDefault="00E45244" w:rsidP="006D04A4">
      <w:pPr>
        <w:jc w:val="right"/>
        <w:rPr>
          <w:rFonts w:ascii="GOST type B" w:hAnsi="GOST type B"/>
          <w:sz w:val="28"/>
          <w:szCs w:val="28"/>
          <w:lang w:val="uk-UA"/>
        </w:rPr>
      </w:pPr>
      <w:r w:rsidRPr="00E45244">
        <w:rPr>
          <w:rFonts w:ascii="GOST type B" w:hAnsi="GOST type B"/>
          <w:i/>
          <w:noProof/>
        </w:rPr>
        <w:pict>
          <v:group id="_x0000_s1348" style="position:absolute;left:0;text-align:left;margin-left:52.25pt;margin-top:16.8pt;width:524.3pt;height:803.9pt;z-index:-251645952;mso-position-horizontal-relative:page;mso-position-vertical-relative:page" coordorigin="1015,558" coordsize="10486,16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">
            <v:rect id="_x0000_s1349" style="position:absolute;left:1015;top:558;width:10468;height:16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zjpccA&#10;AADdAAAADwAAAGRycy9kb3ducmV2LnhtbESPQWvCQBSE7wX/w/IKvdVN0moluhENCIX2YhTa3h7Z&#10;ZxKafRuyq0Z/fbcgeBxm5htmsRxMK07Uu8aygngcgSAurW64UrDfbZ5nIJxH1thaJgUXcrDMRg8L&#10;TLU985ZOha9EgLBLUUHtfZdK6cqaDLqx7YiDd7C9QR9kX0nd4znATSuTKJpKgw2HhRo7ymsqf4uj&#10;UbCdrFc/328vX+YafRSv+adJ8jhR6ulxWM1BeBr8PXxrv2sFs+kkgf834QnI7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Zc46XHAAAA3QAAAA8AAAAAAAAAAAAAAAAAmAIAAGRy&#10;cy9kb3ducmV2LnhtbFBLBQYAAAAABAAEAPUAAACMAwAAAAA=&#10;" filled="f" strokeweight="2.25pt"/>
            <v:group id="Group 7007" o:spid="_x0000_s1350" style="position:absolute;left:1015;top:15846;width:10486;height:892" coordorigin="1015,15846" coordsize="10486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naIfFAAAA3QAA&#10;AA8AAAAAAAAAAAAAAAAAqgIAAGRycy9kb3ducmV2LnhtbFBLBQYAAAAABAAEAPoAAACcAwAAAAA=&#10;">
              <v:line id="Line 7008" o:spid="_x0000_s1351" style="position:absolute;flip:y;visibility:visible" from="1015,15846" to="1148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oirsMAAADdAAAADwAAAGRycy9kb3ducmV2LnhtbESPwWrDMBBE74X8g9hAb7WcxjXGiRJC&#10;Q6H4VreX3BZrYxtbK0dSEvfvq0Khx2HmzTDb/WxGcSPne8sKVkkKgrixuudWwdfn21MBwgdkjaNl&#10;UvBNHva7xcMWS23v/EG3OrQilrAvUUEXwlRK6ZuODPrETsTRO1tnMETpWqkd3mO5GeVzmubSYM9x&#10;ocOJXjtqhvpqFBTrDLE4DdVAfu0u4ViZmSulHpfzYQMi0Bz+w3/0u45c/pLB75v4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aIq7DAAAA3QAAAA8AAAAAAAAAAAAA&#10;AAAAoQIAAGRycy9kb3ducmV2LnhtbFBLBQYAAAAABAAEAPkAAACRAwAAAAA=&#10;" strokeweight="2.25pt">
                <v:stroke endarrowwidth="narrow"/>
              </v:line>
              <v:line id="_x0000_s1352" style="position:absolute;visibility:visible" from="1411,15846" to="1411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Ir+8UAAADdAAAADwAAAGRycy9kb3ducmV2LnhtbESP0YrCMBRE3xf8h3CFfRFNVRS32ygi&#10;CIvIgtYPuNvcbYvNTW1irX9vBMHHYWbOMMmqM5VoqXGlZQXjUQSCOLO65FzBKd0OFyCcR9ZYWSYF&#10;d3KwWvY+Eoy1vfGB2qPPRYCwi1FB4X0dS+myggy6ka2Jg/dvG4M+yCaXusFbgJtKTqJoLg2WHBYK&#10;rGlTUHY+Xo2Ccop/A/814Lzan86/9yy97C6pUp/9bv0NwlPn3+FX+0crWMxnM3i+CU9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Ir+8UAAADdAAAADwAAAAAAAAAA&#10;AAAAAAChAgAAZHJzL2Rvd25yZXYueG1sUEsFBgAAAAAEAAQA+QAAAJMDAAAAAA==&#10;" strokeweight="2.25pt">
                <v:stroke endarrowwidth="narrow"/>
              </v:line>
              <v:line id="_x0000_s1353" style="position:absolute;visibility:visible" from="1989,15846" to="19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C1jMUAAADdAAAADwAAAGRycy9kb3ducmV2LnhtbESP0YrCMBRE34X9h3AFX0RTFYtWoyzC&#10;wrIsgq0fcG2ubbG5qU1W69+bBcHHYWbOMOttZ2pxo9ZVlhVMxhEI4tzqigsFx+xrtADhPLLG2jIp&#10;eJCD7eajt8ZE2zsf6Jb6QgQIuwQVlN43iZQuL8mgG9uGOHhn2xr0QbaF1C3eA9zUchpFsTRYcVgo&#10;saFdSfkl/TMKqhmehn455KL+PV72jzy7/lwzpQb97nMFwlPn3+FX+1srWMTzGP7fhCcgN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C1jMUAAADdAAAADwAAAAAAAAAA&#10;AAAAAAChAgAAZHJzL2Rvd25yZXYueG1sUEsFBgAAAAAEAAQA+QAAAJMDAAAAAA==&#10;" strokeweight="2.25pt">
                <v:stroke endarrowwidth="narrow"/>
              </v:line>
              <v:line id="Line 7011" o:spid="_x0000_s1354" style="position:absolute;visibility:visible" from="3340,15846" to="3340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QF8cAAADdAAAADwAAAGRycy9kb3ducmV2LnhtbESP0WrCQBRE3wv+w3ILfRHd2NKoaVYR&#10;oVBKETR+wDV7TUKyd2N2a5K/7xYKfRxm5gyTbgfTiDt1rrKsYDGPQBDnVldcKDhn77MVCOeRNTaW&#10;ScFIDrabyUOKibY9H+l+8oUIEHYJKii9bxMpXV6SQTe3LXHwrrYz6IPsCqk77APcNPI5imJpsOKw&#10;UGJL+5Ly+vRtFFQveJn69ZSL5utcH8Y8u33eMqWeHofdGwhPg/8P/7U/tIJV/LqE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zBAXxwAAAN0AAAAPAAAAAAAA&#10;AAAAAAAAAKECAABkcnMvZG93bnJldi54bWxQSwUGAAAAAAQABAD5AAAAlQMAAAAA&#10;" strokeweight="2.25pt">
                <v:stroke endarrowwidth="narrow"/>
              </v:line>
              <v:line id="Line 7012" o:spid="_x0000_s1355" style="position:absolute;visibility:visible" from="4189,15846" to="41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OEZcEAAADdAAAADwAAAGRycy9kb3ducmV2LnhtbERPzYrCMBC+C75DGGEvoqkrFq1GEUFY&#10;FhG0PsDYjG2xmdQman17cxA8fnz/i1VrKvGgxpWWFYyGEQjizOqScwWndDuYgnAeWWNlmRS8yMFq&#10;2e0sMNH2yQd6HH0uQgi7BBUU3teJlC4ryKAb2po4cBfbGPQBNrnUDT5DuKnkbxTF0mDJoaHAmjYF&#10;Zdfj3Sgox3ju+1mf82p3uu5fWXr7v6VK/fTa9RyEp9Z/xR/3n1YwjSdhbngTnoB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U4RlwQAAAN0AAAAPAAAAAAAAAAAAAAAA&#10;AKECAABkcnMvZG93bnJldi54bWxQSwUGAAAAAAQABAD5AAAAjwMAAAAA&#10;" strokeweight="2.25pt">
                <v:stroke endarrowwidth="narrow"/>
              </v:line>
              <v:line id="_x0000_s1356" style="position:absolute;visibility:visible" from="4675,15853" to="4675,1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8h/sQAAADdAAAADwAAAGRycy9kb3ducmV2LnhtbESP0YrCMBRE3xf2H8IVfBFNVVa0GmUR&#10;BBERtH7Atbm2xeamNlHr3xtB8HGYmTPMbNGYUtypdoVlBf1eBII4tbrgTMExWXXHIJxH1lhaJgVP&#10;crCY//7MMNb2wXu6H3wmAoRdjApy76tYSpfmZND1bEUcvLOtDfog60zqGh8Bbko5iKKRNFhwWMix&#10;omVO6eVwMwqKIZ46ftLhrNweL7tnmlw310Spdqv5n4Lw1Phv+NNeawXj0d8E3m/C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HyH+xAAAAN0AAAAPAAAAAAAAAAAA&#10;AAAAAKECAABkcnMvZG93bnJldi54bWxQSwUGAAAAAAQABAD5AAAAkgMAAAAA&#10;" strokeweight="2.25pt">
                <v:stroke endarrowwidth="narrow"/>
              </v:line>
              <v:line id="Line 7014" o:spid="_x0000_s1357" style="position:absolute;visibility:visible" from="1015,16127" to="4693,1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lC3s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9oc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SULewQAAAN0AAAAPAAAAAAAAAAAAAAAA&#10;AKECAABkcnMvZG93bnJldi54bWxQSwUGAAAAAAQABAD5AAAAjwMAAAAA&#10;" strokeweight="2.25pt">
                <v:stroke endarrowwidth="narrow"/>
              </v:line>
              <v:line id="Line 7015" o:spid="_x0000_s1358" style="position:absolute;visibility:visible" from="1015,16408" to="4693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nRcUAAADdAAAADwAAAGRycy9kb3ducmV2LnhtbESP0YrCMBRE3wX/IVzBF1lTFYpbG0UW&#10;FkRkQesHXJtrW9rc1CZq/XuzsLCPw8ycYdJNbxrxoM5VlhXMphEI4tzqigsF5+z7YwnCeWSNjWVS&#10;8CIHm/VwkGKi7ZOP9Dj5QgQIuwQVlN63iZQuL8mgm9qWOHhX2xn0QXaF1B0+A9w0ch5FsTRYcVgo&#10;saWvkvL6dDcKqgVeJv5zwkVzONc/rzy77W+ZUuNRv12B8NT7//Bfe6cVLON4Br9vwhOQ6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XnRcUAAADdAAAADwAAAAAAAAAA&#10;AAAAAAChAgAAZHJzL2Rvd25yZXYueG1sUEsFBgAAAAAEAAQA+QAAAJMDAAAAAA==&#10;" strokeweight="2.25pt">
                <v:stroke endarrowwidth="narrow"/>
              </v:line>
              <v:line id="_x0000_s1359" style="position:absolute;visibility:visible" from="10935,16260" to="11501,1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5MsMAAADdAAAADwAAAGRycy9kb3ducmV2LnhtbESP0YrCMBRE3wX/IVxhX0RTFYpWo4gg&#10;LIsIWj/g2lzbYnNTm6j17zeC4OMwM2eYxao1lXhQ40rLCkbDCARxZnXJuYJTuh1MQTiPrLGyTApe&#10;5GC17HYWmGj75AM9jj4XAcIuQQWF93UipcsKMuiGtiYO3sU2Bn2QTS51g88AN5UcR1EsDZYcFgqs&#10;aVNQdj3ejYJygue+n/U5r3an6/6Vpbe/W6rUT69dz0F4av03/Gn/agXTOB7D+014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XeTLDAAAA3QAAAA8AAAAAAAAAAAAA&#10;AAAAoQIAAGRycy9kb3ducmV2LnhtbFBLBQYAAAAABAAEAPkAAACRAwAAAAA=&#10;" strokeweight="2.25pt">
                <v:stroke endarrowwidth="narrow"/>
              </v:line>
              <v:shape id="_x0000_s1360" type="#_x0000_t202" style="position:absolute;left:1049;top:16434;width:39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uRxsUA&#10;AADdAAAADwAAAGRycy9kb3ducmV2LnhtbESPX2vCQBDE3wv9DscKvtWLF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K5HGxQAAAN0AAAAPAAAAAAAAAAAAAAAAAJgCAABkcnMv&#10;ZG93bnJldi54bWxQSwUGAAAAAAQABAD1AAAAigMAAAAA&#10;" filled="f" stroked="f" strokeweight="2.25pt">
                <v:stroke endarrowwidth="narrow"/>
                <v:textbox style="mso-next-textbox:#_x0000_s1360" inset="0,0,0,0">
                  <w:txbxContent>
                    <w:p w:rsidR="00093F1F" w:rsidRDefault="00093F1F" w:rsidP="00175DE2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Зм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361" type="#_x0000_t202" style="position:absolute;left:1522;top:16457;width:44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IJssUA&#10;AADdAAAADwAAAGRycy9kb3ducmV2LnhtbESPX2vCQBDE3wv9DscKvtWLU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wgmyxQAAAN0AAAAPAAAAAAAAAAAAAAAAAJgCAABkcnMv&#10;ZG93bnJldi54bWxQSwUGAAAAAAQABAD1AAAAigMAAAAA&#10;" filled="f" stroked="f" strokeweight="2.25pt">
                <v:stroke endarrowwidth="narrow"/>
                <v:textbox style="mso-next-textbox:#_x0000_s1361" inset="0,0,0,0">
                  <w:txbxContent>
                    <w:p w:rsidR="00093F1F" w:rsidRDefault="00093F1F" w:rsidP="00175DE2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362" type="#_x0000_t202" style="position:absolute;left:2187;top:16434;width:889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6sKcUA&#10;AADdAAAADwAAAGRycy9kb3ducmV2LnhtbESPX2vCQBDE3wv9DscKvtWLQoO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jqwpxQAAAN0AAAAPAAAAAAAAAAAAAAAAAJgCAABkcnMv&#10;ZG93bnJldi54bWxQSwUGAAAAAAQABAD1AAAAigMAAAAA&#10;" filled="f" stroked="f" strokeweight="2.25pt">
                <v:stroke endarrowwidth="narrow"/>
                <v:textbox style="mso-next-textbox:#_x0000_s1362" inset="0,0,0,0">
                  <w:txbxContent>
                    <w:p w:rsidR="00093F1F" w:rsidRDefault="00093F1F" w:rsidP="00175DE2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№ докум.</w:t>
                      </w:r>
                    </w:p>
                  </w:txbxContent>
                </v:textbox>
              </v:shape>
              <v:shape id="_x0000_s1363" type="#_x0000_t202" style="position:absolute;left:3493;top:16440;width:6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yXsQA&#10;AADdAAAADwAAAGRycy9kb3ducmV2LnhtbESPzWrDMBCE74W+g9hCb42cHkxwIpsQSGh7KM3/dbE2&#10;thNrZaxt4r59VSjkOMzMN8ysGFyrrtSHxrOB8SgBRVx623BlYLddvkxABUG22HomAz8UoMgfH2aY&#10;WX/jNV03UqkI4ZChgVqky7QOZU0Ow8h3xNE7+d6hRNlX2vZ4i3DX6tckSbXDhuNCjR0taiovm29n&#10;oDpu31Hvvz4+D64L7fostFqJMc9Pw3wKSmiQe/i//WYNTNI0hb838Qno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cMl7EAAAA3QAAAA8AAAAAAAAAAAAAAAAAmAIAAGRycy9k&#10;b3ducmV2LnhtbFBLBQYAAAAABAAEAPUAAACJAwAAAAA=&#10;" filled="f" stroked="f" strokeweight="2.25pt">
                <v:stroke endarrowwidth="narrow"/>
                <v:textbox style="mso-next-textbox:#_x0000_s1363" inset="0,0,0,0">
                  <w:txbxContent>
                    <w:p w:rsidR="00093F1F" w:rsidRDefault="00093F1F" w:rsidP="00175DE2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Підп.</w:t>
                      </w:r>
                    </w:p>
                  </w:txbxContent>
                </v:textbox>
              </v:shape>
              <v:shape id="_x0000_s1364" type="#_x0000_t202" style="position:absolute;left:4236;top:16446;width:536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XxcUA&#10;AADdAAAADwAAAGRycy9kb3ducmV2LnhtbESPT2vCQBTE74LfYXmCN93YQyqpq4ig1B5K/ddeH9nX&#10;JJp9G7KvGr+9Wyj0OMzMb5jZonO1ulIbKs8GJuMEFHHubcWFgeNhPZqCCoJssfZMBu4UYDHv92aY&#10;WX/jHV33UqgI4ZChgVKkybQOeUkOw9g3xNH79q1DibIttG3xFuGu1k9JkmqHFceFEhtalZRf9j/O&#10;QPF12KI+fby9f7om1Luz0GYjxgwH3fIFlFAn/+G/9qs1ME3TZ/h9E5+An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JfFxQAAAN0AAAAPAAAAAAAAAAAAAAAAAJgCAABkcnMv&#10;ZG93bnJldi54bWxQSwUGAAAAAAQABAD1AAAAigMAAAAA&#10;" filled="f" stroked="f" strokeweight="2.25pt">
                <v:stroke endarrowwidth="narrow"/>
                <v:textbox style="mso-next-textbox:#_x0000_s1364" inset="0,0,0,0">
                  <w:txbxContent>
                    <w:p w:rsidR="00093F1F" w:rsidRDefault="00093F1F" w:rsidP="00175DE2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18"/>
                        </w:rPr>
                        <w:t>Дат</w:t>
                      </w:r>
                      <w:r>
                        <w:rPr>
                          <w:rFonts w:ascii="GOST type B" w:hAnsi="GOST type B"/>
                          <w:i/>
                        </w:rPr>
                        <w:t>а</w:t>
                      </w:r>
                    </w:p>
                  </w:txbxContent>
                </v:textbox>
              </v:shape>
              <v:line id="Line 7022" o:spid="_x0000_s1365" style="position:absolute;visibility:visible" from="10930,15875" to="10930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9O2M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5oY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P07YwQAAAN0AAAAPAAAAAAAAAAAAAAAA&#10;AKECAABkcnMvZG93bnJldi54bWxQSwUGAAAAAAQABAD5AAAAjwMAAAAA&#10;" strokeweight="2.25pt">
                <v:stroke endarrowwidth="narrow"/>
              </v:line>
              <v:shape id="_x0000_s1366" type="#_x0000_t202" style="position:absolute;left:10990;top:15907;width:464;height:7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OmLMUA&#10;AADdAAAADwAAAGRycy9kb3ducmV2LnhtbESPT2vCQBTE74LfYXkFb7ppD0Gjq5SCUnsQ/7R6fWSf&#10;Sdrs25B91fjtXaHQ4zAzv2Fmi87V6kJtqDwbeB4loIhzbysuDHwelsMxqCDIFmvPZOBGARbzfm+G&#10;mfVX3tFlL4WKEA4ZGihFmkzrkJfkMIx8Qxy9s28dSpRtoW2L1wh3tX5JklQ7rDgulNjQW0n5z/7X&#10;GShOhzXqr+3H5uiaUO++hVYrMWbw1L1OQQl18h/+a79bA+M0ncDjTX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6YsxQAAAN0AAAAPAAAAAAAAAAAAAAAAAJgCAABkcnMv&#10;ZG93bnJldi54bWxQSwUGAAAAAAQABAD1AAAAigMAAAAA&#10;" filled="f" stroked="f" strokeweight="2.25pt">
                <v:stroke endarrowwidth="narrow"/>
                <v:textbox style="mso-next-textbox:#_x0000_s1366" inset="0,0,0,0">
                  <w:txbxContent>
                    <w:p w:rsidR="00093F1F" w:rsidRDefault="00093F1F" w:rsidP="00175DE2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.</w:t>
                      </w:r>
                    </w:p>
                    <w:p w:rsidR="00093F1F" w:rsidRDefault="00093F1F" w:rsidP="00175DE2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  <w:p w:rsidR="00093F1F" w:rsidRPr="00E44963" w:rsidRDefault="00093F1F" w:rsidP="00175DE2">
                      <w:pPr>
                        <w:jc w:val="center"/>
                        <w:rPr>
                          <w:rFonts w:ascii="GOST type B" w:hAnsi="GOST type B"/>
                          <w:i/>
                          <w:lang w:val="en-US"/>
                        </w:rPr>
                      </w:pPr>
                      <w:r>
                        <w:rPr>
                          <w:rFonts w:ascii="GOST type B" w:hAnsi="GOST type B"/>
                          <w:i/>
                          <w:lang w:val="en-US"/>
                        </w:rPr>
                        <w:t>8</w:t>
                      </w:r>
                    </w:p>
                  </w:txbxContent>
                </v:textbox>
              </v:shape>
              <v:shape id="_x0000_s1367" type="#_x0000_t202" style="position:absolute;left:5417;top:16038;width:4707;height: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w898UA&#10;AADdAAAADwAAAGRycy9kb3ducmV2LnhtbESPQWvCQBSE74L/YXkFb7pJD1ZS1yAFpfZQqrZ6fWSf&#10;STT7NmRfNf333YLQ4zAz3zDzvHeNulIXas8G0kkCirjwtubSwOd+NZ6BCoJssfFMBn4oQL4YDuaY&#10;WX/jLV13UqoI4ZChgUqkzbQORUUOw8S3xNE7+c6hRNmV2nZ4i3DX6MckmWqHNceFClt6qai47L6d&#10;gfK436D++nh7P7g2NNuz0Hotxowe+uUzKKFe/sP39qs1MJs+pfD3Jj4Bv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Dz3xQAAAN0AAAAPAAAAAAAAAAAAAAAAAJgCAABkcnMv&#10;ZG93bnJldi54bWxQSwUGAAAAAAQABAD1AAAAigMAAAAA&#10;" filled="f" stroked="f" strokeweight="2.25pt">
                <v:stroke endarrowwidth="narrow"/>
                <v:textbox style="mso-next-textbox:#_x0000_s1367" inset="0,0,0,0">
                  <w:txbxContent>
                    <w:p w:rsidR="00093F1F" w:rsidRDefault="00093F1F" w:rsidP="00175DE2">
                      <w:pPr>
                        <w:jc w:val="center"/>
                        <w:rPr>
                          <w:rFonts w:ascii="GOST type B" w:hAnsi="GOST type B"/>
                          <w:i/>
                          <w:sz w:val="44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ІАЛЦ.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en-US"/>
                        </w:rPr>
                        <w:t>362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.00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 xml:space="preserve"> 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П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З</w:t>
                      </w:r>
                    </w:p>
                  </w:txbxContent>
                </v:textbox>
              </v:shape>
            </v:group>
            <w10:wrap anchorx="page" anchory="page"/>
          </v:group>
        </w:pict>
      </w:r>
      <w:r w:rsidR="00E13AEF">
        <w:rPr>
          <w:rFonts w:ascii="GOST type B" w:hAnsi="GOST type B"/>
          <w:sz w:val="28"/>
          <w:szCs w:val="28"/>
          <w:lang w:val="uk-UA"/>
        </w:rPr>
        <w:t>Таблиця 4.3</w:t>
      </w:r>
    </w:p>
    <w:p w:rsidR="00D246C0" w:rsidRPr="00E13AEF" w:rsidRDefault="00E13AEF" w:rsidP="005E5743">
      <w:pPr>
        <w:spacing w:line="360" w:lineRule="auto"/>
        <w:jc w:val="center"/>
        <w:rPr>
          <w:rFonts w:ascii="GOST type B" w:hAnsi="GOST type B"/>
          <w:i/>
          <w:sz w:val="28"/>
          <w:szCs w:val="28"/>
          <w:lang w:val="uk-UA"/>
        </w:rPr>
      </w:pPr>
      <w:r w:rsidRPr="00E13AEF">
        <w:rPr>
          <w:rFonts w:ascii="GOST type B" w:hAnsi="GOST type B"/>
          <w:i/>
          <w:sz w:val="28"/>
          <w:szCs w:val="28"/>
          <w:lang w:val="uk-UA"/>
        </w:rPr>
        <w:t>Таблиця невизначених коефіці</w:t>
      </w:r>
      <w:r w:rsidRPr="00E13AEF">
        <w:rPr>
          <w:rFonts w:ascii="Times New Roman" w:hAnsi="Times New Roman"/>
          <w:i/>
          <w:sz w:val="28"/>
          <w:szCs w:val="28"/>
          <w:lang w:val="uk-UA"/>
        </w:rPr>
        <w:t>є</w:t>
      </w:r>
      <w:r w:rsidRPr="00E13AEF">
        <w:rPr>
          <w:rFonts w:ascii="GOST type B" w:hAnsi="GOST type B"/>
          <w:i/>
          <w:sz w:val="28"/>
          <w:szCs w:val="28"/>
          <w:lang w:val="uk-UA"/>
        </w:rPr>
        <w:t>нтів</w:t>
      </w:r>
    </w:p>
    <w:tbl>
      <w:tblPr>
        <w:tblStyle w:val="a9"/>
        <w:tblW w:w="4809" w:type="pct"/>
        <w:tblLook w:val="04A0"/>
      </w:tblPr>
      <w:tblGrid>
        <w:gridCol w:w="436"/>
        <w:gridCol w:w="437"/>
        <w:gridCol w:w="437"/>
        <w:gridCol w:w="414"/>
        <w:gridCol w:w="614"/>
        <w:gridCol w:w="614"/>
        <w:gridCol w:w="614"/>
        <w:gridCol w:w="614"/>
        <w:gridCol w:w="592"/>
        <w:gridCol w:w="614"/>
        <w:gridCol w:w="768"/>
        <w:gridCol w:w="768"/>
        <w:gridCol w:w="768"/>
        <w:gridCol w:w="768"/>
        <w:gridCol w:w="921"/>
        <w:gridCol w:w="335"/>
      </w:tblGrid>
      <w:tr w:rsidR="00CB248C" w:rsidTr="006D04A4">
        <w:trPr>
          <w:cantSplit/>
          <w:trHeight w:val="378"/>
        </w:trPr>
        <w:tc>
          <w:tcPr>
            <w:tcW w:w="228" w:type="pct"/>
          </w:tcPr>
          <w:p w:rsidR="00D246C0" w:rsidRPr="007A6AEB" w:rsidRDefault="00D246C0" w:rsidP="00877BBA">
            <w:pPr>
              <w:jc w:val="center"/>
              <w:rPr>
                <w:rFonts w:ascii="GOST type B" w:hAnsi="GOST type B"/>
                <w:sz w:val="16"/>
                <w:szCs w:val="16"/>
                <w:lang w:val="en-US"/>
              </w:rPr>
            </w:pPr>
            <w:r w:rsidRPr="007A6AEB">
              <w:rPr>
                <w:rFonts w:ascii="GOST type B" w:hAnsi="GOST type B"/>
                <w:position w:val="-12"/>
                <w:sz w:val="16"/>
                <w:szCs w:val="16"/>
                <w:lang w:val="uk-UA"/>
              </w:rPr>
              <w:object w:dxaOrig="260" w:dyaOrig="360">
                <v:shape id="_x0000_i1048" type="#_x0000_t75" style="width:12.15pt;height:18.7pt" o:ole="">
                  <v:imagedata r:id="rId8" o:title=""/>
                </v:shape>
                <o:OLEObject Type="Embed" ProgID="Equation.DSMT4" ShapeID="_x0000_i1048" DrawAspect="Content" ObjectID="_1480095521" r:id="rId64"/>
              </w:object>
            </w:r>
          </w:p>
        </w:tc>
        <w:tc>
          <w:tcPr>
            <w:tcW w:w="228" w:type="pct"/>
          </w:tcPr>
          <w:p w:rsidR="00D246C0" w:rsidRPr="007A6AEB" w:rsidRDefault="00D246C0" w:rsidP="00877BBA">
            <w:pPr>
              <w:jc w:val="center"/>
              <w:rPr>
                <w:rFonts w:ascii="GOST type B" w:hAnsi="GOST type B"/>
                <w:sz w:val="16"/>
                <w:szCs w:val="16"/>
              </w:rPr>
            </w:pPr>
            <w:r w:rsidRPr="007A6AEB">
              <w:rPr>
                <w:rFonts w:ascii="GOST type B" w:hAnsi="GOST type B"/>
                <w:position w:val="-12"/>
                <w:sz w:val="16"/>
                <w:szCs w:val="16"/>
                <w:lang w:val="uk-UA"/>
              </w:rPr>
              <w:object w:dxaOrig="260" w:dyaOrig="360">
                <v:shape id="_x0000_i1049" type="#_x0000_t75" style="width:12.15pt;height:18.7pt" o:ole="">
                  <v:imagedata r:id="rId10" o:title=""/>
                </v:shape>
                <o:OLEObject Type="Embed" ProgID="Equation.DSMT4" ShapeID="_x0000_i1049" DrawAspect="Content" ObjectID="_1480095522" r:id="rId65"/>
              </w:object>
            </w:r>
          </w:p>
        </w:tc>
        <w:tc>
          <w:tcPr>
            <w:tcW w:w="228" w:type="pct"/>
          </w:tcPr>
          <w:p w:rsidR="00D246C0" w:rsidRPr="007A6AEB" w:rsidRDefault="00D246C0" w:rsidP="00877BBA">
            <w:pPr>
              <w:jc w:val="center"/>
              <w:rPr>
                <w:rFonts w:ascii="GOST type B" w:hAnsi="GOST type B"/>
                <w:sz w:val="16"/>
                <w:szCs w:val="16"/>
              </w:rPr>
            </w:pPr>
            <w:r w:rsidRPr="007A6AEB">
              <w:rPr>
                <w:rFonts w:ascii="GOST type B" w:hAnsi="GOST type B"/>
                <w:position w:val="-12"/>
                <w:sz w:val="16"/>
                <w:szCs w:val="16"/>
                <w:lang w:val="uk-UA"/>
              </w:rPr>
              <w:object w:dxaOrig="260" w:dyaOrig="360">
                <v:shape id="_x0000_i1050" type="#_x0000_t75" style="width:12.15pt;height:18.7pt" o:ole="">
                  <v:imagedata r:id="rId12" o:title=""/>
                </v:shape>
                <o:OLEObject Type="Embed" ProgID="Equation.DSMT4" ShapeID="_x0000_i1050" DrawAspect="Content" ObjectID="_1480095523" r:id="rId66"/>
              </w:object>
            </w:r>
          </w:p>
        </w:tc>
        <w:tc>
          <w:tcPr>
            <w:tcW w:w="215" w:type="pct"/>
          </w:tcPr>
          <w:p w:rsidR="00D246C0" w:rsidRPr="007A6AEB" w:rsidRDefault="00D246C0" w:rsidP="00877BBA">
            <w:pPr>
              <w:jc w:val="center"/>
              <w:rPr>
                <w:rFonts w:ascii="GOST type B" w:hAnsi="GOST type B"/>
                <w:sz w:val="16"/>
                <w:szCs w:val="16"/>
              </w:rPr>
            </w:pPr>
            <w:r w:rsidRPr="007A6AEB">
              <w:rPr>
                <w:rFonts w:ascii="GOST type B" w:hAnsi="GOST type B"/>
                <w:position w:val="-12"/>
                <w:sz w:val="16"/>
                <w:szCs w:val="16"/>
                <w:lang w:val="uk-UA"/>
              </w:rPr>
              <w:object w:dxaOrig="240" w:dyaOrig="360">
                <v:shape id="_x0000_i1051" type="#_x0000_t75" style="width:11.2pt;height:18.7pt" o:ole="">
                  <v:imagedata r:id="rId14" o:title=""/>
                </v:shape>
                <o:OLEObject Type="Embed" ProgID="Equation.DSMT4" ShapeID="_x0000_i1051" DrawAspect="Content" ObjectID="_1480095524" r:id="rId67"/>
              </w:objec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rFonts w:ascii="GOST type B" w:hAnsi="GOST type B"/>
                <w:sz w:val="16"/>
                <w:szCs w:val="16"/>
                <w:lang w:val="en-US"/>
              </w:rPr>
            </w:pPr>
            <w:r w:rsidRPr="007A6AEB">
              <w:rPr>
                <w:rFonts w:ascii="GOST type B" w:hAnsi="GOST type B"/>
                <w:position w:val="-12"/>
                <w:sz w:val="16"/>
                <w:szCs w:val="16"/>
                <w:lang w:val="uk-UA"/>
              </w:rPr>
              <w:object w:dxaOrig="460" w:dyaOrig="360">
                <v:shape id="_x0000_i1052" type="#_x0000_t75" style="width:22.45pt;height:18.7pt" o:ole="">
                  <v:imagedata r:id="rId68" o:title=""/>
                </v:shape>
                <o:OLEObject Type="Embed" ProgID="Equation.DSMT4" ShapeID="_x0000_i1052" DrawAspect="Content" ObjectID="_1480095525" r:id="rId69"/>
              </w:objec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rFonts w:ascii="GOST type B" w:hAnsi="GOST type B"/>
                <w:sz w:val="16"/>
                <w:szCs w:val="16"/>
                <w:lang w:val="en-US"/>
              </w:rPr>
            </w:pPr>
            <w:r w:rsidRPr="007A6AEB">
              <w:rPr>
                <w:rFonts w:ascii="GOST type B" w:hAnsi="GOST type B"/>
                <w:position w:val="-12"/>
                <w:sz w:val="16"/>
                <w:szCs w:val="16"/>
                <w:lang w:val="uk-UA"/>
              </w:rPr>
              <w:object w:dxaOrig="460" w:dyaOrig="360">
                <v:shape id="_x0000_i1053" type="#_x0000_t75" style="width:22.45pt;height:18.7pt" o:ole="">
                  <v:imagedata r:id="rId70" o:title=""/>
                </v:shape>
                <o:OLEObject Type="Embed" ProgID="Equation.DSMT4" ShapeID="_x0000_i1053" DrawAspect="Content" ObjectID="_1480095526" r:id="rId71"/>
              </w:objec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rFonts w:ascii="GOST type B" w:hAnsi="GOST type B"/>
                <w:sz w:val="16"/>
                <w:szCs w:val="16"/>
                <w:lang w:val="en-US"/>
              </w:rPr>
            </w:pPr>
            <w:r w:rsidRPr="007A6AEB">
              <w:rPr>
                <w:rFonts w:ascii="GOST type B" w:hAnsi="GOST type B"/>
                <w:position w:val="-12"/>
                <w:sz w:val="16"/>
                <w:szCs w:val="16"/>
                <w:lang w:val="uk-UA"/>
              </w:rPr>
              <w:object w:dxaOrig="440" w:dyaOrig="360">
                <v:shape id="_x0000_i1054" type="#_x0000_t75" style="width:22.45pt;height:18.7pt" o:ole="">
                  <v:imagedata r:id="rId72" o:title=""/>
                </v:shape>
                <o:OLEObject Type="Embed" ProgID="Equation.DSMT4" ShapeID="_x0000_i1054" DrawAspect="Content" ObjectID="_1480095527" r:id="rId73"/>
              </w:objec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rFonts w:ascii="GOST type B" w:hAnsi="GOST type B"/>
                <w:sz w:val="16"/>
                <w:szCs w:val="16"/>
                <w:lang w:val="en-US"/>
              </w:rPr>
            </w:pPr>
            <w:r w:rsidRPr="007A6AEB">
              <w:rPr>
                <w:rFonts w:ascii="GOST type B" w:hAnsi="GOST type B"/>
                <w:position w:val="-12"/>
                <w:sz w:val="16"/>
                <w:szCs w:val="16"/>
                <w:lang w:val="uk-UA"/>
              </w:rPr>
              <w:object w:dxaOrig="460" w:dyaOrig="360">
                <v:shape id="_x0000_i1055" type="#_x0000_t75" style="width:22.45pt;height:18.7pt" o:ole="">
                  <v:imagedata r:id="rId74" o:title=""/>
                </v:shape>
                <o:OLEObject Type="Embed" ProgID="Equation.DSMT4" ShapeID="_x0000_i1055" DrawAspect="Content" ObjectID="_1480095528" r:id="rId75"/>
              </w:object>
            </w:r>
          </w:p>
        </w:tc>
        <w:tc>
          <w:tcPr>
            <w:tcW w:w="300" w:type="pct"/>
          </w:tcPr>
          <w:p w:rsidR="00D246C0" w:rsidRPr="00090856" w:rsidRDefault="00090856" w:rsidP="00877BBA">
            <w:pPr>
              <w:jc w:val="center"/>
              <w:rPr>
                <w:rFonts w:ascii="GOST type B" w:hAnsi="GOST type B"/>
                <w:sz w:val="16"/>
                <w:szCs w:val="16"/>
                <w:lang w:val="en-US"/>
              </w:rPr>
            </w:pPr>
            <w:r w:rsidRPr="007A6AEB">
              <w:rPr>
                <w:rFonts w:ascii="GOST type B" w:hAnsi="GOST type B"/>
                <w:position w:val="-12"/>
                <w:sz w:val="16"/>
                <w:szCs w:val="16"/>
                <w:lang w:val="uk-UA"/>
              </w:rPr>
              <w:object w:dxaOrig="420" w:dyaOrig="360">
                <v:shape id="_x0000_i1056" type="#_x0000_t75" style="width:21.5pt;height:18.7pt" o:ole="">
                  <v:imagedata r:id="rId76" o:title=""/>
                </v:shape>
                <o:OLEObject Type="Embed" ProgID="Equation.DSMT4" ShapeID="_x0000_i1056" DrawAspect="Content" ObjectID="_1480095529" r:id="rId77"/>
              </w:objec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rFonts w:ascii="GOST type B" w:hAnsi="GOST type B"/>
                <w:sz w:val="16"/>
                <w:szCs w:val="16"/>
                <w:lang w:val="en-US"/>
              </w:rPr>
            </w:pPr>
            <w:r w:rsidRPr="007A6AEB">
              <w:rPr>
                <w:rFonts w:ascii="GOST type B" w:hAnsi="GOST type B"/>
                <w:position w:val="-12"/>
                <w:sz w:val="16"/>
                <w:szCs w:val="16"/>
                <w:lang w:val="uk-UA"/>
              </w:rPr>
              <w:object w:dxaOrig="440" w:dyaOrig="360">
                <v:shape id="_x0000_i1057" type="#_x0000_t75" style="width:22.45pt;height:18.7pt" o:ole="">
                  <v:imagedata r:id="rId78" o:title=""/>
                </v:shape>
                <o:OLEObject Type="Embed" ProgID="Equation.DSMT4" ShapeID="_x0000_i1057" DrawAspect="Content" ObjectID="_1480095530" r:id="rId79"/>
              </w:object>
            </w:r>
          </w:p>
        </w:tc>
        <w:tc>
          <w:tcPr>
            <w:tcW w:w="399" w:type="pct"/>
          </w:tcPr>
          <w:p w:rsidR="00D246C0" w:rsidRPr="00090856" w:rsidRDefault="00090856" w:rsidP="00877BBA">
            <w:pPr>
              <w:jc w:val="center"/>
              <w:rPr>
                <w:rFonts w:ascii="GOST type B" w:hAnsi="GOST type B"/>
                <w:sz w:val="16"/>
                <w:szCs w:val="16"/>
                <w:lang w:val="en-US"/>
              </w:rPr>
            </w:pPr>
            <w:r w:rsidRPr="007A6AEB">
              <w:rPr>
                <w:rFonts w:ascii="GOST type B" w:hAnsi="GOST type B"/>
                <w:position w:val="-12"/>
                <w:sz w:val="16"/>
                <w:szCs w:val="16"/>
                <w:lang w:val="uk-UA"/>
              </w:rPr>
              <w:object w:dxaOrig="639" w:dyaOrig="360">
                <v:shape id="_x0000_i1058" type="#_x0000_t75" style="width:30.85pt;height:18.7pt" o:ole="">
                  <v:imagedata r:id="rId80" o:title=""/>
                </v:shape>
                <o:OLEObject Type="Embed" ProgID="Equation.DSMT4" ShapeID="_x0000_i1058" DrawAspect="Content" ObjectID="_1480095531" r:id="rId81"/>
              </w:object>
            </w:r>
          </w:p>
        </w:tc>
        <w:tc>
          <w:tcPr>
            <w:tcW w:w="390" w:type="pct"/>
          </w:tcPr>
          <w:p w:rsidR="00D246C0" w:rsidRPr="00090856" w:rsidRDefault="00090856" w:rsidP="00877BBA">
            <w:pPr>
              <w:jc w:val="center"/>
              <w:rPr>
                <w:rFonts w:ascii="GOST type B" w:hAnsi="GOST type B"/>
                <w:sz w:val="16"/>
                <w:szCs w:val="16"/>
                <w:lang w:val="en-US"/>
              </w:rPr>
            </w:pPr>
            <w:r w:rsidRPr="007A6AEB">
              <w:rPr>
                <w:rFonts w:ascii="GOST type B" w:hAnsi="GOST type B"/>
                <w:position w:val="-12"/>
                <w:sz w:val="16"/>
                <w:szCs w:val="16"/>
                <w:lang w:val="uk-UA"/>
              </w:rPr>
              <w:object w:dxaOrig="620" w:dyaOrig="360">
                <v:shape id="_x0000_i1059" type="#_x0000_t75" style="width:30.85pt;height:18.7pt" o:ole="">
                  <v:imagedata r:id="rId82" o:title=""/>
                </v:shape>
                <o:OLEObject Type="Embed" ProgID="Equation.DSMT4" ShapeID="_x0000_i1059" DrawAspect="Content" ObjectID="_1480095532" r:id="rId83"/>
              </w:object>
            </w:r>
          </w:p>
        </w:tc>
        <w:tc>
          <w:tcPr>
            <w:tcW w:w="399" w:type="pct"/>
          </w:tcPr>
          <w:p w:rsidR="00D246C0" w:rsidRPr="00090856" w:rsidRDefault="00090856" w:rsidP="00877BBA">
            <w:pPr>
              <w:jc w:val="center"/>
              <w:rPr>
                <w:rFonts w:ascii="GOST type B" w:hAnsi="GOST type B"/>
                <w:sz w:val="16"/>
                <w:szCs w:val="16"/>
                <w:lang w:val="en-US"/>
              </w:rPr>
            </w:pPr>
            <w:r w:rsidRPr="007A6AEB">
              <w:rPr>
                <w:rFonts w:ascii="GOST type B" w:hAnsi="GOST type B"/>
                <w:position w:val="-12"/>
                <w:sz w:val="16"/>
                <w:szCs w:val="16"/>
                <w:lang w:val="uk-UA"/>
              </w:rPr>
              <w:object w:dxaOrig="639" w:dyaOrig="360">
                <v:shape id="_x0000_i1060" type="#_x0000_t75" style="width:30.85pt;height:18.7pt" o:ole="">
                  <v:imagedata r:id="rId84" o:title=""/>
                </v:shape>
                <o:OLEObject Type="Embed" ProgID="Equation.DSMT4" ShapeID="_x0000_i1060" DrawAspect="Content" ObjectID="_1480095533" r:id="rId85"/>
              </w:object>
            </w:r>
          </w:p>
        </w:tc>
        <w:tc>
          <w:tcPr>
            <w:tcW w:w="390" w:type="pct"/>
          </w:tcPr>
          <w:p w:rsidR="00D246C0" w:rsidRPr="00090856" w:rsidRDefault="00090856" w:rsidP="00877BBA">
            <w:pPr>
              <w:jc w:val="center"/>
              <w:rPr>
                <w:rFonts w:ascii="GOST type B" w:hAnsi="GOST type B"/>
                <w:sz w:val="16"/>
                <w:szCs w:val="16"/>
                <w:lang w:val="en-US"/>
              </w:rPr>
            </w:pPr>
            <w:r w:rsidRPr="007A6AEB">
              <w:rPr>
                <w:rFonts w:ascii="GOST type B" w:hAnsi="GOST type B"/>
                <w:position w:val="-12"/>
                <w:sz w:val="16"/>
                <w:szCs w:val="16"/>
                <w:lang w:val="uk-UA"/>
              </w:rPr>
              <w:object w:dxaOrig="620" w:dyaOrig="360">
                <v:shape id="_x0000_i1061" type="#_x0000_t75" style="width:30.85pt;height:18.7pt" o:ole="">
                  <v:imagedata r:id="rId86" o:title=""/>
                </v:shape>
                <o:OLEObject Type="Embed" ProgID="Equation.DSMT4" ShapeID="_x0000_i1061" DrawAspect="Content" ObjectID="_1480095534" r:id="rId87"/>
              </w:object>
            </w:r>
          </w:p>
        </w:tc>
        <w:tc>
          <w:tcPr>
            <w:tcW w:w="480" w:type="pct"/>
          </w:tcPr>
          <w:p w:rsidR="007A6AEB" w:rsidRPr="00090856" w:rsidRDefault="00090856" w:rsidP="00877BBA">
            <w:pPr>
              <w:jc w:val="center"/>
              <w:rPr>
                <w:rFonts w:ascii="GOST type B" w:hAnsi="GOST type B"/>
                <w:sz w:val="16"/>
                <w:szCs w:val="16"/>
                <w:lang w:val="en-US"/>
              </w:rPr>
            </w:pPr>
            <w:r w:rsidRPr="007A6AEB">
              <w:rPr>
                <w:rFonts w:ascii="GOST type B" w:hAnsi="GOST type B"/>
                <w:position w:val="-12"/>
                <w:sz w:val="16"/>
                <w:szCs w:val="16"/>
                <w:lang w:val="uk-UA"/>
              </w:rPr>
              <w:object w:dxaOrig="820" w:dyaOrig="360">
                <v:shape id="_x0000_i1062" type="#_x0000_t75" style="width:39.25pt;height:18.7pt" o:ole="">
                  <v:imagedata r:id="rId88" o:title=""/>
                </v:shape>
                <o:OLEObject Type="Embed" ProgID="Equation.DSMT4" ShapeID="_x0000_i1062" DrawAspect="Content" ObjectID="_1480095535" r:id="rId89"/>
              </w:object>
            </w:r>
          </w:p>
          <w:p w:rsidR="00D246C0" w:rsidRPr="007A6AEB" w:rsidRDefault="00D246C0" w:rsidP="00877BBA">
            <w:pPr>
              <w:jc w:val="center"/>
              <w:rPr>
                <w:rFonts w:ascii="GOST type B" w:hAnsi="GOST type B"/>
                <w:sz w:val="16"/>
                <w:szCs w:val="16"/>
              </w:rPr>
            </w:pPr>
          </w:p>
        </w:tc>
        <w:tc>
          <w:tcPr>
            <w:tcW w:w="172" w:type="pct"/>
          </w:tcPr>
          <w:p w:rsidR="00D246C0" w:rsidRPr="00090856" w:rsidRDefault="007A6AEB" w:rsidP="00877BBA">
            <w:pPr>
              <w:jc w:val="center"/>
              <w:rPr>
                <w:rFonts w:ascii="GOST type B" w:hAnsi="GOST type B"/>
                <w:sz w:val="28"/>
                <w:szCs w:val="28"/>
                <w:lang w:val="en-US"/>
              </w:rPr>
            </w:pPr>
            <w:r w:rsidRPr="00090856">
              <w:rPr>
                <w:rFonts w:ascii="GOST type B" w:hAnsi="GOST type B"/>
                <w:sz w:val="28"/>
                <w:szCs w:val="28"/>
                <w:lang w:val="en-US"/>
              </w:rPr>
              <w:t>y</w:t>
            </w:r>
          </w:p>
        </w:tc>
      </w:tr>
      <w:tr w:rsidR="006D04A4" w:rsidTr="006D04A4">
        <w:trPr>
          <w:trHeight w:val="224"/>
        </w:trPr>
        <w:tc>
          <w:tcPr>
            <w:tcW w:w="228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49" type="#_x0000_t32" style="position:absolute;left:0;text-align:left;margin-left:-6.15pt;margin-top:5.9pt;width:482.85pt;height:0;flip:x;z-index:251700224;mso-position-horizontal-relative:text;mso-position-vertical-relative:text" o:connectortype="straight" strokecolor="#0d0d0d [3069]" strokeweight="1.5pt">
                  <v:shadow type="perspective" color="#7f7f7f [1601]" opacity=".5" offset="1pt" offset2="-1pt"/>
                </v:shape>
              </w:pict>
            </w:r>
            <w:r w:rsidR="00090856">
              <w:rPr>
                <w:lang w:val="en-US"/>
              </w:rPr>
              <w:t>0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5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0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9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0</w:t>
            </w:r>
          </w:p>
        </w:tc>
        <w:tc>
          <w:tcPr>
            <w:tcW w:w="39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0</w:t>
            </w:r>
          </w:p>
        </w:tc>
        <w:tc>
          <w:tcPr>
            <w:tcW w:w="39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0</w:t>
            </w:r>
          </w:p>
        </w:tc>
        <w:tc>
          <w:tcPr>
            <w:tcW w:w="39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0</w:t>
            </w:r>
          </w:p>
        </w:tc>
        <w:tc>
          <w:tcPr>
            <w:tcW w:w="48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00</w:t>
            </w:r>
          </w:p>
        </w:tc>
        <w:tc>
          <w:tcPr>
            <w:tcW w:w="172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D04A4" w:rsidTr="006D04A4">
        <w:trPr>
          <w:trHeight w:val="224"/>
        </w:trPr>
        <w:tc>
          <w:tcPr>
            <w:tcW w:w="228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68" type="#_x0000_t32" style="position:absolute;left:0;text-align:left;margin-left:-6.15pt;margin-top:5.55pt;width:343.35pt;height:0;flip:x;z-index:251708416;mso-position-horizontal-relative:text;mso-position-vertical-relative:text" o:connectortype="straight" strokecolor="black [3213]" strokeweight="1.5pt"/>
              </w:pict>
            </w:r>
            <w:r w:rsidR="00090856">
              <w:rPr>
                <w:lang w:val="en-US"/>
              </w:rPr>
              <w:t>0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5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0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9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0</w:t>
            </w:r>
          </w:p>
        </w:tc>
        <w:tc>
          <w:tcPr>
            <w:tcW w:w="39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1</w:t>
            </w:r>
          </w:p>
        </w:tc>
        <w:tc>
          <w:tcPr>
            <w:tcW w:w="399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 w:rsidRPr="00E45244">
              <w:rPr>
                <w:rFonts w:ascii="GOST type B" w:hAnsi="GOST type B"/>
                <w:noProof/>
                <w:position w:val="-12"/>
                <w:sz w:val="16"/>
                <w:szCs w:val="16"/>
              </w:rPr>
              <w:pict>
                <v:rect id="_x0000_s1895" style="position:absolute;left:0;text-align:left;margin-left:4.25pt;margin-top:0;width:19.9pt;height:11.55pt;z-index:251732992;mso-position-horizontal-relative:text;mso-position-vertical-relative:text" strokeweight="2.25pt">
                  <v:fill opacity="0"/>
                </v:rect>
              </w:pict>
            </w:r>
            <w:r w:rsidR="00090856">
              <w:rPr>
                <w:lang w:val="en-US"/>
              </w:rPr>
              <w:t>001</w:t>
            </w:r>
          </w:p>
        </w:tc>
        <w:tc>
          <w:tcPr>
            <w:tcW w:w="390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86" type="#_x0000_t32" style="position:absolute;left:0;text-align:left;margin-left:32.3pt;margin-top:0;width:47.25pt;height:14.55pt;z-index:251724800;mso-position-horizontal-relative:text;mso-position-vertical-relative:text" o:connectortype="straight" strokecolor="#0d0d0d [3069]" strokeweight="1.5pt"/>
              </w:pict>
            </w:r>
            <w:r w:rsidR="00090856">
              <w:rPr>
                <w:lang w:val="en-US"/>
              </w:rPr>
              <w:t>001</w:t>
            </w:r>
          </w:p>
        </w:tc>
        <w:tc>
          <w:tcPr>
            <w:tcW w:w="48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01</w:t>
            </w:r>
          </w:p>
        </w:tc>
        <w:tc>
          <w:tcPr>
            <w:tcW w:w="172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6D04A4" w:rsidTr="006D04A4">
        <w:trPr>
          <w:trHeight w:val="224"/>
        </w:trPr>
        <w:tc>
          <w:tcPr>
            <w:tcW w:w="228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50" type="#_x0000_t32" style="position:absolute;left:0;text-align:left;margin-left:-6.15pt;margin-top:5.35pt;width:482.85pt;height:0;flip:x;z-index:251701248;mso-position-horizontal-relative:text;mso-position-vertical-relative:text" o:connectortype="straight" strokecolor="black [3213]" strokeweight="1.5pt"/>
              </w:pict>
            </w:r>
            <w:r w:rsidR="00090856">
              <w:rPr>
                <w:lang w:val="en-US"/>
              </w:rPr>
              <w:t>0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5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0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9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1</w:t>
            </w:r>
          </w:p>
        </w:tc>
        <w:tc>
          <w:tcPr>
            <w:tcW w:w="39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0</w:t>
            </w:r>
          </w:p>
        </w:tc>
        <w:tc>
          <w:tcPr>
            <w:tcW w:w="39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0</w:t>
            </w:r>
          </w:p>
        </w:tc>
        <w:tc>
          <w:tcPr>
            <w:tcW w:w="39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0</w:t>
            </w:r>
          </w:p>
        </w:tc>
        <w:tc>
          <w:tcPr>
            <w:tcW w:w="48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10</w:t>
            </w:r>
          </w:p>
        </w:tc>
        <w:tc>
          <w:tcPr>
            <w:tcW w:w="172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D04A4" w:rsidTr="006D04A4">
        <w:trPr>
          <w:trHeight w:val="224"/>
        </w:trPr>
        <w:tc>
          <w:tcPr>
            <w:tcW w:w="228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62" type="#_x0000_t32" style="position:absolute;left:0;text-align:left;margin-left:-6.15pt;margin-top:5.7pt;width:482.85pt;height:0;flip:x;z-index:251702272;mso-position-horizontal-relative:text;mso-position-vertical-relative:text" o:connectortype="straight" strokecolor="black [3213]" strokeweight="1.5pt"/>
              </w:pict>
            </w:r>
            <w:r w:rsidR="00090856">
              <w:rPr>
                <w:lang w:val="en-US"/>
              </w:rPr>
              <w:t>0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5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0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9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1</w:t>
            </w:r>
          </w:p>
        </w:tc>
        <w:tc>
          <w:tcPr>
            <w:tcW w:w="39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1</w:t>
            </w:r>
          </w:p>
        </w:tc>
        <w:tc>
          <w:tcPr>
            <w:tcW w:w="39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1</w:t>
            </w:r>
          </w:p>
        </w:tc>
        <w:tc>
          <w:tcPr>
            <w:tcW w:w="39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1</w:t>
            </w:r>
          </w:p>
        </w:tc>
        <w:tc>
          <w:tcPr>
            <w:tcW w:w="48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11</w:t>
            </w:r>
          </w:p>
        </w:tc>
        <w:tc>
          <w:tcPr>
            <w:tcW w:w="172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D04A4" w:rsidTr="006D04A4">
        <w:trPr>
          <w:trHeight w:val="224"/>
        </w:trPr>
        <w:tc>
          <w:tcPr>
            <w:tcW w:w="228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63" type="#_x0000_t32" style="position:absolute;left:0;text-align:left;margin-left:-6.15pt;margin-top:5.05pt;width:482.85pt;height:0;flip:x;z-index:251703296;mso-position-horizontal-relative:text;mso-position-vertical-relative:text" o:connectortype="straight" strokecolor="black [3213]" strokeweight="1.5pt"/>
              </w:pict>
            </w:r>
            <w:r w:rsidR="00090856">
              <w:rPr>
                <w:lang w:val="en-US"/>
              </w:rPr>
              <w:t>0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5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0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9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0</w:t>
            </w:r>
          </w:p>
        </w:tc>
        <w:tc>
          <w:tcPr>
            <w:tcW w:w="39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0</w:t>
            </w:r>
          </w:p>
        </w:tc>
        <w:tc>
          <w:tcPr>
            <w:tcW w:w="399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 w:rsidRPr="00E45244">
              <w:rPr>
                <w:rFonts w:ascii="GOST type B" w:hAnsi="GOST type B"/>
                <w:noProof/>
                <w:position w:val="-12"/>
                <w:sz w:val="16"/>
                <w:szCs w:val="16"/>
              </w:rPr>
              <w:pict>
                <v:rect id="_x0000_s1896" style="position:absolute;left:0;text-align:left;margin-left:4.25pt;margin-top:11.25pt;width:19.9pt;height:11.55pt;z-index:251734016;mso-position-horizontal-relative:text;mso-position-vertical-relative:text" strokeweight="2.25pt">
                  <v:fill opacity="0"/>
                </v:rect>
              </w:pict>
            </w:r>
            <w:r w:rsidR="00090856">
              <w:rPr>
                <w:lang w:val="en-US"/>
              </w:rPr>
              <w:t>000</w:t>
            </w:r>
          </w:p>
        </w:tc>
        <w:tc>
          <w:tcPr>
            <w:tcW w:w="390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87" type="#_x0000_t32" style="position:absolute;left:0;text-align:left;margin-left:32.3pt;margin-top:13.8pt;width:47.25pt;height:14.55pt;z-index:251725824;mso-position-horizontal-relative:text;mso-position-vertical-relative:text" o:connectortype="straight" strokecolor="#0d0d0d [3069]" strokeweight="1.5pt"/>
              </w:pict>
            </w:r>
            <w:r w:rsidR="00090856">
              <w:rPr>
                <w:lang w:val="en-US"/>
              </w:rPr>
              <w:t>100</w:t>
            </w:r>
          </w:p>
        </w:tc>
        <w:tc>
          <w:tcPr>
            <w:tcW w:w="48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00</w:t>
            </w:r>
          </w:p>
        </w:tc>
        <w:tc>
          <w:tcPr>
            <w:tcW w:w="172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D04A4" w:rsidTr="006D04A4">
        <w:trPr>
          <w:trHeight w:val="224"/>
        </w:trPr>
        <w:tc>
          <w:tcPr>
            <w:tcW w:w="228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69" type="#_x0000_t32" style="position:absolute;left:0;text-align:left;margin-left:-6.15pt;margin-top:5.1pt;width:308.1pt;height:.05pt;flip:x;z-index:251709440;mso-position-horizontal-relative:text;mso-position-vertical-relative:text" o:connectortype="straight" strokecolor="black [3213]" strokeweight="1.5pt"/>
              </w:pict>
            </w:r>
            <w:r w:rsidR="00090856">
              <w:rPr>
                <w:lang w:val="en-US"/>
              </w:rPr>
              <w:t>0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5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0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9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0</w:t>
            </w:r>
          </w:p>
        </w:tc>
        <w:tc>
          <w:tcPr>
            <w:tcW w:w="39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1</w:t>
            </w:r>
          </w:p>
        </w:tc>
        <w:tc>
          <w:tcPr>
            <w:tcW w:w="39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1</w:t>
            </w:r>
          </w:p>
        </w:tc>
        <w:tc>
          <w:tcPr>
            <w:tcW w:w="390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70" type="#_x0000_t32" style="position:absolute;left:0;text-align:left;margin-left:-3.75pt;margin-top:5.1pt;width:33.75pt;height:.05pt;flip:x y;z-index:251710464;mso-position-horizontal-relative:text;mso-position-vertical-relative:text" o:connectortype="straight" strokecolor="black [3213]" strokeweight="1.5pt"/>
              </w:pict>
            </w:r>
            <w:r w:rsidR="00090856">
              <w:rPr>
                <w:lang w:val="en-US"/>
              </w:rPr>
              <w:t>101</w:t>
            </w:r>
          </w:p>
        </w:tc>
        <w:tc>
          <w:tcPr>
            <w:tcW w:w="48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01</w:t>
            </w:r>
          </w:p>
        </w:tc>
        <w:tc>
          <w:tcPr>
            <w:tcW w:w="172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6D04A4" w:rsidTr="006D04A4">
        <w:trPr>
          <w:trHeight w:val="224"/>
        </w:trPr>
        <w:tc>
          <w:tcPr>
            <w:tcW w:w="228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64" type="#_x0000_t32" style="position:absolute;left:0;text-align:left;margin-left:-4.35pt;margin-top:4.5pt;width:482.85pt;height:0;flip:x;z-index:251704320;mso-position-horizontal-relative:text;mso-position-vertical-relative:text" o:connectortype="straight" strokecolor="black [3213]" strokeweight="1.5pt"/>
              </w:pict>
            </w:r>
            <w:r w:rsidR="00090856">
              <w:rPr>
                <w:lang w:val="en-US"/>
              </w:rPr>
              <w:t>0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5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0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9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1</w:t>
            </w:r>
          </w:p>
        </w:tc>
        <w:tc>
          <w:tcPr>
            <w:tcW w:w="39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0</w:t>
            </w:r>
          </w:p>
        </w:tc>
        <w:tc>
          <w:tcPr>
            <w:tcW w:w="39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0</w:t>
            </w:r>
          </w:p>
        </w:tc>
        <w:tc>
          <w:tcPr>
            <w:tcW w:w="390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 w:rsidRPr="00E45244">
              <w:rPr>
                <w:rFonts w:ascii="GOST type B" w:hAnsi="GOST type B"/>
                <w:noProof/>
                <w:position w:val="-12"/>
                <w:sz w:val="16"/>
                <w:szCs w:val="16"/>
              </w:rPr>
              <w:pict>
                <v:rect id="_x0000_s1897" style="position:absolute;left:0;text-align:left;margin-left:4.55pt;margin-top:10.75pt;width:19.9pt;height:14.65pt;z-index:251735040;mso-position-horizontal-relative:text;mso-position-vertical-relative:text" strokeweight="2.25pt">
                  <v:fill opacity="0"/>
                </v:rect>
              </w:pict>
            </w:r>
            <w:r>
              <w:rPr>
                <w:noProof/>
              </w:rPr>
              <w:pict>
                <v:shape id="_x0000_s1888" type="#_x0000_t32" style="position:absolute;left:0;text-align:left;margin-left:32.3pt;margin-top:13.55pt;width:47.25pt;height:14.55pt;z-index:251726848;mso-position-horizontal-relative:text;mso-position-vertical-relative:text" o:connectortype="straight" strokecolor="#0d0d0d [3069]" strokeweight="1.5pt"/>
              </w:pict>
            </w:r>
            <w:r w:rsidR="00090856">
              <w:rPr>
                <w:lang w:val="en-US"/>
              </w:rPr>
              <w:t>110</w:t>
            </w:r>
          </w:p>
        </w:tc>
        <w:tc>
          <w:tcPr>
            <w:tcW w:w="48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10</w:t>
            </w:r>
          </w:p>
        </w:tc>
        <w:tc>
          <w:tcPr>
            <w:tcW w:w="172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D04A4" w:rsidTr="006D04A4">
        <w:trPr>
          <w:trHeight w:val="224"/>
        </w:trPr>
        <w:tc>
          <w:tcPr>
            <w:tcW w:w="228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71" type="#_x0000_t32" style="position:absolute;left:0;text-align:left;margin-left:-6.15pt;margin-top:5.3pt;width:308.1pt;height:.05pt;flip:x;z-index:251711488;mso-position-horizontal-relative:text;mso-position-vertical-relative:text" o:connectortype="straight" strokecolor="black [3213]" strokeweight="1.5pt"/>
              </w:pict>
            </w:r>
            <w:r w:rsidR="00090856">
              <w:rPr>
                <w:lang w:val="en-US"/>
              </w:rPr>
              <w:t>0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5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0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99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rect id="_x0000_s1899" style="position:absolute;left:0;text-align:left;margin-left:4.05pt;margin-top:13.4pt;width:19.9pt;height:11.55pt;z-index:251737088;mso-position-horizontal-relative:text;mso-position-vertical-relative:text" strokeweight="2.25pt">
                  <v:fill opacity="0"/>
                </v:rect>
              </w:pict>
            </w:r>
            <w:r w:rsidR="00090856">
              <w:rPr>
                <w:lang w:val="en-US"/>
              </w:rPr>
              <w:t>011</w:t>
            </w:r>
          </w:p>
        </w:tc>
        <w:tc>
          <w:tcPr>
            <w:tcW w:w="39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1</w:t>
            </w:r>
          </w:p>
        </w:tc>
        <w:tc>
          <w:tcPr>
            <w:tcW w:w="399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72" type="#_x0000_t32" style="position:absolute;left:0;text-align:left;margin-left:-4.8pt;margin-top:5.25pt;width:33.75pt;height:.05pt;flip:x y;z-index:251712512;mso-position-horizontal-relative:text;mso-position-vertical-relative:text" o:connectortype="straight" strokecolor="black [3213]" strokeweight="1.5pt"/>
              </w:pict>
            </w:r>
            <w:r w:rsidR="00090856">
              <w:rPr>
                <w:lang w:val="en-US"/>
              </w:rPr>
              <w:t>011</w:t>
            </w:r>
          </w:p>
        </w:tc>
        <w:tc>
          <w:tcPr>
            <w:tcW w:w="390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89" type="#_x0000_t32" style="position:absolute;left:0;text-align:left;margin-left:32.3pt;margin-top:13.4pt;width:47.25pt;height:14.55pt;z-index:251727872;mso-position-horizontal-relative:text;mso-position-vertical-relative:text" o:connectortype="straight" strokecolor="#0d0d0d [3069]" strokeweight="1.5pt"/>
              </w:pict>
            </w:r>
            <w:r w:rsidR="00090856">
              <w:rPr>
                <w:lang w:val="en-US"/>
              </w:rPr>
              <w:t>111</w:t>
            </w:r>
          </w:p>
        </w:tc>
        <w:tc>
          <w:tcPr>
            <w:tcW w:w="48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11</w:t>
            </w:r>
          </w:p>
        </w:tc>
        <w:tc>
          <w:tcPr>
            <w:tcW w:w="172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6D04A4" w:rsidTr="006D04A4">
        <w:trPr>
          <w:trHeight w:val="224"/>
        </w:trPr>
        <w:tc>
          <w:tcPr>
            <w:tcW w:w="228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73" type="#_x0000_t32" style="position:absolute;left:0;text-align:left;margin-left:-6.15pt;margin-top:5.45pt;width:268.35pt;height:0;flip:x;z-index:251713536;mso-position-horizontal-relative:text;mso-position-vertical-relative:text" o:connectortype="straight" strokecolor="black [3213]" strokeweight="1.5pt"/>
              </w:pict>
            </w:r>
            <w:r w:rsidR="00090856">
              <w:rPr>
                <w:lang w:val="en-US"/>
              </w:rPr>
              <w:t>1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2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5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18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0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0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99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rect id="_x0000_s1900" style="position:absolute;left:0;text-align:left;margin-left:4.05pt;margin-top:13.25pt;width:19.9pt;height:11.55pt;z-index:251738112;mso-position-horizontal-relative:text;mso-position-vertical-relative:text" strokeweight="2.25pt">
                  <v:fill opacity="0"/>
                </v:rect>
              </w:pict>
            </w:r>
            <w:r w:rsidR="00090856">
              <w:rPr>
                <w:lang w:val="en-US"/>
              </w:rPr>
              <w:t>100</w:t>
            </w:r>
          </w:p>
        </w:tc>
        <w:tc>
          <w:tcPr>
            <w:tcW w:w="390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74" type="#_x0000_t32" style="position:absolute;left:0;text-align:left;margin-left:-5.9pt;margin-top:5.35pt;width:33.75pt;height:.05pt;flip:x y;z-index:251714560;mso-position-horizontal-relative:text;mso-position-vertical-relative:text" o:connectortype="straight" strokecolor="black [3213]" strokeweight="1.5pt"/>
              </w:pict>
            </w:r>
            <w:r w:rsidR="00090856">
              <w:rPr>
                <w:lang w:val="en-US"/>
              </w:rPr>
              <w:t>100</w:t>
            </w:r>
          </w:p>
        </w:tc>
        <w:tc>
          <w:tcPr>
            <w:tcW w:w="399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390" w:type="pct"/>
          </w:tcPr>
          <w:p w:rsidR="00D246C0" w:rsidRPr="00090856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75" type="#_x0000_t32" style="position:absolute;left:0;text-align:left;margin-left:-3.75pt;margin-top:5.3pt;width:33.75pt;height:.05pt;flip:x y;z-index:251715584;mso-position-horizontal-relative:text;mso-position-vertical-relative:text" o:connectortype="straight" strokecolor="black [3213]" strokeweight="1.5pt"/>
              </w:pict>
            </w:r>
            <w:r w:rsidR="00090856">
              <w:rPr>
                <w:lang w:val="en-US"/>
              </w:rPr>
              <w:t>000</w:t>
            </w:r>
          </w:p>
        </w:tc>
        <w:tc>
          <w:tcPr>
            <w:tcW w:w="480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  <w:tc>
          <w:tcPr>
            <w:tcW w:w="172" w:type="pct"/>
          </w:tcPr>
          <w:p w:rsidR="00D246C0" w:rsidRPr="00090856" w:rsidRDefault="00090856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6D04A4" w:rsidTr="006D04A4">
        <w:trPr>
          <w:trHeight w:val="224"/>
        </w:trPr>
        <w:tc>
          <w:tcPr>
            <w:tcW w:w="228" w:type="pct"/>
          </w:tcPr>
          <w:p w:rsidR="00D246C0" w:rsidRPr="00E13AEF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76" type="#_x0000_t32" style="position:absolute;left:0;text-align:left;margin-left:-6.15pt;margin-top:5.55pt;width:268.35pt;height:0;flip:x;z-index:251716608;mso-position-horizontal-relative:text;mso-position-vertical-relative:text" o:connectortype="straight" strokecolor="black [3213]" strokeweight="1.5pt"/>
              </w:pict>
            </w:r>
            <w:r w:rsidR="00E13AEF">
              <w:rPr>
                <w:lang w:val="en-US"/>
              </w:rPr>
              <w:t>1</w:t>
            </w:r>
          </w:p>
        </w:tc>
        <w:tc>
          <w:tcPr>
            <w:tcW w:w="22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2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5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0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0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0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9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390" w:type="pct"/>
          </w:tcPr>
          <w:p w:rsidR="00D246C0" w:rsidRPr="00E13AEF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77" type="#_x0000_t32" style="position:absolute;left:0;text-align:left;margin-left:-5.9pt;margin-top:5.55pt;width:72.75pt;height:0;flip:x;z-index:251717632;mso-position-horizontal-relative:text;mso-position-vertical-relative:text" o:connectortype="straight" strokecolor="black [3213]" strokeweight="1.5pt"/>
              </w:pict>
            </w:r>
            <w:r w:rsidR="00E13AEF">
              <w:rPr>
                <w:lang w:val="en-US"/>
              </w:rPr>
              <w:t>101</w:t>
            </w:r>
          </w:p>
        </w:tc>
        <w:tc>
          <w:tcPr>
            <w:tcW w:w="39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1</w:t>
            </w:r>
          </w:p>
        </w:tc>
        <w:tc>
          <w:tcPr>
            <w:tcW w:w="39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1</w:t>
            </w:r>
          </w:p>
        </w:tc>
        <w:tc>
          <w:tcPr>
            <w:tcW w:w="480" w:type="pct"/>
          </w:tcPr>
          <w:p w:rsidR="00D246C0" w:rsidRPr="00E13AEF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90" type="#_x0000_t32" style="position:absolute;left:0;text-align:left;margin-left:-2.9pt;margin-top:.75pt;width:47.25pt;height:14.55pt;z-index:251728896;mso-position-horizontal-relative:text;mso-position-vertical-relative:text" o:connectortype="straight" strokecolor="#0d0d0d [3069]" strokeweight="1.5pt"/>
              </w:pict>
            </w:r>
            <w:r w:rsidR="00E13AEF">
              <w:rPr>
                <w:lang w:val="en-US"/>
              </w:rPr>
              <w:t>1001</w:t>
            </w:r>
          </w:p>
        </w:tc>
        <w:tc>
          <w:tcPr>
            <w:tcW w:w="172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6D04A4" w:rsidTr="006D04A4">
        <w:trPr>
          <w:trHeight w:val="224"/>
        </w:trPr>
        <w:tc>
          <w:tcPr>
            <w:tcW w:w="228" w:type="pct"/>
          </w:tcPr>
          <w:p w:rsidR="00D246C0" w:rsidRPr="00E13AEF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65" type="#_x0000_t32" style="position:absolute;left:0;text-align:left;margin-left:-6.15pt;margin-top:4.9pt;width:482.85pt;height:0;flip:x;z-index:251705344;mso-position-horizontal-relative:text;mso-position-vertical-relative:text" o:connectortype="straight" strokecolor="black [3213]" strokeweight="1.5pt"/>
              </w:pict>
            </w:r>
            <w:r w:rsidR="00E13AEF">
              <w:rPr>
                <w:lang w:val="en-US"/>
              </w:rPr>
              <w:t>1</w:t>
            </w:r>
          </w:p>
        </w:tc>
        <w:tc>
          <w:tcPr>
            <w:tcW w:w="22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2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5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0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0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0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9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1</w:t>
            </w:r>
          </w:p>
        </w:tc>
        <w:tc>
          <w:tcPr>
            <w:tcW w:w="39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39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0</w:t>
            </w:r>
          </w:p>
        </w:tc>
        <w:tc>
          <w:tcPr>
            <w:tcW w:w="39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0</w:t>
            </w:r>
          </w:p>
        </w:tc>
        <w:tc>
          <w:tcPr>
            <w:tcW w:w="48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10</w:t>
            </w:r>
          </w:p>
        </w:tc>
        <w:tc>
          <w:tcPr>
            <w:tcW w:w="172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D04A4" w:rsidTr="006D04A4">
        <w:trPr>
          <w:trHeight w:val="224"/>
        </w:trPr>
        <w:tc>
          <w:tcPr>
            <w:tcW w:w="228" w:type="pct"/>
          </w:tcPr>
          <w:p w:rsidR="00D246C0" w:rsidRPr="00E13AEF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66" type="#_x0000_t32" style="position:absolute;left:0;text-align:left;margin-left:-6.15pt;margin-top:5.75pt;width:482.85pt;height:0;flip:x;z-index:251706368;mso-position-horizontal-relative:text;mso-position-vertical-relative:text" o:connectortype="straight" strokecolor="black [3213]" strokeweight="1.5pt"/>
              </w:pict>
            </w:r>
            <w:r w:rsidR="00E13AEF">
              <w:rPr>
                <w:lang w:val="en-US"/>
              </w:rPr>
              <w:t>1</w:t>
            </w:r>
          </w:p>
        </w:tc>
        <w:tc>
          <w:tcPr>
            <w:tcW w:w="22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2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5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0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0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0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9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1</w:t>
            </w:r>
          </w:p>
        </w:tc>
        <w:tc>
          <w:tcPr>
            <w:tcW w:w="39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1</w:t>
            </w:r>
          </w:p>
        </w:tc>
        <w:tc>
          <w:tcPr>
            <w:tcW w:w="39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1</w:t>
            </w:r>
          </w:p>
        </w:tc>
        <w:tc>
          <w:tcPr>
            <w:tcW w:w="39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1</w:t>
            </w:r>
          </w:p>
        </w:tc>
        <w:tc>
          <w:tcPr>
            <w:tcW w:w="48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11</w:t>
            </w:r>
          </w:p>
        </w:tc>
        <w:tc>
          <w:tcPr>
            <w:tcW w:w="172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D04A4" w:rsidTr="006D04A4">
        <w:trPr>
          <w:trHeight w:val="224"/>
        </w:trPr>
        <w:tc>
          <w:tcPr>
            <w:tcW w:w="228" w:type="pct"/>
          </w:tcPr>
          <w:p w:rsidR="00D246C0" w:rsidRPr="00E13AEF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78" type="#_x0000_t32" style="position:absolute;left:0;text-align:left;margin-left:-4.35pt;margin-top:5.1pt;width:306.3pt;height:.05pt;flip:x;z-index:251718656;mso-position-horizontal-relative:text;mso-position-vertical-relative:text" o:connectortype="straight" strokecolor="black [3213]" strokeweight="1.5pt"/>
              </w:pict>
            </w:r>
            <w:r w:rsidR="00E13AEF">
              <w:rPr>
                <w:lang w:val="en-US"/>
              </w:rPr>
              <w:t>1</w:t>
            </w:r>
          </w:p>
        </w:tc>
        <w:tc>
          <w:tcPr>
            <w:tcW w:w="22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2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5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0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0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0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9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0</w:t>
            </w:r>
          </w:p>
        </w:tc>
        <w:tc>
          <w:tcPr>
            <w:tcW w:w="390" w:type="pct"/>
          </w:tcPr>
          <w:p w:rsidR="00D246C0" w:rsidRPr="00E13AEF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rect id="_x0000_s1901" style="position:absolute;left:0;text-align:left;margin-left:4.2pt;margin-top:.35pt;width:19.9pt;height:11.55pt;z-index:251739136;mso-position-horizontal-relative:text;mso-position-vertical-relative:text" strokeweight="2.25pt">
                  <v:fill opacity="0"/>
                </v:rect>
              </w:pict>
            </w:r>
            <w:r w:rsidR="00E13AEF">
              <w:rPr>
                <w:lang w:val="en-US"/>
              </w:rPr>
              <w:t>110</w:t>
            </w:r>
          </w:p>
        </w:tc>
        <w:tc>
          <w:tcPr>
            <w:tcW w:w="39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390" w:type="pct"/>
          </w:tcPr>
          <w:p w:rsidR="00D246C0" w:rsidRPr="00E13AEF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91" type="#_x0000_t32" style="position:absolute;left:0;text-align:left;margin-left:32.3pt;margin-top:.35pt;width:47.25pt;height:14.55pt;z-index:251729920;mso-position-horizontal-relative:text;mso-position-vertical-relative:text" o:connectortype="straight" strokecolor="#0d0d0d [3069]" strokeweight="1.5pt"/>
              </w:pict>
            </w:r>
            <w:r>
              <w:rPr>
                <w:noProof/>
              </w:rPr>
              <w:pict>
                <v:shape id="_x0000_s1879" type="#_x0000_t32" style="position:absolute;left:0;text-align:left;margin-left:-3.75pt;margin-top:5.15pt;width:33.75pt;height:.05pt;flip:x y;z-index:251719680;mso-position-horizontal-relative:text;mso-position-vertical-relative:text" o:connectortype="straight" strokecolor="black [3213]" strokeweight="1.5pt"/>
              </w:pict>
            </w:r>
            <w:r w:rsidR="00E13AEF">
              <w:rPr>
                <w:lang w:val="en-US"/>
              </w:rPr>
              <w:t>100</w:t>
            </w:r>
          </w:p>
        </w:tc>
        <w:tc>
          <w:tcPr>
            <w:tcW w:w="48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00</w:t>
            </w:r>
          </w:p>
        </w:tc>
        <w:tc>
          <w:tcPr>
            <w:tcW w:w="172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6D04A4" w:rsidTr="006D04A4">
        <w:trPr>
          <w:trHeight w:val="224"/>
        </w:trPr>
        <w:tc>
          <w:tcPr>
            <w:tcW w:w="228" w:type="pct"/>
          </w:tcPr>
          <w:p w:rsidR="00D246C0" w:rsidRPr="00E13AEF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67" type="#_x0000_t32" style="position:absolute;left:0;text-align:left;margin-left:-6.15pt;margin-top:4.45pt;width:482.85pt;height:0;flip:x;z-index:251707392;mso-position-horizontal-relative:text;mso-position-vertical-relative:text" o:connectortype="straight" strokecolor="black [3213]" strokeweight="1.5pt"/>
              </w:pict>
            </w:r>
            <w:r w:rsidR="00E13AEF">
              <w:rPr>
                <w:lang w:val="en-US"/>
              </w:rPr>
              <w:t>1</w:t>
            </w:r>
          </w:p>
        </w:tc>
        <w:tc>
          <w:tcPr>
            <w:tcW w:w="22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2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5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0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0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0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39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0</w:t>
            </w:r>
          </w:p>
        </w:tc>
        <w:tc>
          <w:tcPr>
            <w:tcW w:w="39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1</w:t>
            </w:r>
          </w:p>
        </w:tc>
        <w:tc>
          <w:tcPr>
            <w:tcW w:w="39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1</w:t>
            </w:r>
          </w:p>
        </w:tc>
        <w:tc>
          <w:tcPr>
            <w:tcW w:w="39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1</w:t>
            </w:r>
          </w:p>
        </w:tc>
        <w:tc>
          <w:tcPr>
            <w:tcW w:w="48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01</w:t>
            </w:r>
          </w:p>
        </w:tc>
        <w:tc>
          <w:tcPr>
            <w:tcW w:w="172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D04A4" w:rsidTr="006D04A4">
        <w:trPr>
          <w:trHeight w:val="224"/>
        </w:trPr>
        <w:tc>
          <w:tcPr>
            <w:tcW w:w="228" w:type="pct"/>
          </w:tcPr>
          <w:p w:rsidR="00D246C0" w:rsidRPr="00E13AEF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80" type="#_x0000_t32" style="position:absolute;left:0;text-align:left;margin-left:-6.15pt;margin-top:6.05pt;width:268.35pt;height:.05pt;flip:x;z-index:251720704;mso-position-horizontal-relative:text;mso-position-vertical-relative:text" o:connectortype="straight" strokecolor="black [3213]" strokeweight="1.5pt"/>
              </w:pict>
            </w:r>
            <w:r w:rsidR="00E13AEF">
              <w:rPr>
                <w:lang w:val="en-US"/>
              </w:rPr>
              <w:t>1</w:t>
            </w:r>
          </w:p>
        </w:tc>
        <w:tc>
          <w:tcPr>
            <w:tcW w:w="22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2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5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0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0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0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9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1</w:t>
            </w:r>
          </w:p>
        </w:tc>
        <w:tc>
          <w:tcPr>
            <w:tcW w:w="390" w:type="pct"/>
          </w:tcPr>
          <w:p w:rsidR="00D246C0" w:rsidRPr="00E13AEF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rect id="_x0000_s1902" style="position:absolute;left:0;text-align:left;margin-left:4.2pt;margin-top:.1pt;width:19.9pt;height:11.55pt;z-index:251740160;mso-position-horizontal-relative:text;mso-position-vertical-relative:text" strokeweight="2.25pt">
                  <v:fill opacity="0"/>
                </v:rect>
              </w:pict>
            </w:r>
            <w:r w:rsidR="00E13AEF">
              <w:rPr>
                <w:lang w:val="en-US"/>
              </w:rPr>
              <w:t>110</w:t>
            </w:r>
          </w:p>
        </w:tc>
        <w:tc>
          <w:tcPr>
            <w:tcW w:w="399" w:type="pct"/>
          </w:tcPr>
          <w:p w:rsidR="00D246C0" w:rsidRPr="00E13AEF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81" type="#_x0000_t32" style="position:absolute;left:0;text-align:left;margin-left:-4.8pt;margin-top:6.05pt;width:72.75pt;height:0;flip:x;z-index:251721728;mso-position-horizontal-relative:text;mso-position-vertical-relative:text" o:connectortype="straight" strokecolor="black [3213]" strokeweight="1.5pt"/>
              </w:pict>
            </w:r>
            <w:r w:rsidR="00E13AEF">
              <w:rPr>
                <w:lang w:val="en-US"/>
              </w:rPr>
              <w:t>110</w:t>
            </w:r>
          </w:p>
        </w:tc>
        <w:tc>
          <w:tcPr>
            <w:tcW w:w="39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0</w:t>
            </w:r>
          </w:p>
        </w:tc>
        <w:tc>
          <w:tcPr>
            <w:tcW w:w="480" w:type="pct"/>
          </w:tcPr>
          <w:p w:rsidR="00D246C0" w:rsidRPr="00E13AEF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92" type="#_x0000_t32" style="position:absolute;left:0;text-align:left;margin-left:-2.9pt;margin-top:.1pt;width:47.25pt;height:14.55pt;z-index:251730944;mso-position-horizontal-relative:text;mso-position-vertical-relative:text" o:connectortype="straight" strokecolor="#0d0d0d [3069]" strokeweight="1.5pt"/>
              </w:pict>
            </w:r>
            <w:r w:rsidR="00E13AEF">
              <w:rPr>
                <w:lang w:val="en-US"/>
              </w:rPr>
              <w:t>1110</w:t>
            </w:r>
          </w:p>
        </w:tc>
        <w:tc>
          <w:tcPr>
            <w:tcW w:w="172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6D04A4" w:rsidTr="006D04A4">
        <w:trPr>
          <w:trHeight w:val="224"/>
        </w:trPr>
        <w:tc>
          <w:tcPr>
            <w:tcW w:w="228" w:type="pct"/>
          </w:tcPr>
          <w:p w:rsidR="00D246C0" w:rsidRPr="00E13AEF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82" type="#_x0000_t32" style="position:absolute;left:0;text-align:left;margin-left:-6.15pt;margin-top:4.65pt;width:268.35pt;height:.05pt;flip:x;z-index:251722752;mso-position-horizontal-relative:text;mso-position-vertical-relative:text" o:connectortype="straight" strokecolor="black [3213]" strokeweight="1.5pt"/>
              </w:pict>
            </w:r>
            <w:r w:rsidR="00E13AEF">
              <w:rPr>
                <w:lang w:val="en-US"/>
              </w:rPr>
              <w:t>1</w:t>
            </w:r>
          </w:p>
        </w:tc>
        <w:tc>
          <w:tcPr>
            <w:tcW w:w="22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2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5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0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18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0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0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9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1</w:t>
            </w:r>
          </w:p>
        </w:tc>
        <w:tc>
          <w:tcPr>
            <w:tcW w:w="390" w:type="pct"/>
          </w:tcPr>
          <w:p w:rsidR="00D246C0" w:rsidRPr="00E13AEF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shape id="_x0000_s1883" type="#_x0000_t32" style="position:absolute;left:0;text-align:left;margin-left:-5.9pt;margin-top:4.7pt;width:72.75pt;height:0;flip:x;z-index:251723776;mso-position-horizontal-relative:text;mso-position-vertical-relative:text" o:connectortype="straight" strokecolor="black [3213]" strokeweight="1.5pt"/>
              </w:pict>
            </w:r>
            <w:r w:rsidR="00E13AEF">
              <w:rPr>
                <w:lang w:val="en-US"/>
              </w:rPr>
              <w:t>111</w:t>
            </w:r>
          </w:p>
        </w:tc>
        <w:tc>
          <w:tcPr>
            <w:tcW w:w="399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1</w:t>
            </w:r>
          </w:p>
        </w:tc>
        <w:tc>
          <w:tcPr>
            <w:tcW w:w="390" w:type="pct"/>
          </w:tcPr>
          <w:p w:rsidR="00D246C0" w:rsidRPr="00E13AEF" w:rsidRDefault="00E45244" w:rsidP="00877BBA">
            <w:pPr>
              <w:jc w:val="center"/>
              <w:rPr>
                <w:lang w:val="en-US"/>
              </w:rPr>
            </w:pPr>
            <w:r>
              <w:rPr>
                <w:noProof/>
              </w:rPr>
              <w:pict>
                <v:rect id="_x0000_s1898" style="position:absolute;left:0;text-align:left;margin-left:4.55pt;margin-top:-.05pt;width:19.9pt;height:11.55pt;z-index:251736064;mso-position-horizontal-relative:text;mso-position-vertical-relative:text" strokeweight="2.25pt">
                  <v:fill opacity="0"/>
                </v:rect>
              </w:pict>
            </w:r>
            <w:r>
              <w:rPr>
                <w:noProof/>
              </w:rPr>
              <w:pict>
                <v:shape id="_x0000_s1893" type="#_x0000_t32" style="position:absolute;left:0;text-align:left;margin-left:32.3pt;margin-top:-.05pt;width:47.25pt;height:14.55pt;z-index:251731968;mso-position-horizontal-relative:text;mso-position-vertical-relative:text" o:connectortype="straight" strokecolor="#0d0d0d [3069]" strokeweight="1.5pt"/>
              </w:pict>
            </w:r>
            <w:r w:rsidR="00E13AEF">
              <w:rPr>
                <w:lang w:val="en-US"/>
              </w:rPr>
              <w:t>111</w:t>
            </w:r>
          </w:p>
        </w:tc>
        <w:tc>
          <w:tcPr>
            <w:tcW w:w="480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1</w:t>
            </w:r>
          </w:p>
        </w:tc>
        <w:tc>
          <w:tcPr>
            <w:tcW w:w="172" w:type="pct"/>
          </w:tcPr>
          <w:p w:rsidR="00D246C0" w:rsidRPr="00E13AEF" w:rsidRDefault="00E13AEF" w:rsidP="00877BB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p w:rsidR="00AB54A1" w:rsidRPr="00C17FA9" w:rsidRDefault="003D3136" w:rsidP="005E5743">
      <w:pPr>
        <w:spacing w:before="240" w:line="360" w:lineRule="auto"/>
        <w:rPr>
          <w:rFonts w:ascii="GOST type B" w:hAnsi="GOST type B"/>
          <w:sz w:val="28"/>
          <w:szCs w:val="28"/>
          <w:lang w:val="uk-UA"/>
        </w:rPr>
      </w:pPr>
      <w:r>
        <w:rPr>
          <w:rFonts w:ascii="GOST type B" w:hAnsi="GOST type B"/>
          <w:sz w:val="28"/>
          <w:szCs w:val="28"/>
          <w:lang w:val="uk-UA"/>
        </w:rPr>
        <w:t xml:space="preserve">     </w:t>
      </w:r>
      <w:r w:rsidR="00175DE2" w:rsidRPr="00C17FA9">
        <w:rPr>
          <w:rFonts w:ascii="GOST type B" w:hAnsi="GOST type B"/>
          <w:sz w:val="28"/>
          <w:szCs w:val="28"/>
        </w:rPr>
        <w:t>Отрима</w:t>
      </w:r>
      <w:r w:rsidR="00175DE2" w:rsidRPr="00CA2961">
        <w:rPr>
          <w:rFonts w:ascii="Candara" w:hAnsi="Candara"/>
          <w:sz w:val="28"/>
          <w:szCs w:val="28"/>
        </w:rPr>
        <w:t>є</w:t>
      </w:r>
      <w:r w:rsidR="00175DE2" w:rsidRPr="00C17FA9">
        <w:rPr>
          <w:rFonts w:ascii="GOST type B" w:hAnsi="GOST type B"/>
          <w:sz w:val="28"/>
          <w:szCs w:val="28"/>
        </w:rPr>
        <w:t>мо МДНФ функці</w:t>
      </w:r>
      <w:r w:rsidR="00175DE2" w:rsidRPr="003A0193">
        <w:rPr>
          <w:rFonts w:asciiTheme="minorHAnsi" w:hAnsiTheme="minorHAnsi"/>
          <w:sz w:val="28"/>
          <w:szCs w:val="28"/>
        </w:rPr>
        <w:t>ї</w:t>
      </w:r>
      <w:r w:rsidR="00175DE2" w:rsidRPr="00C17FA9">
        <w:rPr>
          <w:rFonts w:ascii="GOST type B" w:hAnsi="GOST type B"/>
          <w:sz w:val="28"/>
          <w:szCs w:val="28"/>
        </w:rPr>
        <w:t>:</w:t>
      </w:r>
    </w:p>
    <w:p w:rsidR="00175DE2" w:rsidRPr="00C17FA9" w:rsidRDefault="00C17FA9" w:rsidP="005E5743">
      <w:pPr>
        <w:spacing w:before="100" w:after="100" w:line="360" w:lineRule="auto"/>
        <w:rPr>
          <w:rFonts w:ascii="GOST type B" w:hAnsi="GOST type B"/>
          <w:sz w:val="28"/>
          <w:szCs w:val="28"/>
          <w:lang w:val="uk-UA"/>
        </w:rPr>
      </w:pPr>
      <w:r w:rsidRPr="00C17FA9">
        <w:rPr>
          <w:rFonts w:ascii="GOST type B" w:hAnsi="GOST type B"/>
          <w:position w:val="-12"/>
          <w:sz w:val="28"/>
          <w:szCs w:val="28"/>
          <w:lang w:val="uk-UA"/>
        </w:rPr>
        <w:object w:dxaOrig="3519" w:dyaOrig="360">
          <v:shape id="_x0000_i1063" type="#_x0000_t75" style="width:177.65pt;height:18.7pt" o:ole="">
            <v:imagedata r:id="rId90" o:title=""/>
          </v:shape>
          <o:OLEObject Type="Embed" ProgID="Equation.DSMT4" ShapeID="_x0000_i1063" DrawAspect="Content" ObjectID="_1480095536" r:id="rId91"/>
        </w:object>
      </w:r>
      <w:r w:rsidR="00175DE2" w:rsidRPr="00C17FA9">
        <w:rPr>
          <w:rFonts w:ascii="GOST type B" w:hAnsi="GOST type B"/>
          <w:sz w:val="28"/>
          <w:szCs w:val="28"/>
          <w:lang w:val="uk-UA"/>
        </w:rPr>
        <w:t xml:space="preserve"> </w:t>
      </w:r>
    </w:p>
    <w:p w:rsidR="00C17FA9" w:rsidRPr="00EC3732" w:rsidRDefault="00C17FA9" w:rsidP="005E5743">
      <w:pPr>
        <w:spacing w:after="120" w:line="360" w:lineRule="auto"/>
        <w:rPr>
          <w:rFonts w:ascii="GOST type B" w:hAnsi="GOST type B"/>
          <w:b/>
          <w:i/>
          <w:sz w:val="28"/>
          <w:szCs w:val="28"/>
        </w:rPr>
      </w:pPr>
      <w:r w:rsidRPr="00BD2C1D">
        <w:rPr>
          <w:rFonts w:ascii="GOST type B" w:hAnsi="GOST type B"/>
          <w:b/>
          <w:i/>
          <w:sz w:val="28"/>
          <w:szCs w:val="28"/>
        </w:rPr>
        <w:t>4.3.7 Мінімізація функці</w:t>
      </w:r>
      <w:r w:rsidRPr="003A0193">
        <w:rPr>
          <w:rFonts w:asciiTheme="minorHAnsi" w:hAnsiTheme="minorHAnsi"/>
          <w:b/>
          <w:i/>
          <w:sz w:val="28"/>
          <w:szCs w:val="28"/>
        </w:rPr>
        <w:t>ї</w:t>
      </w:r>
      <w:r w:rsidRPr="00BD2C1D">
        <w:rPr>
          <w:rFonts w:ascii="GOST type B" w:hAnsi="GOST type B"/>
          <w:b/>
          <w:i/>
          <w:sz w:val="28"/>
          <w:szCs w:val="28"/>
        </w:rPr>
        <w:t xml:space="preserve"> f4 методом Квайна-Мак-Класкі</w:t>
      </w:r>
    </w:p>
    <w:p w:rsidR="008F70A2" w:rsidRPr="00EC3732" w:rsidRDefault="008F70A2" w:rsidP="00CB248C">
      <w:pPr>
        <w:spacing w:before="100" w:line="360" w:lineRule="auto"/>
        <w:rPr>
          <w:rFonts w:ascii="GOST type B" w:hAnsi="GOST type B"/>
          <w:sz w:val="28"/>
          <w:szCs w:val="28"/>
        </w:rPr>
      </w:pPr>
      <w:r w:rsidRPr="008F70A2">
        <w:rPr>
          <w:rFonts w:ascii="GOST type B" w:hAnsi="GOST type B"/>
          <w:sz w:val="28"/>
          <w:szCs w:val="28"/>
        </w:rPr>
        <w:t xml:space="preserve">     Випишемо конституенти одиниці і зробимо всі можливі склеювання та поглинання (</w:t>
      </w:r>
      <w:r>
        <w:rPr>
          <w:rFonts w:ascii="GOST type B" w:hAnsi="GOST type B"/>
          <w:sz w:val="28"/>
          <w:szCs w:val="28"/>
          <w:lang w:val="uk-UA"/>
        </w:rPr>
        <w:t>таблиця 4.4</w:t>
      </w:r>
      <w:r w:rsidRPr="008F70A2">
        <w:rPr>
          <w:rFonts w:ascii="GOST type B" w:hAnsi="GOST type B"/>
          <w:sz w:val="28"/>
          <w:szCs w:val="28"/>
        </w:rPr>
        <w:t>).</w:t>
      </w:r>
    </w:p>
    <w:p w:rsidR="00CB248C" w:rsidRDefault="00CB248C" w:rsidP="00AF5026">
      <w:pPr>
        <w:jc w:val="right"/>
        <w:rPr>
          <w:rFonts w:ascii="GOST type B" w:hAnsi="GOST type B"/>
          <w:sz w:val="28"/>
          <w:szCs w:val="28"/>
          <w:lang w:val="uk-UA"/>
        </w:rPr>
      </w:pPr>
      <w:r>
        <w:rPr>
          <w:rFonts w:ascii="GOST type B" w:hAnsi="GOST type B"/>
          <w:sz w:val="28"/>
          <w:szCs w:val="28"/>
          <w:lang w:val="uk-UA"/>
        </w:rPr>
        <w:t>Таблиця 4.4</w:t>
      </w:r>
    </w:p>
    <w:p w:rsidR="00CB248C" w:rsidRPr="00CB248C" w:rsidRDefault="00CB248C" w:rsidP="001B6742">
      <w:pPr>
        <w:spacing w:after="120"/>
        <w:jc w:val="center"/>
        <w:rPr>
          <w:rFonts w:ascii="GOST type B" w:hAnsi="GOST type B"/>
          <w:sz w:val="28"/>
          <w:szCs w:val="28"/>
          <w:lang w:val="uk-UA"/>
        </w:rPr>
      </w:pPr>
      <w:r>
        <w:rPr>
          <w:rFonts w:ascii="GOST type B" w:hAnsi="GOST type B"/>
          <w:sz w:val="28"/>
          <w:szCs w:val="28"/>
          <w:lang w:val="uk-UA"/>
        </w:rPr>
        <w:t>Поглинання термів</w:t>
      </w:r>
    </w:p>
    <w:tbl>
      <w:tblPr>
        <w:tblStyle w:val="a9"/>
        <w:tblW w:w="0" w:type="auto"/>
        <w:jc w:val="center"/>
        <w:tblLook w:val="04A0"/>
      </w:tblPr>
      <w:tblGrid>
        <w:gridCol w:w="1031"/>
        <w:gridCol w:w="1031"/>
      </w:tblGrid>
      <w:tr w:rsidR="006D04A4" w:rsidTr="00AF5026">
        <w:trPr>
          <w:trHeight w:hRule="exact" w:val="284"/>
          <w:jc w:val="center"/>
        </w:trPr>
        <w:tc>
          <w:tcPr>
            <w:tcW w:w="1031" w:type="dxa"/>
          </w:tcPr>
          <w:p w:rsidR="00CB248C" w:rsidRPr="006D04A4" w:rsidRDefault="006D04A4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K0</w:t>
            </w:r>
          </w:p>
        </w:tc>
        <w:tc>
          <w:tcPr>
            <w:tcW w:w="1031" w:type="dxa"/>
          </w:tcPr>
          <w:p w:rsidR="00CB248C" w:rsidRPr="006D04A4" w:rsidRDefault="006D04A4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K1</w:t>
            </w:r>
          </w:p>
        </w:tc>
      </w:tr>
      <w:tr w:rsidR="006D04A4" w:rsidTr="00AF5026">
        <w:trPr>
          <w:trHeight w:hRule="exact" w:val="284"/>
          <w:jc w:val="center"/>
        </w:trPr>
        <w:tc>
          <w:tcPr>
            <w:tcW w:w="1031" w:type="dxa"/>
          </w:tcPr>
          <w:p w:rsidR="00CB248C" w:rsidRPr="006D04A4" w:rsidRDefault="00E45244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18"/>
                <w:szCs w:val="18"/>
              </w:rPr>
              <w:pict>
                <v:shape id="_x0000_s1947" type="#_x0000_t32" style="position:absolute;left:0;text-align:left;margin-left:7.9pt;margin-top:9.8pt;width:31.8pt;height:0;z-index:251745280;mso-position-horizontal-relative:text;mso-position-vertical-relative:text" o:connectortype="straight" strokecolor="#0d0d0d [3069]" strokeweight="1pt"/>
              </w:pict>
            </w:r>
            <w:r w:rsidR="00CB248C"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0001</w:t>
            </w:r>
          </w:p>
        </w:tc>
        <w:tc>
          <w:tcPr>
            <w:tcW w:w="1031" w:type="dxa"/>
          </w:tcPr>
          <w:p w:rsidR="00CB248C" w:rsidRPr="006D04A4" w:rsidRDefault="00CB248C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100X</w:t>
            </w:r>
          </w:p>
        </w:tc>
      </w:tr>
      <w:tr w:rsidR="006D04A4" w:rsidTr="00AF5026">
        <w:trPr>
          <w:trHeight w:hRule="exact" w:val="284"/>
          <w:jc w:val="center"/>
        </w:trPr>
        <w:tc>
          <w:tcPr>
            <w:tcW w:w="1031" w:type="dxa"/>
          </w:tcPr>
          <w:p w:rsidR="00CB248C" w:rsidRPr="006D04A4" w:rsidRDefault="00E45244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18"/>
                <w:szCs w:val="18"/>
              </w:rPr>
              <w:pict>
                <v:shape id="_x0000_s1944" type="#_x0000_t32" style="position:absolute;left:0;text-align:left;margin-left:7.9pt;margin-top:10.2pt;width:31.8pt;height:0;z-index:251742208;mso-position-horizontal-relative:text;mso-position-vertical-relative:text" o:connectortype="straight" strokecolor="#0d0d0d [3069]" strokeweight="1pt"/>
              </w:pict>
            </w:r>
            <w:r w:rsidR="00CB248C"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1000</w:t>
            </w:r>
          </w:p>
        </w:tc>
        <w:tc>
          <w:tcPr>
            <w:tcW w:w="1031" w:type="dxa"/>
          </w:tcPr>
          <w:p w:rsidR="00CB248C" w:rsidRPr="006D04A4" w:rsidRDefault="00CB248C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111X</w:t>
            </w:r>
          </w:p>
        </w:tc>
      </w:tr>
      <w:tr w:rsidR="006D04A4" w:rsidTr="00AF5026">
        <w:trPr>
          <w:trHeight w:hRule="exact" w:val="284"/>
          <w:jc w:val="center"/>
        </w:trPr>
        <w:tc>
          <w:tcPr>
            <w:tcW w:w="1031" w:type="dxa"/>
          </w:tcPr>
          <w:p w:rsidR="00CB248C" w:rsidRPr="006D04A4" w:rsidRDefault="00E45244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18"/>
                <w:szCs w:val="18"/>
              </w:rPr>
              <w:pict>
                <v:shape id="_x0000_s1948" type="#_x0000_t32" style="position:absolute;left:0;text-align:left;margin-left:7.9pt;margin-top:10.6pt;width:31.8pt;height:0;z-index:251746304;mso-position-horizontal-relative:text;mso-position-vertical-relative:text" o:connectortype="straight" strokecolor="#0d0d0d [3069]" strokeweight="1pt"/>
              </w:pict>
            </w:r>
            <w:r w:rsidR="00CB248C"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0101</w:t>
            </w:r>
          </w:p>
        </w:tc>
        <w:tc>
          <w:tcPr>
            <w:tcW w:w="1031" w:type="dxa"/>
          </w:tcPr>
          <w:p w:rsidR="00CB248C" w:rsidRPr="006D04A4" w:rsidRDefault="00CB248C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01X1</w:t>
            </w:r>
          </w:p>
        </w:tc>
      </w:tr>
      <w:tr w:rsidR="006D04A4" w:rsidTr="00AF5026">
        <w:trPr>
          <w:trHeight w:hRule="exact" w:val="284"/>
          <w:jc w:val="center"/>
        </w:trPr>
        <w:tc>
          <w:tcPr>
            <w:tcW w:w="1031" w:type="dxa"/>
          </w:tcPr>
          <w:p w:rsidR="00CB248C" w:rsidRPr="006D04A4" w:rsidRDefault="00E45244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18"/>
                <w:szCs w:val="18"/>
              </w:rPr>
              <w:pict>
                <v:shape id="_x0000_s1945" type="#_x0000_t32" style="position:absolute;left:0;text-align:left;margin-left:7.9pt;margin-top:10.05pt;width:31.8pt;height:0;z-index:251743232;mso-position-horizontal-relative:text;mso-position-vertical-relative:text" o:connectortype="straight" strokecolor="#0d0d0d [3069]" strokeweight="1pt"/>
              </w:pict>
            </w:r>
            <w:r w:rsidR="00CB248C"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1001</w:t>
            </w:r>
          </w:p>
        </w:tc>
        <w:tc>
          <w:tcPr>
            <w:tcW w:w="1031" w:type="dxa"/>
          </w:tcPr>
          <w:p w:rsidR="00CB248C" w:rsidRPr="006D04A4" w:rsidRDefault="00CB248C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11X0</w:t>
            </w:r>
          </w:p>
        </w:tc>
      </w:tr>
      <w:tr w:rsidR="006D04A4" w:rsidTr="00AF5026">
        <w:trPr>
          <w:trHeight w:hRule="exact" w:val="284"/>
          <w:jc w:val="center"/>
        </w:trPr>
        <w:tc>
          <w:tcPr>
            <w:tcW w:w="1031" w:type="dxa"/>
          </w:tcPr>
          <w:p w:rsidR="00CB248C" w:rsidRPr="006D04A4" w:rsidRDefault="00E45244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18"/>
                <w:szCs w:val="18"/>
              </w:rPr>
              <w:pict>
                <v:shape id="_x0000_s1949" type="#_x0000_t32" style="position:absolute;left:0;text-align:left;margin-left:7.9pt;margin-top:9.95pt;width:31.8pt;height:0;z-index:251747328;mso-position-horizontal-relative:text;mso-position-vertical-relative:text" o:connectortype="straight" strokecolor="#0d0d0d [3069]" strokeweight="1pt"/>
              </w:pict>
            </w:r>
            <w:r w:rsidR="00CB248C"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1100</w:t>
            </w:r>
          </w:p>
        </w:tc>
        <w:tc>
          <w:tcPr>
            <w:tcW w:w="1031" w:type="dxa"/>
          </w:tcPr>
          <w:p w:rsidR="00CB248C" w:rsidRPr="006D04A4" w:rsidRDefault="00CB248C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0X01</w:t>
            </w:r>
          </w:p>
        </w:tc>
      </w:tr>
      <w:tr w:rsidR="006D04A4" w:rsidTr="00AF5026">
        <w:trPr>
          <w:trHeight w:hRule="exact" w:val="284"/>
          <w:jc w:val="center"/>
        </w:trPr>
        <w:tc>
          <w:tcPr>
            <w:tcW w:w="1031" w:type="dxa"/>
          </w:tcPr>
          <w:p w:rsidR="00CB248C" w:rsidRPr="006D04A4" w:rsidRDefault="00E45244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18"/>
                <w:szCs w:val="18"/>
              </w:rPr>
              <w:pict>
                <v:shape id="_x0000_s1951" type="#_x0000_t32" style="position:absolute;left:0;text-align:left;margin-left:7.9pt;margin-top:9.4pt;width:31.8pt;height:0;z-index:251749376;mso-position-horizontal-relative:text;mso-position-vertical-relative:text" o:connectortype="straight" strokecolor="#0d0d0d [3069]" strokeweight="1pt"/>
              </w:pict>
            </w:r>
            <w:r w:rsidR="00CB248C"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0111</w:t>
            </w:r>
          </w:p>
        </w:tc>
        <w:tc>
          <w:tcPr>
            <w:tcW w:w="1031" w:type="dxa"/>
          </w:tcPr>
          <w:p w:rsidR="00CB248C" w:rsidRPr="006D04A4" w:rsidRDefault="00CB248C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1X00</w:t>
            </w:r>
          </w:p>
        </w:tc>
      </w:tr>
      <w:tr w:rsidR="006D04A4" w:rsidTr="00AF5026">
        <w:trPr>
          <w:trHeight w:hRule="exact" w:val="284"/>
          <w:jc w:val="center"/>
        </w:trPr>
        <w:tc>
          <w:tcPr>
            <w:tcW w:w="1031" w:type="dxa"/>
          </w:tcPr>
          <w:p w:rsidR="00CB248C" w:rsidRPr="006D04A4" w:rsidRDefault="00E45244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18"/>
                <w:szCs w:val="18"/>
              </w:rPr>
              <w:pict>
                <v:shape id="_x0000_s1950" type="#_x0000_t32" style="position:absolute;left:0;text-align:left;margin-left:7.9pt;margin-top:10.8pt;width:31.8pt;height:0;z-index:251748352;mso-position-horizontal-relative:text;mso-position-vertical-relative:text" o:connectortype="straight" strokecolor="#0d0d0d [3069]" strokeweight="1pt"/>
              </w:pict>
            </w:r>
            <w:r w:rsidR="00CB248C"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1110</w:t>
            </w:r>
          </w:p>
        </w:tc>
        <w:tc>
          <w:tcPr>
            <w:tcW w:w="1031" w:type="dxa"/>
          </w:tcPr>
          <w:p w:rsidR="00CB248C" w:rsidRPr="006D04A4" w:rsidRDefault="00CB248C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X001</w:t>
            </w:r>
          </w:p>
        </w:tc>
      </w:tr>
      <w:tr w:rsidR="006D04A4" w:rsidTr="00AF5026">
        <w:trPr>
          <w:trHeight w:hRule="exact" w:val="284"/>
          <w:jc w:val="center"/>
        </w:trPr>
        <w:tc>
          <w:tcPr>
            <w:tcW w:w="1031" w:type="dxa"/>
          </w:tcPr>
          <w:p w:rsidR="00CB248C" w:rsidRPr="006D04A4" w:rsidRDefault="00E45244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18"/>
                <w:szCs w:val="18"/>
              </w:rPr>
              <w:pict>
                <v:shape id="_x0000_s1946" type="#_x0000_t32" style="position:absolute;left:0;text-align:left;margin-left:7.9pt;margin-top:10.7pt;width:31.8pt;height:0;z-index:251744256;mso-position-horizontal-relative:text;mso-position-vertical-relative:text" o:connectortype="straight" strokecolor="#0d0d0d [3069]" strokeweight="1pt"/>
              </w:pict>
            </w:r>
            <w:r w:rsidR="00CB248C"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1111</w:t>
            </w:r>
          </w:p>
        </w:tc>
        <w:tc>
          <w:tcPr>
            <w:tcW w:w="1031" w:type="dxa"/>
          </w:tcPr>
          <w:p w:rsidR="00CB248C" w:rsidRPr="006D04A4" w:rsidRDefault="00CB248C" w:rsidP="006D04A4">
            <w:pPr>
              <w:spacing w:before="100" w:after="100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 w:rsidRPr="006D04A4">
              <w:rPr>
                <w:rFonts w:ascii="GOST type B" w:hAnsi="GOST type B"/>
                <w:b/>
                <w:sz w:val="18"/>
                <w:szCs w:val="18"/>
                <w:lang w:val="en-US"/>
              </w:rPr>
              <w:t>X111</w:t>
            </w:r>
          </w:p>
        </w:tc>
      </w:tr>
    </w:tbl>
    <w:p w:rsidR="00AF5026" w:rsidRDefault="00AF5026" w:rsidP="00AB54A1">
      <w:pPr>
        <w:spacing w:after="200" w:line="276" w:lineRule="auto"/>
        <w:rPr>
          <w:rFonts w:ascii="GOST type B" w:hAnsi="GOST type B"/>
          <w:sz w:val="28"/>
          <w:szCs w:val="28"/>
          <w:lang w:val="uk-UA"/>
        </w:rPr>
      </w:pPr>
    </w:p>
    <w:p w:rsidR="00C17FA9" w:rsidRDefault="00E45244" w:rsidP="00AB54A1">
      <w:pPr>
        <w:spacing w:after="200" w:line="276" w:lineRule="auto"/>
        <w:rPr>
          <w:rFonts w:ascii="GOST type B" w:hAnsi="GOST type B"/>
          <w:sz w:val="28"/>
          <w:szCs w:val="28"/>
          <w:lang w:val="uk-UA"/>
        </w:rPr>
      </w:pPr>
      <w:r>
        <w:rPr>
          <w:rFonts w:ascii="GOST type B" w:hAnsi="GOST type B"/>
          <w:noProof/>
          <w:sz w:val="28"/>
          <w:szCs w:val="28"/>
        </w:rPr>
        <w:lastRenderedPageBreak/>
        <w:pict>
          <v:group id="_x0000_s1952" style="position:absolute;margin-left:52.8pt;margin-top:17pt;width:524.3pt;height:803.9pt;z-index:-251566080;mso-position-horizontal-relative:page;mso-position-vertical-relative:page" coordorigin="1015,558" coordsize="10486,16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">
            <v:rect id="_x0000_s1953" style="position:absolute;left:1015;top:558;width:10468;height:16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zjpccA&#10;AADdAAAADwAAAGRycy9kb3ducmV2LnhtbESPQWvCQBSE7wX/w/IKvdVN0moluhENCIX2YhTa3h7Z&#10;ZxKafRuyq0Z/fbcgeBxm5htmsRxMK07Uu8aygngcgSAurW64UrDfbZ5nIJxH1thaJgUXcrDMRg8L&#10;TLU985ZOha9EgLBLUUHtfZdK6cqaDLqx7YiDd7C9QR9kX0nd4znATSuTKJpKgw2HhRo7ymsqf4uj&#10;UbCdrFc/328vX+YafRSv+adJ8jhR6ulxWM1BeBr8PXxrv2sFs+kkgf834QnI7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Zc46XHAAAA3QAAAA8AAAAAAAAAAAAAAAAAmAIAAGRy&#10;cy9kb3ducmV2LnhtbFBLBQYAAAAABAAEAPUAAACMAwAAAAA=&#10;" filled="f" strokeweight="2.25pt"/>
            <v:group id="Group 7007" o:spid="_x0000_s1954" style="position:absolute;left:1015;top:15846;width:10486;height:892" coordorigin="1015,15846" coordsize="10486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naIfFAAAA3QAA&#10;AA8AAAAAAAAAAAAAAAAAqgIAAGRycy9kb3ducmV2LnhtbFBLBQYAAAAABAAEAPoAAACcAwAAAAA=&#10;">
              <v:line id="Line 7008" o:spid="_x0000_s1955" style="position:absolute;flip:y;visibility:visible" from="1015,15846" to="1148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oirsMAAADdAAAADwAAAGRycy9kb3ducmV2LnhtbESPwWrDMBBE74X8g9hAb7WcxjXGiRJC&#10;Q6H4VreX3BZrYxtbK0dSEvfvq0Khx2HmzTDb/WxGcSPne8sKVkkKgrixuudWwdfn21MBwgdkjaNl&#10;UvBNHva7xcMWS23v/EG3OrQilrAvUUEXwlRK6ZuODPrETsTRO1tnMETpWqkd3mO5GeVzmubSYM9x&#10;ocOJXjtqhvpqFBTrDLE4DdVAfu0u4ViZmSulHpfzYQMi0Bz+w3/0u45c/pLB75v4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aIq7DAAAA3QAAAA8AAAAAAAAAAAAA&#10;AAAAoQIAAGRycy9kb3ducmV2LnhtbFBLBQYAAAAABAAEAPkAAACRAwAAAAA=&#10;" strokeweight="2.25pt">
                <v:stroke endarrowwidth="narrow"/>
              </v:line>
              <v:line id="_x0000_s1956" style="position:absolute;visibility:visible" from="1411,15846" to="1411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Ir+8UAAADdAAAADwAAAGRycy9kb3ducmV2LnhtbESP0YrCMBRE3xf8h3CFfRFNVRS32ygi&#10;CIvIgtYPuNvcbYvNTW1irX9vBMHHYWbOMMmqM5VoqXGlZQXjUQSCOLO65FzBKd0OFyCcR9ZYWSYF&#10;d3KwWvY+Eoy1vfGB2qPPRYCwi1FB4X0dS+myggy6ka2Jg/dvG4M+yCaXusFbgJtKTqJoLg2WHBYK&#10;rGlTUHY+Xo2Ccop/A/814Lzan86/9yy97C6pUp/9bv0NwlPn3+FX+0crWMxnM3i+CU9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Ir+8UAAADdAAAADwAAAAAAAAAA&#10;AAAAAAChAgAAZHJzL2Rvd25yZXYueG1sUEsFBgAAAAAEAAQA+QAAAJMDAAAAAA==&#10;" strokeweight="2.25pt">
                <v:stroke endarrowwidth="narrow"/>
              </v:line>
              <v:line id="_x0000_s1957" style="position:absolute;visibility:visible" from="1989,15846" to="19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C1jMUAAADdAAAADwAAAGRycy9kb3ducmV2LnhtbESP0YrCMBRE34X9h3AFX0RTFYtWoyzC&#10;wrIsgq0fcG2ubbG5qU1W69+bBcHHYWbOMOttZ2pxo9ZVlhVMxhEI4tzqigsFx+xrtADhPLLG2jIp&#10;eJCD7eajt8ZE2zsf6Jb6QgQIuwQVlN43iZQuL8mgG9uGOHhn2xr0QbaF1C3eA9zUchpFsTRYcVgo&#10;saFdSfkl/TMKqhmehn455KL+PV72jzy7/lwzpQb97nMFwlPn3+FX+1srWMTzGP7fhCcgN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C1jMUAAADdAAAADwAAAAAAAAAA&#10;AAAAAAChAgAAZHJzL2Rvd25yZXYueG1sUEsFBgAAAAAEAAQA+QAAAJMDAAAAAA==&#10;" strokeweight="2.25pt">
                <v:stroke endarrowwidth="narrow"/>
              </v:line>
              <v:line id="Line 7011" o:spid="_x0000_s1958" style="position:absolute;visibility:visible" from="3340,15846" to="3340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QF8cAAADdAAAADwAAAGRycy9kb3ducmV2LnhtbESP0WrCQBRE3wv+w3ILfRHd2NKoaVYR&#10;oVBKETR+wDV7TUKyd2N2a5K/7xYKfRxm5gyTbgfTiDt1rrKsYDGPQBDnVldcKDhn77MVCOeRNTaW&#10;ScFIDrabyUOKibY9H+l+8oUIEHYJKii9bxMpXV6SQTe3LXHwrrYz6IPsCqk77APcNPI5imJpsOKw&#10;UGJL+5Ly+vRtFFQveJn69ZSL5utcH8Y8u33eMqWeHofdGwhPg/8P/7U/tIJV/LqE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zBAXxwAAAN0AAAAPAAAAAAAA&#10;AAAAAAAAAKECAABkcnMvZG93bnJldi54bWxQSwUGAAAAAAQABAD5AAAAlQMAAAAA&#10;" strokeweight="2.25pt">
                <v:stroke endarrowwidth="narrow"/>
              </v:line>
              <v:line id="Line 7012" o:spid="_x0000_s1959" style="position:absolute;visibility:visible" from="4189,15846" to="41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OEZcEAAADdAAAADwAAAGRycy9kb3ducmV2LnhtbERPzYrCMBC+C75DGGEvoqkrFq1GEUFY&#10;FhG0PsDYjG2xmdQman17cxA8fnz/i1VrKvGgxpWWFYyGEQjizOqScwWndDuYgnAeWWNlmRS8yMFq&#10;2e0sMNH2yQd6HH0uQgi7BBUU3teJlC4ryKAb2po4cBfbGPQBNrnUDT5DuKnkbxTF0mDJoaHAmjYF&#10;Zdfj3Sgox3ju+1mf82p3uu5fWXr7v6VK/fTa9RyEp9Z/xR/3n1YwjSdhbngTnoB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U4RlwQAAAN0AAAAPAAAAAAAAAAAAAAAA&#10;AKECAABkcnMvZG93bnJldi54bWxQSwUGAAAAAAQABAD5AAAAjwMAAAAA&#10;" strokeweight="2.25pt">
                <v:stroke endarrowwidth="narrow"/>
              </v:line>
              <v:line id="_x0000_s1960" style="position:absolute;visibility:visible" from="4675,15853" to="4675,1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8h/sQAAADdAAAADwAAAGRycy9kb3ducmV2LnhtbESP0YrCMBRE3xf2H8IVfBFNVVa0GmUR&#10;BBERtH7Atbm2xeamNlHr3xtB8HGYmTPMbNGYUtypdoVlBf1eBII4tbrgTMExWXXHIJxH1lhaJgVP&#10;crCY//7MMNb2wXu6H3wmAoRdjApy76tYSpfmZND1bEUcvLOtDfog60zqGh8Bbko5iKKRNFhwWMix&#10;omVO6eVwMwqKIZ46ftLhrNweL7tnmlw310Spdqv5n4Lw1Phv+NNeawXj0d8E3m/C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HyH+xAAAAN0AAAAPAAAAAAAAAAAA&#10;AAAAAKECAABkcnMvZG93bnJldi54bWxQSwUGAAAAAAQABAD5AAAAkgMAAAAA&#10;" strokeweight="2.25pt">
                <v:stroke endarrowwidth="narrow"/>
              </v:line>
              <v:line id="Line 7014" o:spid="_x0000_s1961" style="position:absolute;visibility:visible" from="1015,16127" to="4693,1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lC3s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9oc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SULewQAAAN0AAAAPAAAAAAAAAAAAAAAA&#10;AKECAABkcnMvZG93bnJldi54bWxQSwUGAAAAAAQABAD5AAAAjwMAAAAA&#10;" strokeweight="2.25pt">
                <v:stroke endarrowwidth="narrow"/>
              </v:line>
              <v:line id="Line 7015" o:spid="_x0000_s1962" style="position:absolute;visibility:visible" from="1015,16408" to="4693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nRcUAAADdAAAADwAAAGRycy9kb3ducmV2LnhtbESP0YrCMBRE3wX/IVzBF1lTFYpbG0UW&#10;FkRkQesHXJtrW9rc1CZq/XuzsLCPw8ycYdJNbxrxoM5VlhXMphEI4tzqigsF5+z7YwnCeWSNjWVS&#10;8CIHm/VwkGKi7ZOP9Dj5QgQIuwQVlN63iZQuL8mgm9qWOHhX2xn0QXaF1B0+A9w0ch5FsTRYcVgo&#10;saWvkvL6dDcKqgVeJv5zwkVzONc/rzy77W+ZUuNRv12B8NT7//Bfe6cVLON4Br9vwhOQ6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XnRcUAAADdAAAADwAAAAAAAAAA&#10;AAAAAAChAgAAZHJzL2Rvd25yZXYueG1sUEsFBgAAAAAEAAQA+QAAAJMDAAAAAA==&#10;" strokeweight="2.25pt">
                <v:stroke endarrowwidth="narrow"/>
              </v:line>
              <v:line id="_x0000_s1963" style="position:absolute;visibility:visible" from="10935,16260" to="11501,1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5MsMAAADdAAAADwAAAGRycy9kb3ducmV2LnhtbESP0YrCMBRE3wX/IVxhX0RTFYpWo4gg&#10;LIsIWj/g2lzbYnNTm6j17zeC4OMwM2eYxao1lXhQ40rLCkbDCARxZnXJuYJTuh1MQTiPrLGyTApe&#10;5GC17HYWmGj75AM9jj4XAcIuQQWF93UipcsKMuiGtiYO3sU2Bn2QTS51g88AN5UcR1EsDZYcFgqs&#10;aVNQdj3ejYJygue+n/U5r3an6/6Vpbe/W6rUT69dz0F4av03/Gn/agXTOB7D+014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XeTLDAAAA3QAAAA8AAAAAAAAAAAAA&#10;AAAAoQIAAGRycy9kb3ducmV2LnhtbFBLBQYAAAAABAAEAPkAAACRAwAAAAA=&#10;" strokeweight="2.25pt">
                <v:stroke endarrowwidth="narrow"/>
              </v:line>
              <v:shape id="_x0000_s1964" type="#_x0000_t202" style="position:absolute;left:1049;top:16434;width:39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uRxsUA&#10;AADdAAAADwAAAGRycy9kb3ducmV2LnhtbESPX2vCQBDE3wv9DscKvtWLF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K5HGxQAAAN0AAAAPAAAAAAAAAAAAAAAAAJgCAABkcnMv&#10;ZG93bnJldi54bWxQSwUGAAAAAAQABAD1AAAAigMAAAAA&#10;" filled="f" stroked="f" strokeweight="2.25pt">
                <v:stroke endarrowwidth="narrow"/>
                <v:textbox style="mso-next-textbox:#_x0000_s1964" inset="0,0,0,0">
                  <w:txbxContent>
                    <w:p w:rsidR="00093F1F" w:rsidRDefault="00093F1F" w:rsidP="00AE7138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Зм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965" type="#_x0000_t202" style="position:absolute;left:1522;top:16457;width:44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IJssUA&#10;AADdAAAADwAAAGRycy9kb3ducmV2LnhtbESPX2vCQBDE3wv9DscKvtWLU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wgmyxQAAAN0AAAAPAAAAAAAAAAAAAAAAAJgCAABkcnMv&#10;ZG93bnJldi54bWxQSwUGAAAAAAQABAD1AAAAigMAAAAA&#10;" filled="f" stroked="f" strokeweight="2.25pt">
                <v:stroke endarrowwidth="narrow"/>
                <v:textbox style="mso-next-textbox:#_x0000_s1965" inset="0,0,0,0">
                  <w:txbxContent>
                    <w:p w:rsidR="00093F1F" w:rsidRDefault="00093F1F" w:rsidP="00AE7138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966" type="#_x0000_t202" style="position:absolute;left:2187;top:16434;width:889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6sKcUA&#10;AADdAAAADwAAAGRycy9kb3ducmV2LnhtbESPX2vCQBDE3wv9DscKvtWLQoO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jqwpxQAAAN0AAAAPAAAAAAAAAAAAAAAAAJgCAABkcnMv&#10;ZG93bnJldi54bWxQSwUGAAAAAAQABAD1AAAAigMAAAAA&#10;" filled="f" stroked="f" strokeweight="2.25pt">
                <v:stroke endarrowwidth="narrow"/>
                <v:textbox style="mso-next-textbox:#_x0000_s1966" inset="0,0,0,0">
                  <w:txbxContent>
                    <w:p w:rsidR="00093F1F" w:rsidRDefault="00093F1F" w:rsidP="00AE7138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№ докум.</w:t>
                      </w:r>
                    </w:p>
                  </w:txbxContent>
                </v:textbox>
              </v:shape>
              <v:shape id="_x0000_s1967" type="#_x0000_t202" style="position:absolute;left:3493;top:16440;width:6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yXsQA&#10;AADdAAAADwAAAGRycy9kb3ducmV2LnhtbESPzWrDMBCE74W+g9hCb42cHkxwIpsQSGh7KM3/dbE2&#10;thNrZaxt4r59VSjkOMzMN8ysGFyrrtSHxrOB8SgBRVx623BlYLddvkxABUG22HomAz8UoMgfH2aY&#10;WX/jNV03UqkI4ZChgVqky7QOZU0Ow8h3xNE7+d6hRNlX2vZ4i3DX6tckSbXDhuNCjR0taiovm29n&#10;oDpu31Hvvz4+D64L7fostFqJMc9Pw3wKSmiQe/i//WYNTNI0hb838Qno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cMl7EAAAA3QAAAA8AAAAAAAAAAAAAAAAAmAIAAGRycy9k&#10;b3ducmV2LnhtbFBLBQYAAAAABAAEAPUAAACJAwAAAAA=&#10;" filled="f" stroked="f" strokeweight="2.25pt">
                <v:stroke endarrowwidth="narrow"/>
                <v:textbox style="mso-next-textbox:#_x0000_s1967" inset="0,0,0,0">
                  <w:txbxContent>
                    <w:p w:rsidR="00093F1F" w:rsidRDefault="00093F1F" w:rsidP="00AE7138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Підп.</w:t>
                      </w:r>
                    </w:p>
                  </w:txbxContent>
                </v:textbox>
              </v:shape>
              <v:shape id="_x0000_s1968" type="#_x0000_t202" style="position:absolute;left:4236;top:16446;width:536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XxcUA&#10;AADdAAAADwAAAGRycy9kb3ducmV2LnhtbESPT2vCQBTE74LfYXmCN93YQyqpq4ig1B5K/ddeH9nX&#10;JJp9G7KvGr+9Wyj0OMzMb5jZonO1ulIbKs8GJuMEFHHubcWFgeNhPZqCCoJssfZMBu4UYDHv92aY&#10;WX/jHV33UqgI4ZChgVKkybQOeUkOw9g3xNH79q1DibIttG3xFuGu1k9JkmqHFceFEhtalZRf9j/O&#10;QPF12KI+fby9f7om1Luz0GYjxgwH3fIFlFAn/+G/9qs1ME3TZ/h9E5+An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JfFxQAAAN0AAAAPAAAAAAAAAAAAAAAAAJgCAABkcnMv&#10;ZG93bnJldi54bWxQSwUGAAAAAAQABAD1AAAAigMAAAAA&#10;" filled="f" stroked="f" strokeweight="2.25pt">
                <v:stroke endarrowwidth="narrow"/>
                <v:textbox style="mso-next-textbox:#_x0000_s1968" inset="0,0,0,0">
                  <w:txbxContent>
                    <w:p w:rsidR="00093F1F" w:rsidRDefault="00093F1F" w:rsidP="00AE7138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18"/>
                        </w:rPr>
                        <w:t>Дат</w:t>
                      </w:r>
                      <w:r>
                        <w:rPr>
                          <w:rFonts w:ascii="GOST type B" w:hAnsi="GOST type B"/>
                          <w:i/>
                        </w:rPr>
                        <w:t>а</w:t>
                      </w:r>
                    </w:p>
                  </w:txbxContent>
                </v:textbox>
              </v:shape>
              <v:line id="Line 7022" o:spid="_x0000_s1969" style="position:absolute;visibility:visible" from="10930,15875" to="10930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9O2M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5oY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P07YwQAAAN0AAAAPAAAAAAAAAAAAAAAA&#10;AKECAABkcnMvZG93bnJldi54bWxQSwUGAAAAAAQABAD5AAAAjwMAAAAA&#10;" strokeweight="2.25pt">
                <v:stroke endarrowwidth="narrow"/>
              </v:line>
              <v:shape id="_x0000_s1970" type="#_x0000_t202" style="position:absolute;left:10990;top:15907;width:464;height:7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OmLMUA&#10;AADdAAAADwAAAGRycy9kb3ducmV2LnhtbESPT2vCQBTE74LfYXkFb7ppD0Gjq5SCUnsQ/7R6fWSf&#10;Sdrs25B91fjtXaHQ4zAzv2Fmi87V6kJtqDwbeB4loIhzbysuDHwelsMxqCDIFmvPZOBGARbzfm+G&#10;mfVX3tFlL4WKEA4ZGihFmkzrkJfkMIx8Qxy9s28dSpRtoW2L1wh3tX5JklQ7rDgulNjQW0n5z/7X&#10;GShOhzXqr+3H5uiaUO++hVYrMWbw1L1OQQl18h/+a79bA+M0ncDjTX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6YsxQAAAN0AAAAPAAAAAAAAAAAAAAAAAJgCAABkcnMv&#10;ZG93bnJldi54bWxQSwUGAAAAAAQABAD1AAAAigMAAAAA&#10;" filled="f" stroked="f" strokeweight="2.25pt">
                <v:stroke endarrowwidth="narrow"/>
                <v:textbox style="mso-next-textbox:#_x0000_s1970" inset="0,0,0,0">
                  <w:txbxContent>
                    <w:p w:rsidR="00093F1F" w:rsidRDefault="00093F1F" w:rsidP="00AE7138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.</w:t>
                      </w:r>
                    </w:p>
                    <w:p w:rsidR="00093F1F" w:rsidRDefault="00093F1F" w:rsidP="00AE7138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  <w:p w:rsidR="00093F1F" w:rsidRPr="00E44963" w:rsidRDefault="00093F1F" w:rsidP="00AE7138">
                      <w:pPr>
                        <w:jc w:val="center"/>
                        <w:rPr>
                          <w:rFonts w:ascii="GOST type B" w:hAnsi="GOST type B"/>
                          <w:i/>
                          <w:lang w:val="en-US"/>
                        </w:rPr>
                      </w:pPr>
                      <w:r>
                        <w:rPr>
                          <w:rFonts w:ascii="GOST type B" w:hAnsi="GOST type B"/>
                          <w:i/>
                          <w:lang w:val="en-US"/>
                        </w:rPr>
                        <w:t>9</w:t>
                      </w:r>
                    </w:p>
                  </w:txbxContent>
                </v:textbox>
              </v:shape>
              <v:shape id="_x0000_s1971" type="#_x0000_t202" style="position:absolute;left:5417;top:16038;width:4707;height: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w898UA&#10;AADdAAAADwAAAGRycy9kb3ducmV2LnhtbESPQWvCQBSE74L/YXkFb7pJD1ZS1yAFpfZQqrZ6fWSf&#10;STT7NmRfNf333YLQ4zAz3zDzvHeNulIXas8G0kkCirjwtubSwOd+NZ6BCoJssfFMBn4oQL4YDuaY&#10;WX/jLV13UqoI4ZChgUqkzbQORUUOw8S3xNE7+c6hRNmV2nZ4i3DX6MckmWqHNceFClt6qai47L6d&#10;gfK436D++nh7P7g2NNuz0Hotxowe+uUzKKFe/sP39qs1MJs+pfD3Jj4Bv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Dz3xQAAAN0AAAAPAAAAAAAAAAAAAAAAAJgCAABkcnMv&#10;ZG93bnJldi54bWxQSwUGAAAAAAQABAD1AAAAigMAAAAA&#10;" filled="f" stroked="f" strokeweight="2.25pt">
                <v:stroke endarrowwidth="narrow"/>
                <v:textbox style="mso-next-textbox:#_x0000_s1971" inset="0,0,0,0">
                  <w:txbxContent>
                    <w:p w:rsidR="00093F1F" w:rsidRDefault="00093F1F" w:rsidP="00AE7138">
                      <w:pPr>
                        <w:jc w:val="center"/>
                        <w:rPr>
                          <w:rFonts w:ascii="GOST type B" w:hAnsi="GOST type B"/>
                          <w:i/>
                          <w:sz w:val="44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ІАЛЦ.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en-US"/>
                        </w:rPr>
                        <w:t>362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.00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 xml:space="preserve"> 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П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З</w:t>
                      </w:r>
                    </w:p>
                  </w:txbxContent>
                </v:textbox>
              </v:shape>
            </v:group>
            <w10:wrap anchorx="page" anchory="page"/>
          </v:group>
        </w:pict>
      </w:r>
      <w:r w:rsidR="00C17FA9" w:rsidRPr="00847333">
        <w:rPr>
          <w:rFonts w:ascii="GOST type B" w:hAnsi="GOST type B"/>
          <w:sz w:val="28"/>
          <w:szCs w:val="28"/>
        </w:rPr>
        <w:t>Побуду</w:t>
      </w:r>
      <w:r w:rsidR="00C17FA9" w:rsidRPr="00CA2961">
        <w:rPr>
          <w:rFonts w:ascii="Candara" w:hAnsi="Candara"/>
          <w:sz w:val="28"/>
          <w:szCs w:val="28"/>
        </w:rPr>
        <w:t>є</w:t>
      </w:r>
      <w:r w:rsidR="008F70A2">
        <w:rPr>
          <w:rFonts w:ascii="GOST type B" w:hAnsi="GOST type B"/>
          <w:sz w:val="28"/>
          <w:szCs w:val="28"/>
        </w:rPr>
        <w:t>мо таблицю покриття (таблиця 4.</w:t>
      </w:r>
      <w:r w:rsidR="008F70A2">
        <w:rPr>
          <w:rFonts w:ascii="GOST type B" w:hAnsi="GOST type B"/>
          <w:sz w:val="28"/>
          <w:szCs w:val="28"/>
          <w:lang w:val="uk-UA"/>
        </w:rPr>
        <w:t>5</w:t>
      </w:r>
      <w:r w:rsidR="00C17FA9" w:rsidRPr="00847333">
        <w:rPr>
          <w:rFonts w:ascii="GOST type B" w:hAnsi="GOST type B"/>
          <w:sz w:val="28"/>
          <w:szCs w:val="28"/>
        </w:rPr>
        <w:t>).</w:t>
      </w:r>
    </w:p>
    <w:p w:rsidR="001B6742" w:rsidRPr="001B6742" w:rsidRDefault="001B6742" w:rsidP="001B6742">
      <w:pPr>
        <w:jc w:val="right"/>
        <w:rPr>
          <w:rFonts w:ascii="GOST type B" w:hAnsi="GOST type B"/>
          <w:sz w:val="28"/>
          <w:szCs w:val="28"/>
          <w:lang w:val="uk-UA"/>
        </w:rPr>
      </w:pPr>
      <w:r>
        <w:rPr>
          <w:rFonts w:ascii="GOST type B" w:hAnsi="GOST type B"/>
          <w:sz w:val="28"/>
          <w:szCs w:val="28"/>
          <w:lang w:val="uk-UA"/>
        </w:rPr>
        <w:t>Таблиця 4.5</w:t>
      </w:r>
    </w:p>
    <w:p w:rsidR="00C17FA9" w:rsidRPr="00FF6A44" w:rsidRDefault="00C17FA9" w:rsidP="001B6742">
      <w:pPr>
        <w:spacing w:after="120"/>
        <w:rPr>
          <w:rFonts w:ascii="GOST type B" w:hAnsi="GOST type B"/>
          <w:i/>
          <w:sz w:val="28"/>
          <w:szCs w:val="28"/>
          <w:lang w:val="uk-UA"/>
        </w:rPr>
      </w:pPr>
      <w:r>
        <w:rPr>
          <w:rFonts w:ascii="GOST type B" w:hAnsi="GOST type B"/>
          <w:sz w:val="28"/>
          <w:szCs w:val="28"/>
          <w:lang w:val="uk-UA"/>
        </w:rPr>
        <w:t xml:space="preserve">                            </w:t>
      </w:r>
      <w:r w:rsidRPr="00FF6A44">
        <w:rPr>
          <w:rFonts w:ascii="GOST type B" w:hAnsi="GOST type B"/>
          <w:i/>
          <w:sz w:val="28"/>
          <w:szCs w:val="28"/>
          <w:lang w:val="uk-UA"/>
        </w:rPr>
        <w:t>Таблиця покриття</w:t>
      </w:r>
      <w:r w:rsidR="008F70A2" w:rsidRPr="00FF6A44">
        <w:rPr>
          <w:rFonts w:ascii="GOST type B" w:hAnsi="GOST type B"/>
          <w:i/>
          <w:sz w:val="28"/>
          <w:szCs w:val="28"/>
          <w:lang w:val="uk-UA"/>
        </w:rPr>
        <w:t xml:space="preserve">                     </w:t>
      </w:r>
    </w:p>
    <w:tbl>
      <w:tblPr>
        <w:tblStyle w:val="a9"/>
        <w:tblW w:w="9531" w:type="dxa"/>
        <w:tblLook w:val="04A0"/>
      </w:tblPr>
      <w:tblGrid>
        <w:gridCol w:w="1180"/>
        <w:gridCol w:w="1118"/>
        <w:gridCol w:w="1118"/>
        <w:gridCol w:w="1059"/>
        <w:gridCol w:w="1059"/>
        <w:gridCol w:w="1059"/>
        <w:gridCol w:w="999"/>
        <w:gridCol w:w="999"/>
        <w:gridCol w:w="940"/>
      </w:tblGrid>
      <w:tr w:rsidR="00C17FA9" w:rsidTr="004F06D0">
        <w:trPr>
          <w:trHeight w:val="205"/>
        </w:trPr>
        <w:tc>
          <w:tcPr>
            <w:tcW w:w="0" w:type="auto"/>
          </w:tcPr>
          <w:p w:rsidR="00C17FA9" w:rsidRPr="005E5743" w:rsidRDefault="00C17FA9" w:rsidP="005E5743">
            <w:pPr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uk-UA"/>
              </w:rPr>
              <w:t>0001</w:t>
            </w:r>
          </w:p>
        </w:tc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uk-UA"/>
              </w:rPr>
              <w:t>1000</w:t>
            </w:r>
          </w:p>
        </w:tc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uk-UA"/>
              </w:rPr>
              <w:t>0101</w:t>
            </w:r>
          </w:p>
        </w:tc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uk-UA"/>
              </w:rPr>
              <w:t>1001</w:t>
            </w:r>
          </w:p>
        </w:tc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uk-UA"/>
              </w:rPr>
              <w:t>1100</w:t>
            </w:r>
          </w:p>
        </w:tc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uk-UA"/>
              </w:rPr>
              <w:t>0111</w:t>
            </w:r>
          </w:p>
        </w:tc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uk-UA"/>
              </w:rPr>
              <w:t>1110</w:t>
            </w:r>
          </w:p>
        </w:tc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uk-UA"/>
              </w:rPr>
              <w:t>1111</w:t>
            </w:r>
          </w:p>
        </w:tc>
      </w:tr>
      <w:tr w:rsidR="00C17FA9" w:rsidTr="004F06D0">
        <w:trPr>
          <w:trHeight w:val="205"/>
        </w:trPr>
        <w:tc>
          <w:tcPr>
            <w:tcW w:w="0" w:type="auto"/>
          </w:tcPr>
          <w:p w:rsidR="00C17FA9" w:rsidRPr="00BD2C1D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</w:pPr>
            <w:r w:rsidRPr="00BD2C1D">
              <w:rPr>
                <w:rFonts w:ascii="GOST type B" w:hAnsi="GOST type B"/>
                <w:b/>
                <w:sz w:val="28"/>
                <w:szCs w:val="28"/>
                <w:u w:val="single"/>
                <w:lang w:val="uk-UA"/>
              </w:rPr>
              <w:t>100</w:t>
            </w:r>
            <w:r w:rsidRPr="00BD2C1D"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  <w:t>X</w:t>
            </w: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lang w:val="en-US"/>
              </w:rPr>
            </w:pPr>
          </w:p>
        </w:tc>
        <w:tc>
          <w:tcPr>
            <w:tcW w:w="0" w:type="auto"/>
          </w:tcPr>
          <w:p w:rsidR="00C17FA9" w:rsidRPr="00BD2C1D" w:rsidRDefault="00847333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</w:pPr>
            <w:r w:rsidRPr="00BD2C1D"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BD2C1D" w:rsidRDefault="00847333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</w:pPr>
            <w:r w:rsidRPr="00BD2C1D"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</w:tr>
      <w:tr w:rsidR="00C17FA9" w:rsidTr="004F06D0">
        <w:trPr>
          <w:trHeight w:val="212"/>
        </w:trPr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en-US"/>
              </w:rPr>
              <w:t>111X</w:t>
            </w: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847333" w:rsidP="005E5743">
            <w:pPr>
              <w:jc w:val="center"/>
              <w:rPr>
                <w:rFonts w:ascii="GOST type B" w:hAnsi="GOST type B"/>
                <w:sz w:val="28"/>
                <w:szCs w:val="28"/>
                <w:lang w:val="en-US"/>
              </w:rPr>
            </w:pPr>
            <w:r w:rsidRPr="005E5743">
              <w:rPr>
                <w:rFonts w:ascii="GOST type B" w:hAnsi="GOST type B"/>
                <w:sz w:val="28"/>
                <w:szCs w:val="28"/>
                <w:lang w:val="en-US"/>
              </w:rPr>
              <w:t>V</w:t>
            </w:r>
          </w:p>
        </w:tc>
        <w:tc>
          <w:tcPr>
            <w:tcW w:w="0" w:type="auto"/>
          </w:tcPr>
          <w:p w:rsidR="00C17FA9" w:rsidRPr="005E5743" w:rsidRDefault="00847333" w:rsidP="005E5743">
            <w:pPr>
              <w:jc w:val="center"/>
              <w:rPr>
                <w:rFonts w:ascii="GOST type B" w:hAnsi="GOST type B"/>
                <w:sz w:val="28"/>
                <w:szCs w:val="28"/>
                <w:lang w:val="en-US"/>
              </w:rPr>
            </w:pPr>
            <w:r w:rsidRPr="005E5743">
              <w:rPr>
                <w:rFonts w:ascii="GOST type B" w:hAnsi="GOST type B"/>
                <w:sz w:val="28"/>
                <w:szCs w:val="28"/>
                <w:lang w:val="en-US"/>
              </w:rPr>
              <w:t>V</w:t>
            </w:r>
          </w:p>
        </w:tc>
      </w:tr>
      <w:tr w:rsidR="00C17FA9" w:rsidTr="004F06D0">
        <w:trPr>
          <w:trHeight w:val="205"/>
        </w:trPr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en-US"/>
              </w:rPr>
              <w:t>01X1</w:t>
            </w: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AF5026" w:rsidRDefault="00847333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en-US"/>
              </w:rPr>
              <w:t>V</w:t>
            </w:r>
          </w:p>
        </w:tc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AF5026" w:rsidRDefault="00847333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en-US"/>
              </w:rPr>
              <w:t>V</w:t>
            </w: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</w:tr>
      <w:tr w:rsidR="00C17FA9" w:rsidTr="004F06D0">
        <w:trPr>
          <w:trHeight w:val="205"/>
        </w:trPr>
        <w:tc>
          <w:tcPr>
            <w:tcW w:w="0" w:type="auto"/>
          </w:tcPr>
          <w:p w:rsidR="00C17FA9" w:rsidRPr="00BD2C1D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</w:pPr>
            <w:r w:rsidRPr="00BD2C1D"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  <w:t>11X0</w:t>
            </w: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BD2C1D" w:rsidRDefault="00847333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</w:pPr>
            <w:r w:rsidRPr="00BD2C1D"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C17FA9" w:rsidRPr="00BD2C1D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C17FA9" w:rsidRPr="00BD2C1D" w:rsidRDefault="00847333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</w:pPr>
            <w:r w:rsidRPr="00BD2C1D"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lang w:val="uk-UA"/>
              </w:rPr>
            </w:pPr>
          </w:p>
        </w:tc>
      </w:tr>
      <w:tr w:rsidR="00C17FA9" w:rsidTr="004F06D0">
        <w:trPr>
          <w:trHeight w:val="205"/>
        </w:trPr>
        <w:tc>
          <w:tcPr>
            <w:tcW w:w="0" w:type="auto"/>
          </w:tcPr>
          <w:p w:rsidR="00C17FA9" w:rsidRPr="00BD2C1D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</w:pPr>
            <w:r w:rsidRPr="00BD2C1D"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  <w:t>0X01</w:t>
            </w:r>
          </w:p>
        </w:tc>
        <w:tc>
          <w:tcPr>
            <w:tcW w:w="0" w:type="auto"/>
          </w:tcPr>
          <w:p w:rsidR="00C17FA9" w:rsidRPr="00BD2C1D" w:rsidRDefault="00847333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</w:pPr>
            <w:r w:rsidRPr="00BD2C1D"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C17FA9" w:rsidRPr="00BD2C1D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C17FA9" w:rsidRPr="00BD2C1D" w:rsidRDefault="00847333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</w:pPr>
            <w:r w:rsidRPr="00BD2C1D"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</w:tr>
      <w:tr w:rsidR="00C17FA9" w:rsidTr="004F06D0">
        <w:trPr>
          <w:trHeight w:val="205"/>
        </w:trPr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en-US"/>
              </w:rPr>
              <w:t>1X00</w:t>
            </w: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AF5026" w:rsidRDefault="00847333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en-US"/>
              </w:rPr>
              <w:t>V</w:t>
            </w:r>
          </w:p>
        </w:tc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AF5026" w:rsidRDefault="00847333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en-US"/>
              </w:rPr>
              <w:t>V</w:t>
            </w: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</w:tr>
      <w:tr w:rsidR="00C17FA9" w:rsidTr="004F06D0">
        <w:trPr>
          <w:trHeight w:val="212"/>
        </w:trPr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en-US"/>
              </w:rPr>
              <w:t>X001</w:t>
            </w:r>
          </w:p>
        </w:tc>
        <w:tc>
          <w:tcPr>
            <w:tcW w:w="0" w:type="auto"/>
          </w:tcPr>
          <w:p w:rsidR="00C17FA9" w:rsidRPr="00AF5026" w:rsidRDefault="00847333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en-US"/>
              </w:rPr>
              <w:t>V</w:t>
            </w:r>
          </w:p>
        </w:tc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AF5026" w:rsidRDefault="00C17FA9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AF5026" w:rsidRDefault="00847333" w:rsidP="005E5743">
            <w:pPr>
              <w:jc w:val="center"/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AF5026">
              <w:rPr>
                <w:rFonts w:ascii="GOST type B" w:hAnsi="GOST type B"/>
                <w:i/>
                <w:sz w:val="28"/>
                <w:szCs w:val="28"/>
                <w:lang w:val="en-US"/>
              </w:rPr>
              <w:t>V</w:t>
            </w: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5E5743" w:rsidRDefault="00C17FA9" w:rsidP="005E5743">
            <w:pPr>
              <w:jc w:val="center"/>
              <w:rPr>
                <w:rFonts w:ascii="GOST type B" w:hAnsi="GOST type B"/>
                <w:sz w:val="28"/>
                <w:szCs w:val="28"/>
                <w:lang w:val="uk-UA"/>
              </w:rPr>
            </w:pPr>
          </w:p>
        </w:tc>
      </w:tr>
      <w:tr w:rsidR="00C17FA9" w:rsidTr="004F06D0">
        <w:trPr>
          <w:trHeight w:val="205"/>
        </w:trPr>
        <w:tc>
          <w:tcPr>
            <w:tcW w:w="0" w:type="auto"/>
          </w:tcPr>
          <w:p w:rsidR="00C17FA9" w:rsidRPr="00BD2C1D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</w:pPr>
            <w:r w:rsidRPr="00BD2C1D"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  <w:t>X111</w:t>
            </w:r>
          </w:p>
        </w:tc>
        <w:tc>
          <w:tcPr>
            <w:tcW w:w="0" w:type="auto"/>
          </w:tcPr>
          <w:p w:rsidR="00C17FA9" w:rsidRPr="00BD2C1D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BD2C1D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BD2C1D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BD2C1D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BD2C1D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lang w:val="uk-UA"/>
              </w:rPr>
            </w:pPr>
          </w:p>
        </w:tc>
        <w:tc>
          <w:tcPr>
            <w:tcW w:w="0" w:type="auto"/>
          </w:tcPr>
          <w:p w:rsidR="00C17FA9" w:rsidRPr="00BD2C1D" w:rsidRDefault="00847333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</w:pPr>
            <w:r w:rsidRPr="00BD2C1D"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C17FA9" w:rsidRPr="00BD2C1D" w:rsidRDefault="00C17FA9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</w:pPr>
          </w:p>
        </w:tc>
        <w:tc>
          <w:tcPr>
            <w:tcW w:w="0" w:type="auto"/>
          </w:tcPr>
          <w:p w:rsidR="00C17FA9" w:rsidRPr="00BD2C1D" w:rsidRDefault="00847333" w:rsidP="005E5743">
            <w:pPr>
              <w:jc w:val="center"/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</w:pPr>
            <w:r w:rsidRPr="00BD2C1D">
              <w:rPr>
                <w:rFonts w:ascii="GOST type B" w:hAnsi="GOST type B"/>
                <w:b/>
                <w:sz w:val="28"/>
                <w:szCs w:val="28"/>
                <w:u w:val="single"/>
                <w:lang w:val="en-US"/>
              </w:rPr>
              <w:t>V</w:t>
            </w:r>
          </w:p>
        </w:tc>
      </w:tr>
    </w:tbl>
    <w:p w:rsidR="00AB54A1" w:rsidRPr="00BD2C1D" w:rsidRDefault="00685493" w:rsidP="00AE7138">
      <w:pPr>
        <w:spacing w:before="120" w:line="360" w:lineRule="auto"/>
        <w:rPr>
          <w:rFonts w:ascii="GOST type B" w:hAnsi="GOST type B"/>
          <w:sz w:val="28"/>
          <w:szCs w:val="28"/>
          <w:lang w:val="en-US"/>
        </w:rPr>
      </w:pPr>
      <w:r w:rsidRPr="00C17FA9">
        <w:rPr>
          <w:rFonts w:ascii="GOST type B" w:hAnsi="GOST type B"/>
          <w:sz w:val="28"/>
          <w:szCs w:val="28"/>
        </w:rPr>
        <w:t>Отрима</w:t>
      </w:r>
      <w:r w:rsidRPr="00CA2961">
        <w:rPr>
          <w:rFonts w:ascii="Candara" w:hAnsi="Candara"/>
          <w:sz w:val="28"/>
          <w:szCs w:val="28"/>
        </w:rPr>
        <w:t>є</w:t>
      </w:r>
      <w:r w:rsidRPr="00C17FA9">
        <w:rPr>
          <w:rFonts w:ascii="GOST type B" w:hAnsi="GOST type B"/>
          <w:sz w:val="28"/>
          <w:szCs w:val="28"/>
        </w:rPr>
        <w:t>мо МДНФ функці</w:t>
      </w:r>
      <w:r w:rsidRPr="003A0193">
        <w:rPr>
          <w:rFonts w:asciiTheme="minorHAnsi" w:hAnsiTheme="minorHAnsi"/>
          <w:sz w:val="28"/>
          <w:szCs w:val="28"/>
        </w:rPr>
        <w:t>ї</w:t>
      </w:r>
      <w:r w:rsidRPr="00C17FA9">
        <w:rPr>
          <w:rFonts w:ascii="GOST type B" w:hAnsi="GOST type B"/>
          <w:sz w:val="28"/>
          <w:szCs w:val="28"/>
        </w:rPr>
        <w:t>:</w:t>
      </w:r>
      <w:r>
        <w:rPr>
          <w:rFonts w:ascii="GOST type B" w:hAnsi="GOST type B"/>
          <w:sz w:val="28"/>
          <w:szCs w:val="28"/>
          <w:lang w:val="uk-UA"/>
        </w:rPr>
        <w:t xml:space="preserve">  </w:t>
      </w:r>
      <w:r w:rsidRPr="00C17FA9">
        <w:rPr>
          <w:rFonts w:ascii="GOST type B" w:hAnsi="GOST type B"/>
          <w:position w:val="-12"/>
          <w:sz w:val="28"/>
          <w:szCs w:val="28"/>
          <w:lang w:val="uk-UA"/>
        </w:rPr>
        <w:object w:dxaOrig="3519" w:dyaOrig="360">
          <v:shape id="_x0000_i1064" type="#_x0000_t75" style="width:177.65pt;height:18.7pt" o:ole="">
            <v:imagedata r:id="rId90" o:title=""/>
          </v:shape>
          <o:OLEObject Type="Embed" ProgID="Equation.DSMT4" ShapeID="_x0000_i1064" DrawAspect="Content" ObjectID="_1480095537" r:id="rId92"/>
        </w:object>
      </w:r>
    </w:p>
    <w:p w:rsidR="00685493" w:rsidRPr="00BD2C1D" w:rsidRDefault="00685493" w:rsidP="00AE7138">
      <w:pPr>
        <w:pStyle w:val="Default"/>
        <w:spacing w:after="120" w:line="360" w:lineRule="auto"/>
        <w:rPr>
          <w:b/>
          <w:i/>
          <w:sz w:val="28"/>
          <w:szCs w:val="28"/>
          <w:lang w:val="en-US"/>
        </w:rPr>
      </w:pPr>
      <w:r w:rsidRPr="00BD2C1D">
        <w:rPr>
          <w:b/>
          <w:i/>
          <w:sz w:val="28"/>
          <w:szCs w:val="28"/>
          <w:lang w:val="en-US"/>
        </w:rPr>
        <w:t xml:space="preserve">4.3.8 </w:t>
      </w:r>
      <w:r w:rsidRPr="00BD2C1D">
        <w:rPr>
          <w:b/>
          <w:i/>
          <w:sz w:val="28"/>
          <w:szCs w:val="28"/>
        </w:rPr>
        <w:t>Мінімізація</w:t>
      </w:r>
      <w:r w:rsidRPr="00BD2C1D">
        <w:rPr>
          <w:b/>
          <w:i/>
          <w:sz w:val="28"/>
          <w:szCs w:val="28"/>
          <w:lang w:val="en-US"/>
        </w:rPr>
        <w:t xml:space="preserve"> </w:t>
      </w:r>
      <w:r w:rsidRPr="00BD2C1D">
        <w:rPr>
          <w:b/>
          <w:i/>
          <w:sz w:val="28"/>
          <w:szCs w:val="28"/>
        </w:rPr>
        <w:t>функці</w:t>
      </w:r>
      <w:r w:rsidRPr="003A0193">
        <w:rPr>
          <w:rFonts w:asciiTheme="minorHAnsi" w:hAnsiTheme="minorHAnsi" w:cs="Times New Roman"/>
          <w:b/>
          <w:i/>
          <w:sz w:val="28"/>
          <w:szCs w:val="28"/>
        </w:rPr>
        <w:t>ї</w:t>
      </w:r>
      <w:r w:rsidRPr="00BD2C1D">
        <w:rPr>
          <w:b/>
          <w:i/>
          <w:sz w:val="28"/>
          <w:szCs w:val="28"/>
          <w:lang w:val="en-US"/>
        </w:rPr>
        <w:t xml:space="preserve"> f4 </w:t>
      </w:r>
      <w:r w:rsidRPr="00BD2C1D">
        <w:rPr>
          <w:b/>
          <w:i/>
          <w:sz w:val="28"/>
          <w:szCs w:val="28"/>
        </w:rPr>
        <w:t>методом</w:t>
      </w:r>
      <w:r w:rsidRPr="00BD2C1D">
        <w:rPr>
          <w:b/>
          <w:i/>
          <w:sz w:val="28"/>
          <w:szCs w:val="28"/>
          <w:lang w:val="en-US"/>
        </w:rPr>
        <w:t xml:space="preserve"> </w:t>
      </w:r>
      <w:r w:rsidRPr="00BD2C1D">
        <w:rPr>
          <w:b/>
          <w:i/>
          <w:sz w:val="28"/>
          <w:szCs w:val="28"/>
        </w:rPr>
        <w:t>діаграм</w:t>
      </w:r>
      <w:r w:rsidRPr="00BD2C1D">
        <w:rPr>
          <w:b/>
          <w:i/>
          <w:sz w:val="28"/>
          <w:szCs w:val="28"/>
          <w:lang w:val="en-US"/>
        </w:rPr>
        <w:t xml:space="preserve"> </w:t>
      </w:r>
      <w:r w:rsidRPr="00BD2C1D">
        <w:rPr>
          <w:b/>
          <w:i/>
          <w:sz w:val="28"/>
          <w:szCs w:val="28"/>
        </w:rPr>
        <w:t>Вейча</w:t>
      </w:r>
      <w:r w:rsidRPr="00BD2C1D">
        <w:rPr>
          <w:b/>
          <w:i/>
          <w:sz w:val="28"/>
          <w:szCs w:val="28"/>
          <w:lang w:val="en-US"/>
        </w:rPr>
        <w:t xml:space="preserve"> </w:t>
      </w:r>
    </w:p>
    <w:p w:rsidR="00685493" w:rsidRPr="00EC3732" w:rsidRDefault="00BD2C1D" w:rsidP="00AE7138">
      <w:pPr>
        <w:spacing w:before="120" w:after="120" w:line="360" w:lineRule="auto"/>
        <w:rPr>
          <w:rFonts w:ascii="GOST type B" w:hAnsi="GOST type B"/>
          <w:sz w:val="28"/>
          <w:szCs w:val="28"/>
          <w:lang w:val="en-US"/>
        </w:rPr>
      </w:pPr>
      <w:r w:rsidRPr="00BD2C1D">
        <w:rPr>
          <w:rFonts w:ascii="GOST type B" w:hAnsi="GOST type B"/>
          <w:sz w:val="28"/>
          <w:szCs w:val="28"/>
          <w:lang w:val="en-US"/>
        </w:rPr>
        <w:t xml:space="preserve">     </w:t>
      </w:r>
      <w:r w:rsidR="00685493" w:rsidRPr="00685493">
        <w:rPr>
          <w:rFonts w:ascii="GOST type B" w:hAnsi="GOST type B"/>
          <w:sz w:val="28"/>
          <w:szCs w:val="28"/>
        </w:rPr>
        <w:t>Викона</w:t>
      </w:r>
      <w:r w:rsidR="00685493" w:rsidRPr="00CA2961">
        <w:rPr>
          <w:rFonts w:ascii="Candara" w:hAnsi="Candara"/>
          <w:sz w:val="28"/>
          <w:szCs w:val="28"/>
        </w:rPr>
        <w:t>є</w:t>
      </w:r>
      <w:r w:rsidR="00685493" w:rsidRPr="00685493">
        <w:rPr>
          <w:rFonts w:ascii="GOST type B" w:hAnsi="GOST type B"/>
          <w:sz w:val="28"/>
          <w:szCs w:val="28"/>
        </w:rPr>
        <w:t>мо</w:t>
      </w:r>
      <w:r w:rsidR="00685493" w:rsidRPr="00BD2C1D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мінімізацію</w:t>
      </w:r>
      <w:r w:rsidR="00685493" w:rsidRPr="00BD2C1D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функці</w:t>
      </w:r>
      <w:r w:rsidR="00685493" w:rsidRPr="003A0193">
        <w:rPr>
          <w:rFonts w:asciiTheme="minorHAnsi" w:hAnsiTheme="minorHAnsi"/>
          <w:sz w:val="28"/>
          <w:szCs w:val="28"/>
        </w:rPr>
        <w:t>ї</w:t>
      </w:r>
      <w:r w:rsidR="00685493" w:rsidRPr="00BD2C1D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методом</w:t>
      </w:r>
      <w:r w:rsidR="00685493" w:rsidRPr="00BD2C1D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Вейча</w:t>
      </w:r>
      <w:r>
        <w:rPr>
          <w:rFonts w:ascii="GOST type B" w:hAnsi="GOST type B"/>
          <w:sz w:val="28"/>
          <w:szCs w:val="28"/>
          <w:lang w:val="en-US"/>
        </w:rPr>
        <w:t xml:space="preserve"> </w:t>
      </w:r>
      <w:r w:rsidRPr="00BD2C1D">
        <w:rPr>
          <w:rFonts w:ascii="GOST type B" w:hAnsi="GOST type B"/>
          <w:sz w:val="28"/>
          <w:szCs w:val="28"/>
          <w:lang w:val="en-US"/>
        </w:rPr>
        <w:t>(</w:t>
      </w:r>
      <w:r>
        <w:rPr>
          <w:rFonts w:ascii="GOST type B" w:hAnsi="GOST type B"/>
          <w:sz w:val="28"/>
          <w:szCs w:val="28"/>
        </w:rPr>
        <w:t>рисунок</w:t>
      </w:r>
      <w:r w:rsidRPr="00BD2C1D">
        <w:rPr>
          <w:rFonts w:ascii="GOST type B" w:hAnsi="GOST type B"/>
          <w:sz w:val="28"/>
          <w:szCs w:val="28"/>
          <w:lang w:val="en-US"/>
        </w:rPr>
        <w:t xml:space="preserve"> 4.6)</w:t>
      </w:r>
      <w:r w:rsidR="00685493" w:rsidRPr="00BD2C1D">
        <w:rPr>
          <w:rFonts w:ascii="GOST type B" w:hAnsi="GOST type B"/>
          <w:sz w:val="28"/>
          <w:szCs w:val="28"/>
          <w:lang w:val="en-US"/>
        </w:rPr>
        <w:t xml:space="preserve">. </w:t>
      </w:r>
      <w:r w:rsidR="00685493" w:rsidRPr="00685493">
        <w:rPr>
          <w:rFonts w:ascii="GOST type B" w:hAnsi="GOST type B"/>
          <w:sz w:val="28"/>
          <w:szCs w:val="28"/>
        </w:rPr>
        <w:t>Цей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метод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дуже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зручний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при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мінімізаці</w:t>
      </w:r>
      <w:r w:rsidR="00685493" w:rsidRPr="003A0193">
        <w:rPr>
          <w:rFonts w:asciiTheme="minorHAnsi" w:hAnsiTheme="minorHAnsi"/>
          <w:sz w:val="28"/>
          <w:szCs w:val="28"/>
        </w:rPr>
        <w:t>ї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функці</w:t>
      </w:r>
      <w:r w:rsidR="00685493" w:rsidRPr="003A0193">
        <w:rPr>
          <w:rFonts w:asciiTheme="minorHAnsi" w:hAnsiTheme="minorHAnsi"/>
          <w:sz w:val="28"/>
          <w:szCs w:val="28"/>
        </w:rPr>
        <w:t>ї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з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кількістю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аргументів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до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чотирьох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включно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. </w:t>
      </w:r>
      <w:r w:rsidR="00685493" w:rsidRPr="00685493">
        <w:rPr>
          <w:rFonts w:ascii="GOST type B" w:hAnsi="GOST type B"/>
          <w:sz w:val="28"/>
          <w:szCs w:val="28"/>
        </w:rPr>
        <w:t>Кожна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клітинка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відповіда</w:t>
      </w:r>
      <w:r w:rsidR="00685493" w:rsidRPr="00CA2961">
        <w:rPr>
          <w:rFonts w:ascii="Candara" w:hAnsi="Candara"/>
          <w:sz w:val="28"/>
          <w:szCs w:val="28"/>
        </w:rPr>
        <w:t>є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конституенті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, </w:t>
      </w:r>
      <w:r w:rsidR="00685493" w:rsidRPr="00685493">
        <w:rPr>
          <w:rFonts w:ascii="GOST type B" w:hAnsi="GOST type B"/>
          <w:sz w:val="28"/>
          <w:szCs w:val="28"/>
        </w:rPr>
        <w:t>а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прямокутник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з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кількох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685493">
        <w:rPr>
          <w:rFonts w:ascii="GOST type B" w:hAnsi="GOST type B"/>
          <w:sz w:val="28"/>
          <w:szCs w:val="28"/>
        </w:rPr>
        <w:t>клітинок</w:t>
      </w:r>
      <w:r w:rsidR="00685493" w:rsidRPr="00EC3732">
        <w:rPr>
          <w:rFonts w:ascii="GOST type B" w:hAnsi="GOST type B"/>
          <w:sz w:val="28"/>
          <w:szCs w:val="28"/>
          <w:lang w:val="en-US"/>
        </w:rPr>
        <w:t xml:space="preserve"> </w:t>
      </w:r>
      <w:r w:rsidR="00685493" w:rsidRPr="00EC3732">
        <w:rPr>
          <w:rFonts w:ascii="GOST type B" w:hAnsi="GOST type B" w:cs="Arial"/>
          <w:sz w:val="28"/>
          <w:szCs w:val="28"/>
          <w:lang w:val="en-US"/>
        </w:rPr>
        <w:t xml:space="preserve">– </w:t>
      </w:r>
      <w:r w:rsidR="00685493" w:rsidRPr="00685493">
        <w:rPr>
          <w:rFonts w:ascii="GOST type B" w:hAnsi="GOST type B"/>
          <w:sz w:val="28"/>
          <w:szCs w:val="28"/>
        </w:rPr>
        <w:t>імпліканті</w:t>
      </w:r>
      <w:r w:rsidR="00685493" w:rsidRPr="00EC3732">
        <w:rPr>
          <w:rFonts w:ascii="GOST type B" w:hAnsi="GOST type B"/>
          <w:sz w:val="28"/>
          <w:szCs w:val="28"/>
          <w:lang w:val="en-US"/>
        </w:rPr>
        <w:t>.</w:t>
      </w:r>
    </w:p>
    <w:p w:rsidR="00AE7138" w:rsidRDefault="00AE7138" w:rsidP="00AE7138">
      <w:pPr>
        <w:spacing w:after="200" w:line="276" w:lineRule="auto"/>
        <w:jc w:val="center"/>
        <w:rPr>
          <w:rFonts w:ascii="GOST type B" w:hAnsi="GOST type B"/>
          <w:sz w:val="28"/>
          <w:szCs w:val="28"/>
        </w:rPr>
      </w:pPr>
      <w:r>
        <w:rPr>
          <w:rFonts w:ascii="GOST type B" w:hAnsi="GOST type B"/>
          <w:noProof/>
          <w:sz w:val="28"/>
          <w:szCs w:val="28"/>
        </w:rPr>
        <w:drawing>
          <wp:inline distT="0" distB="0" distL="0" distR="0">
            <wp:extent cx="1801799" cy="1759969"/>
            <wp:effectExtent l="19050" t="0" r="7951" b="0"/>
            <wp:docPr id="2510" name="Рисунок 2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0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56" cy="1766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7138" w:rsidRPr="003001C7" w:rsidRDefault="002D60E3" w:rsidP="00AE7138">
      <w:pPr>
        <w:spacing w:after="200" w:line="276" w:lineRule="auto"/>
        <w:jc w:val="center"/>
        <w:rPr>
          <w:rFonts w:ascii="GOST type B" w:hAnsi="GOST type B"/>
          <w:i/>
          <w:sz w:val="28"/>
          <w:szCs w:val="28"/>
        </w:rPr>
      </w:pPr>
      <w:r>
        <w:rPr>
          <w:rFonts w:ascii="GOST type B" w:hAnsi="GOST type B"/>
          <w:sz w:val="28"/>
          <w:szCs w:val="28"/>
        </w:rPr>
        <w:t>Рисунок 4.</w:t>
      </w:r>
      <w:r>
        <w:rPr>
          <w:rFonts w:ascii="GOST type B" w:hAnsi="GOST type B"/>
          <w:sz w:val="28"/>
          <w:szCs w:val="28"/>
          <w:lang w:val="uk-UA"/>
        </w:rPr>
        <w:t>6</w:t>
      </w:r>
      <w:r w:rsidR="00AE7138" w:rsidRPr="00AE7138">
        <w:rPr>
          <w:rFonts w:ascii="GOST type B" w:hAnsi="GOST type B"/>
          <w:sz w:val="28"/>
          <w:szCs w:val="28"/>
        </w:rPr>
        <w:t xml:space="preserve"> </w:t>
      </w:r>
      <w:r w:rsidR="00AE7138" w:rsidRPr="00AE7138">
        <w:rPr>
          <w:rFonts w:ascii="GOST type B" w:hAnsi="GOST type B"/>
          <w:i/>
          <w:sz w:val="28"/>
          <w:szCs w:val="28"/>
        </w:rPr>
        <w:t>Мінімізація функці</w:t>
      </w:r>
      <w:r w:rsidR="00AE7138" w:rsidRPr="003A0193">
        <w:rPr>
          <w:rFonts w:asciiTheme="minorHAnsi" w:hAnsiTheme="minorHAnsi"/>
          <w:i/>
          <w:sz w:val="28"/>
          <w:szCs w:val="28"/>
        </w:rPr>
        <w:t>ї</w:t>
      </w:r>
      <w:r w:rsidR="00AE7138" w:rsidRPr="00AE7138">
        <w:rPr>
          <w:rFonts w:ascii="GOST type B" w:hAnsi="GOST type B"/>
          <w:i/>
          <w:sz w:val="28"/>
          <w:szCs w:val="28"/>
        </w:rPr>
        <w:t xml:space="preserve"> методом Вейча</w:t>
      </w:r>
    </w:p>
    <w:p w:rsidR="00D82A8C" w:rsidRPr="00D82A8C" w:rsidRDefault="00D82A8C" w:rsidP="00D82A8C">
      <w:pPr>
        <w:spacing w:before="120" w:line="360" w:lineRule="auto"/>
        <w:rPr>
          <w:rFonts w:ascii="GOST type B" w:hAnsi="GOST type B"/>
          <w:sz w:val="28"/>
          <w:szCs w:val="28"/>
          <w:lang w:val="uk-UA"/>
        </w:rPr>
      </w:pPr>
      <w:r w:rsidRPr="00C17FA9">
        <w:rPr>
          <w:rFonts w:ascii="GOST type B" w:hAnsi="GOST type B"/>
          <w:sz w:val="28"/>
          <w:szCs w:val="28"/>
        </w:rPr>
        <w:t>Отрима</w:t>
      </w:r>
      <w:r w:rsidRPr="00CA2961">
        <w:rPr>
          <w:rFonts w:ascii="Candara" w:hAnsi="Candara"/>
          <w:sz w:val="28"/>
          <w:szCs w:val="28"/>
        </w:rPr>
        <w:t>є</w:t>
      </w:r>
      <w:r w:rsidRPr="00C17FA9">
        <w:rPr>
          <w:rFonts w:ascii="GOST type B" w:hAnsi="GOST type B"/>
          <w:sz w:val="28"/>
          <w:szCs w:val="28"/>
        </w:rPr>
        <w:t>мо</w:t>
      </w:r>
      <w:r w:rsidRPr="003001C7">
        <w:rPr>
          <w:rFonts w:ascii="GOST type B" w:hAnsi="GOST type B"/>
          <w:sz w:val="28"/>
          <w:szCs w:val="28"/>
        </w:rPr>
        <w:t xml:space="preserve"> </w:t>
      </w:r>
      <w:r w:rsidRPr="00C17FA9">
        <w:rPr>
          <w:rFonts w:ascii="GOST type B" w:hAnsi="GOST type B"/>
          <w:sz w:val="28"/>
          <w:szCs w:val="28"/>
        </w:rPr>
        <w:t>МДНФ</w:t>
      </w:r>
      <w:r w:rsidRPr="003001C7">
        <w:rPr>
          <w:rFonts w:ascii="GOST type B" w:hAnsi="GOST type B"/>
          <w:sz w:val="28"/>
          <w:szCs w:val="28"/>
        </w:rPr>
        <w:t xml:space="preserve"> </w:t>
      </w:r>
      <w:r w:rsidRPr="00C17FA9">
        <w:rPr>
          <w:rFonts w:ascii="GOST type B" w:hAnsi="GOST type B"/>
          <w:sz w:val="28"/>
          <w:szCs w:val="28"/>
        </w:rPr>
        <w:t>функці</w:t>
      </w:r>
      <w:r w:rsidRPr="003A0193">
        <w:rPr>
          <w:rFonts w:asciiTheme="minorHAnsi" w:hAnsiTheme="minorHAnsi"/>
          <w:sz w:val="28"/>
          <w:szCs w:val="28"/>
        </w:rPr>
        <w:t>ї</w:t>
      </w:r>
      <w:r w:rsidRPr="003001C7">
        <w:rPr>
          <w:rFonts w:ascii="GOST type B" w:hAnsi="GOST type B"/>
          <w:sz w:val="28"/>
          <w:szCs w:val="28"/>
        </w:rPr>
        <w:t>:</w:t>
      </w:r>
      <w:r>
        <w:rPr>
          <w:rFonts w:ascii="GOST type B" w:hAnsi="GOST type B"/>
          <w:sz w:val="28"/>
          <w:szCs w:val="28"/>
          <w:lang w:val="uk-UA"/>
        </w:rPr>
        <w:t xml:space="preserve">  </w:t>
      </w:r>
      <w:r w:rsidRPr="00C17FA9">
        <w:rPr>
          <w:rFonts w:ascii="GOST type B" w:hAnsi="GOST type B"/>
          <w:position w:val="-12"/>
          <w:sz w:val="28"/>
          <w:szCs w:val="28"/>
          <w:lang w:val="uk-UA"/>
        </w:rPr>
        <w:object w:dxaOrig="3519" w:dyaOrig="360">
          <v:shape id="_x0000_i1065" type="#_x0000_t75" style="width:177.65pt;height:18.7pt" o:ole="">
            <v:imagedata r:id="rId90" o:title=""/>
          </v:shape>
          <o:OLEObject Type="Embed" ProgID="Equation.DSMT4" ShapeID="_x0000_i1065" DrawAspect="Content" ObjectID="_1480095538" r:id="rId94"/>
        </w:object>
      </w:r>
    </w:p>
    <w:p w:rsidR="00AB54A1" w:rsidRPr="003001C7" w:rsidRDefault="00DB3652" w:rsidP="00AE7138">
      <w:pPr>
        <w:spacing w:after="120" w:line="276" w:lineRule="auto"/>
        <w:rPr>
          <w:rFonts w:ascii="GOST type B" w:hAnsi="GOST type B"/>
          <w:b/>
          <w:sz w:val="28"/>
          <w:szCs w:val="28"/>
          <w:lang w:val="uk-UA"/>
        </w:rPr>
      </w:pPr>
      <w:r w:rsidRPr="003001C7">
        <w:rPr>
          <w:rFonts w:ascii="GOST type B" w:hAnsi="GOST type B"/>
          <w:b/>
          <w:sz w:val="28"/>
          <w:szCs w:val="28"/>
          <w:lang w:val="uk-UA"/>
        </w:rPr>
        <w:t xml:space="preserve">4.3.9 Спільна мінімізація функцій </w:t>
      </w:r>
      <w:r w:rsidRPr="00DB3652">
        <w:rPr>
          <w:rFonts w:ascii="GOST type B" w:hAnsi="GOST type B"/>
          <w:b/>
          <w:sz w:val="28"/>
          <w:szCs w:val="28"/>
          <w:lang w:val="en-US"/>
        </w:rPr>
        <w:t>f</w:t>
      </w:r>
      <w:r w:rsidRPr="003001C7">
        <w:rPr>
          <w:rFonts w:ascii="GOST type B" w:hAnsi="GOST type B"/>
          <w:b/>
          <w:sz w:val="28"/>
          <w:szCs w:val="28"/>
          <w:lang w:val="uk-UA"/>
        </w:rPr>
        <w:t xml:space="preserve">1, </w:t>
      </w:r>
      <w:r w:rsidRPr="00DB3652">
        <w:rPr>
          <w:rFonts w:ascii="GOST type B" w:hAnsi="GOST type B"/>
          <w:b/>
          <w:sz w:val="28"/>
          <w:szCs w:val="28"/>
          <w:lang w:val="en-US"/>
        </w:rPr>
        <w:t>f</w:t>
      </w:r>
      <w:r w:rsidRPr="003001C7">
        <w:rPr>
          <w:rFonts w:ascii="GOST type B" w:hAnsi="GOST type B"/>
          <w:b/>
          <w:sz w:val="28"/>
          <w:szCs w:val="28"/>
          <w:lang w:val="uk-UA"/>
        </w:rPr>
        <w:t xml:space="preserve">2, </w:t>
      </w:r>
      <w:r w:rsidRPr="00DB3652">
        <w:rPr>
          <w:rFonts w:ascii="GOST type B" w:hAnsi="GOST type B"/>
          <w:b/>
          <w:sz w:val="28"/>
          <w:szCs w:val="28"/>
          <w:lang w:val="en-US"/>
        </w:rPr>
        <w:t>f</w:t>
      </w:r>
      <w:r w:rsidRPr="003001C7">
        <w:rPr>
          <w:rFonts w:ascii="GOST type B" w:hAnsi="GOST type B"/>
          <w:b/>
          <w:sz w:val="28"/>
          <w:szCs w:val="28"/>
          <w:lang w:val="uk-UA"/>
        </w:rPr>
        <w:t>3</w:t>
      </w:r>
    </w:p>
    <w:p w:rsidR="00DB3652" w:rsidRDefault="00AE7138" w:rsidP="00432B2F">
      <w:pPr>
        <w:spacing w:before="100" w:line="360" w:lineRule="auto"/>
        <w:rPr>
          <w:rFonts w:ascii="GOST type B" w:hAnsi="GOST type B"/>
          <w:sz w:val="28"/>
          <w:szCs w:val="28"/>
          <w:lang w:val="uk-UA"/>
        </w:rPr>
      </w:pPr>
      <w:r w:rsidRPr="003001C7">
        <w:rPr>
          <w:rFonts w:ascii="GOST type B" w:hAnsi="GOST type B"/>
          <w:sz w:val="28"/>
          <w:szCs w:val="28"/>
          <w:lang w:val="uk-UA"/>
        </w:rPr>
        <w:t xml:space="preserve">     </w:t>
      </w:r>
      <w:r w:rsidR="00DB3652" w:rsidRPr="00992FDC">
        <w:rPr>
          <w:rFonts w:ascii="GOST type B" w:hAnsi="GOST type B"/>
          <w:sz w:val="28"/>
          <w:szCs w:val="28"/>
        </w:rPr>
        <w:t>Викона</w:t>
      </w:r>
      <w:r w:rsidR="00DB3652" w:rsidRPr="00CA2961">
        <w:rPr>
          <w:rFonts w:ascii="Candara" w:hAnsi="Candara"/>
          <w:sz w:val="28"/>
          <w:szCs w:val="28"/>
        </w:rPr>
        <w:t>є</w:t>
      </w:r>
      <w:r w:rsidR="00DB3652" w:rsidRPr="00992FDC">
        <w:rPr>
          <w:rFonts w:ascii="GOST type B" w:hAnsi="GOST type B"/>
          <w:sz w:val="28"/>
          <w:szCs w:val="28"/>
        </w:rPr>
        <w:t>мо мінімізацію прямих значень фун</w:t>
      </w:r>
      <w:r>
        <w:rPr>
          <w:rFonts w:ascii="GOST type B" w:hAnsi="GOST type B"/>
          <w:sz w:val="28"/>
          <w:szCs w:val="28"/>
        </w:rPr>
        <w:t>кцій. Виходячи з таблиці істин</w:t>
      </w:r>
      <w:r w:rsidR="00DB3652" w:rsidRPr="00992FDC">
        <w:rPr>
          <w:rFonts w:ascii="GOST type B" w:hAnsi="GOST type B"/>
          <w:sz w:val="28"/>
          <w:szCs w:val="28"/>
        </w:rPr>
        <w:t>ності системи перемикальних функцій запису</w:t>
      </w:r>
      <w:r w:rsidR="00DB3652" w:rsidRPr="00CA2961">
        <w:rPr>
          <w:rFonts w:ascii="Candara" w:hAnsi="Candara"/>
          <w:sz w:val="28"/>
          <w:szCs w:val="28"/>
        </w:rPr>
        <w:t>є</w:t>
      </w:r>
      <w:r w:rsidR="00DB3652" w:rsidRPr="00992FDC">
        <w:rPr>
          <w:rFonts w:ascii="GOST type B" w:hAnsi="GOST type B"/>
          <w:sz w:val="28"/>
          <w:szCs w:val="28"/>
        </w:rPr>
        <w:t>мо комплекс кубів К</w:t>
      </w:r>
      <w:r w:rsidR="00DB3652" w:rsidRPr="00992FDC">
        <w:rPr>
          <w:rFonts w:ascii="GOST type B" w:hAnsi="GOST type B"/>
          <w:sz w:val="17"/>
          <w:szCs w:val="17"/>
        </w:rPr>
        <w:t>0</w:t>
      </w:r>
      <w:r w:rsidR="00DB3652" w:rsidRPr="00992FDC">
        <w:rPr>
          <w:rFonts w:ascii="GOST type B" w:hAnsi="GOST type B"/>
          <w:sz w:val="28"/>
          <w:szCs w:val="28"/>
        </w:rPr>
        <w:t>. Викону</w:t>
      </w:r>
      <w:r w:rsidR="00DB3652" w:rsidRPr="00CA2961">
        <w:rPr>
          <w:rFonts w:ascii="Candara" w:hAnsi="Candara"/>
          <w:sz w:val="28"/>
          <w:szCs w:val="28"/>
        </w:rPr>
        <w:t>є</w:t>
      </w:r>
      <w:r w:rsidR="00DB3652" w:rsidRPr="00992FDC">
        <w:rPr>
          <w:rFonts w:ascii="GOST type B" w:hAnsi="GOST type B"/>
          <w:sz w:val="28"/>
          <w:szCs w:val="28"/>
        </w:rPr>
        <w:t>мо всі попарні склеювання та отриму</w:t>
      </w:r>
      <w:r w:rsidR="00DB3652" w:rsidRPr="00CA2961">
        <w:rPr>
          <w:rFonts w:ascii="Candara" w:hAnsi="Candara"/>
          <w:sz w:val="28"/>
          <w:szCs w:val="28"/>
        </w:rPr>
        <w:t>є</w:t>
      </w:r>
      <w:r w:rsidR="00DB3652" w:rsidRPr="00992FDC">
        <w:rPr>
          <w:rFonts w:ascii="GOST type B" w:hAnsi="GOST type B"/>
          <w:sz w:val="28"/>
          <w:szCs w:val="28"/>
        </w:rPr>
        <w:t>мо комплекси кубів К</w:t>
      </w:r>
      <w:r w:rsidR="00DB3652" w:rsidRPr="00992FDC">
        <w:rPr>
          <w:rFonts w:ascii="GOST type B" w:hAnsi="GOST type B"/>
          <w:sz w:val="17"/>
          <w:szCs w:val="17"/>
        </w:rPr>
        <w:t xml:space="preserve">1 </w:t>
      </w:r>
      <w:r w:rsidR="00DB3652" w:rsidRPr="00992FDC">
        <w:rPr>
          <w:rFonts w:ascii="GOST type B" w:hAnsi="GOST type B"/>
          <w:sz w:val="28"/>
          <w:szCs w:val="28"/>
        </w:rPr>
        <w:t>і К</w:t>
      </w:r>
      <w:r w:rsidR="00DB3652" w:rsidRPr="00992FDC">
        <w:rPr>
          <w:rFonts w:ascii="GOST type B" w:hAnsi="GOST type B"/>
          <w:sz w:val="17"/>
          <w:szCs w:val="17"/>
        </w:rPr>
        <w:t>2</w:t>
      </w:r>
      <w:r w:rsidR="00DB3652" w:rsidRPr="00992FDC">
        <w:rPr>
          <w:rFonts w:ascii="GOST type B" w:hAnsi="GOST type B"/>
          <w:sz w:val="28"/>
          <w:szCs w:val="28"/>
        </w:rPr>
        <w:t xml:space="preserve">. </w:t>
      </w:r>
      <w:r w:rsidR="00DB3652" w:rsidRPr="00992FDC">
        <w:rPr>
          <w:rFonts w:ascii="GOST type B" w:hAnsi="GOST type B"/>
          <w:sz w:val="28"/>
          <w:szCs w:val="28"/>
        </w:rPr>
        <w:lastRenderedPageBreak/>
        <w:t>Шляхом поглинання термів отриму</w:t>
      </w:r>
      <w:r w:rsidR="00DB3652" w:rsidRPr="00CA2961">
        <w:rPr>
          <w:rFonts w:ascii="Candara" w:hAnsi="Candara"/>
          <w:sz w:val="28"/>
          <w:szCs w:val="28"/>
        </w:rPr>
        <w:t>є</w:t>
      </w:r>
      <w:r w:rsidR="00DB3652" w:rsidRPr="00992FDC">
        <w:rPr>
          <w:rFonts w:ascii="GOST type B" w:hAnsi="GOST type B"/>
          <w:sz w:val="28"/>
          <w:szCs w:val="28"/>
        </w:rPr>
        <w:t>мо Z-покриття, що відповіда</w:t>
      </w:r>
      <w:r w:rsidR="00DB3652" w:rsidRPr="00CA2961">
        <w:rPr>
          <w:rFonts w:ascii="Candara" w:hAnsi="Candara"/>
          <w:sz w:val="28"/>
          <w:szCs w:val="28"/>
        </w:rPr>
        <w:t>є</w:t>
      </w:r>
      <w:r>
        <w:rPr>
          <w:rFonts w:ascii="GOST type B" w:hAnsi="GOST type B"/>
          <w:sz w:val="28"/>
          <w:szCs w:val="28"/>
        </w:rPr>
        <w:t xml:space="preserve"> СДНФ системи перемика</w:t>
      </w:r>
      <w:r w:rsidR="00DB3652" w:rsidRPr="00992FDC">
        <w:rPr>
          <w:rFonts w:ascii="GOST type B" w:hAnsi="GOST type B"/>
          <w:sz w:val="28"/>
          <w:szCs w:val="28"/>
        </w:rPr>
        <w:t>льних функцій</w:t>
      </w:r>
      <w:r w:rsidRPr="00AE7138">
        <w:rPr>
          <w:rFonts w:ascii="GOST type B" w:hAnsi="GOST type B"/>
          <w:sz w:val="28"/>
          <w:szCs w:val="28"/>
        </w:rPr>
        <w:t xml:space="preserve"> (</w:t>
      </w:r>
      <w:r>
        <w:rPr>
          <w:rFonts w:ascii="GOST type B" w:hAnsi="GOST type B"/>
          <w:sz w:val="28"/>
          <w:szCs w:val="28"/>
          <w:lang w:val="uk-UA"/>
        </w:rPr>
        <w:t>Таблиця 4.6).</w:t>
      </w:r>
    </w:p>
    <w:p w:rsidR="00AE7138" w:rsidRPr="00FA5F2E" w:rsidRDefault="00E45244" w:rsidP="00432B2F">
      <w:pPr>
        <w:jc w:val="right"/>
        <w:rPr>
          <w:rFonts w:ascii="GOST type B" w:hAnsi="GOST type B"/>
          <w:sz w:val="28"/>
          <w:szCs w:val="28"/>
          <w:lang w:val="uk-UA"/>
        </w:rPr>
      </w:pPr>
      <w:r w:rsidRPr="00E45244">
        <w:rPr>
          <w:rFonts w:ascii="GOST type B" w:hAnsi="GOST type B"/>
          <w:noProof/>
        </w:rPr>
        <w:pict>
          <v:group id="_x0000_s1972" style="position:absolute;left:0;text-align:left;margin-left:52.25pt;margin-top:16.65pt;width:524.3pt;height:803.9pt;z-index:-251565056;mso-position-horizontal-relative:page;mso-position-vertical-relative:page" coordorigin="1015,558" coordsize="10486,16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">
            <v:rect id="_x0000_s1973" style="position:absolute;left:1015;top:558;width:10468;height:16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zjpccA&#10;AADdAAAADwAAAGRycy9kb3ducmV2LnhtbESPQWvCQBSE7wX/w/IKvdVN0moluhENCIX2YhTa3h7Z&#10;ZxKafRuyq0Z/fbcgeBxm5htmsRxMK07Uu8aygngcgSAurW64UrDfbZ5nIJxH1thaJgUXcrDMRg8L&#10;TLU985ZOha9EgLBLUUHtfZdK6cqaDLqx7YiDd7C9QR9kX0nd4znATSuTKJpKgw2HhRo7ymsqf4uj&#10;UbCdrFc/328vX+YafRSv+adJ8jhR6ulxWM1BeBr8PXxrv2sFs+kkgf834QnI7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Zc46XHAAAA3QAAAA8AAAAAAAAAAAAAAAAAmAIAAGRy&#10;cy9kb3ducmV2LnhtbFBLBQYAAAAABAAEAPUAAACMAwAAAAA=&#10;" filled="f" strokeweight="2.25pt"/>
            <v:group id="Group 7007" o:spid="_x0000_s1974" style="position:absolute;left:1015;top:15846;width:10486;height:892" coordorigin="1015,15846" coordsize="10486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naIfFAAAA3QAA&#10;AA8AAAAAAAAAAAAAAAAAqgIAAGRycy9kb3ducmV2LnhtbFBLBQYAAAAABAAEAPoAAACcAwAAAAA=&#10;">
              <v:line id="Line 7008" o:spid="_x0000_s1975" style="position:absolute;flip:y;visibility:visible" from="1015,15846" to="1148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oirsMAAADdAAAADwAAAGRycy9kb3ducmV2LnhtbESPwWrDMBBE74X8g9hAb7WcxjXGiRJC&#10;Q6H4VreX3BZrYxtbK0dSEvfvq0Khx2HmzTDb/WxGcSPne8sKVkkKgrixuudWwdfn21MBwgdkjaNl&#10;UvBNHva7xcMWS23v/EG3OrQilrAvUUEXwlRK6ZuODPrETsTRO1tnMETpWqkd3mO5GeVzmubSYM9x&#10;ocOJXjtqhvpqFBTrDLE4DdVAfu0u4ViZmSulHpfzYQMi0Bz+w3/0u45c/pLB75v4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aIq7DAAAA3QAAAA8AAAAAAAAAAAAA&#10;AAAAoQIAAGRycy9kb3ducmV2LnhtbFBLBQYAAAAABAAEAPkAAACRAwAAAAA=&#10;" strokeweight="2.25pt">
                <v:stroke endarrowwidth="narrow"/>
              </v:line>
              <v:line id="_x0000_s1976" style="position:absolute;visibility:visible" from="1411,15846" to="1411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Ir+8UAAADdAAAADwAAAGRycy9kb3ducmV2LnhtbESP0YrCMBRE3xf8h3CFfRFNVRS32ygi&#10;CIvIgtYPuNvcbYvNTW1irX9vBMHHYWbOMMmqM5VoqXGlZQXjUQSCOLO65FzBKd0OFyCcR9ZYWSYF&#10;d3KwWvY+Eoy1vfGB2qPPRYCwi1FB4X0dS+myggy6ka2Jg/dvG4M+yCaXusFbgJtKTqJoLg2WHBYK&#10;rGlTUHY+Xo2Ccop/A/814Lzan86/9yy97C6pUp/9bv0NwlPn3+FX+0crWMxnM3i+CU9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Ir+8UAAADdAAAADwAAAAAAAAAA&#10;AAAAAAChAgAAZHJzL2Rvd25yZXYueG1sUEsFBgAAAAAEAAQA+QAAAJMDAAAAAA==&#10;" strokeweight="2.25pt">
                <v:stroke endarrowwidth="narrow"/>
              </v:line>
              <v:line id="_x0000_s1977" style="position:absolute;visibility:visible" from="1989,15846" to="19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C1jMUAAADdAAAADwAAAGRycy9kb3ducmV2LnhtbESP0YrCMBRE34X9h3AFX0RTFYtWoyzC&#10;wrIsgq0fcG2ubbG5qU1W69+bBcHHYWbOMOttZ2pxo9ZVlhVMxhEI4tzqigsFx+xrtADhPLLG2jIp&#10;eJCD7eajt8ZE2zsf6Jb6QgQIuwQVlN43iZQuL8mgG9uGOHhn2xr0QbaF1C3eA9zUchpFsTRYcVgo&#10;saFdSfkl/TMKqhmehn455KL+PV72jzy7/lwzpQb97nMFwlPn3+FX+1srWMTzGP7fhCcgN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C1jMUAAADdAAAADwAAAAAAAAAA&#10;AAAAAAChAgAAZHJzL2Rvd25yZXYueG1sUEsFBgAAAAAEAAQA+QAAAJMDAAAAAA==&#10;" strokeweight="2.25pt">
                <v:stroke endarrowwidth="narrow"/>
              </v:line>
              <v:line id="Line 7011" o:spid="_x0000_s1978" style="position:absolute;visibility:visible" from="3340,15846" to="3340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QF8cAAADdAAAADwAAAGRycy9kb3ducmV2LnhtbESP0WrCQBRE3wv+w3ILfRHd2NKoaVYR&#10;oVBKETR+wDV7TUKyd2N2a5K/7xYKfRxm5gyTbgfTiDt1rrKsYDGPQBDnVldcKDhn77MVCOeRNTaW&#10;ScFIDrabyUOKibY9H+l+8oUIEHYJKii9bxMpXV6SQTe3LXHwrrYz6IPsCqk77APcNPI5imJpsOKw&#10;UGJL+5Ly+vRtFFQveJn69ZSL5utcH8Y8u33eMqWeHofdGwhPg/8P/7U/tIJV/LqE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zBAXxwAAAN0AAAAPAAAAAAAA&#10;AAAAAAAAAKECAABkcnMvZG93bnJldi54bWxQSwUGAAAAAAQABAD5AAAAlQMAAAAA&#10;" strokeweight="2.25pt">
                <v:stroke endarrowwidth="narrow"/>
              </v:line>
              <v:line id="Line 7012" o:spid="_x0000_s1979" style="position:absolute;visibility:visible" from="4189,15846" to="41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OEZcEAAADdAAAADwAAAGRycy9kb3ducmV2LnhtbERPzYrCMBC+C75DGGEvoqkrFq1GEUFY&#10;FhG0PsDYjG2xmdQman17cxA8fnz/i1VrKvGgxpWWFYyGEQjizOqScwWndDuYgnAeWWNlmRS8yMFq&#10;2e0sMNH2yQd6HH0uQgi7BBUU3teJlC4ryKAb2po4cBfbGPQBNrnUDT5DuKnkbxTF0mDJoaHAmjYF&#10;Zdfj3Sgox3ju+1mf82p3uu5fWXr7v6VK/fTa9RyEp9Z/xR/3n1YwjSdhbngTnoB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U4RlwQAAAN0AAAAPAAAAAAAAAAAAAAAA&#10;AKECAABkcnMvZG93bnJldi54bWxQSwUGAAAAAAQABAD5AAAAjwMAAAAA&#10;" strokeweight="2.25pt">
                <v:stroke endarrowwidth="narrow"/>
              </v:line>
              <v:line id="_x0000_s1980" style="position:absolute;visibility:visible" from="4675,15853" to="4675,1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8h/sQAAADdAAAADwAAAGRycy9kb3ducmV2LnhtbESP0YrCMBRE3xf2H8IVfBFNVVa0GmUR&#10;BBERtH7Atbm2xeamNlHr3xtB8HGYmTPMbNGYUtypdoVlBf1eBII4tbrgTMExWXXHIJxH1lhaJgVP&#10;crCY//7MMNb2wXu6H3wmAoRdjApy76tYSpfmZND1bEUcvLOtDfog60zqGh8Bbko5iKKRNFhwWMix&#10;omVO6eVwMwqKIZ46ftLhrNweL7tnmlw310Spdqv5n4Lw1Phv+NNeawXj0d8E3m/C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HyH+xAAAAN0AAAAPAAAAAAAAAAAA&#10;AAAAAKECAABkcnMvZG93bnJldi54bWxQSwUGAAAAAAQABAD5AAAAkgMAAAAA&#10;" strokeweight="2.25pt">
                <v:stroke endarrowwidth="narrow"/>
              </v:line>
              <v:line id="Line 7014" o:spid="_x0000_s1981" style="position:absolute;visibility:visible" from="1015,16127" to="4693,1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lC3s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9oc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SULewQAAAN0AAAAPAAAAAAAAAAAAAAAA&#10;AKECAABkcnMvZG93bnJldi54bWxQSwUGAAAAAAQABAD5AAAAjwMAAAAA&#10;" strokeweight="2.25pt">
                <v:stroke endarrowwidth="narrow"/>
              </v:line>
              <v:line id="Line 7015" o:spid="_x0000_s1982" style="position:absolute;visibility:visible" from="1015,16408" to="4693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nRcUAAADdAAAADwAAAGRycy9kb3ducmV2LnhtbESP0YrCMBRE3wX/IVzBF1lTFYpbG0UW&#10;FkRkQesHXJtrW9rc1CZq/XuzsLCPw8ycYdJNbxrxoM5VlhXMphEI4tzqigsF5+z7YwnCeWSNjWVS&#10;8CIHm/VwkGKi7ZOP9Dj5QgQIuwQVlN63iZQuL8mgm9qWOHhX2xn0QXaF1B0+A9w0ch5FsTRYcVgo&#10;saWvkvL6dDcKqgVeJv5zwkVzONc/rzy77W+ZUuNRv12B8NT7//Bfe6cVLON4Br9vwhOQ6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XnRcUAAADdAAAADwAAAAAAAAAA&#10;AAAAAAChAgAAZHJzL2Rvd25yZXYueG1sUEsFBgAAAAAEAAQA+QAAAJMDAAAAAA==&#10;" strokeweight="2.25pt">
                <v:stroke endarrowwidth="narrow"/>
              </v:line>
              <v:line id="_x0000_s1983" style="position:absolute;visibility:visible" from="10935,16260" to="11501,1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5MsMAAADdAAAADwAAAGRycy9kb3ducmV2LnhtbESP0YrCMBRE3wX/IVxhX0RTFYpWo4gg&#10;LIsIWj/g2lzbYnNTm6j17zeC4OMwM2eYxao1lXhQ40rLCkbDCARxZnXJuYJTuh1MQTiPrLGyTApe&#10;5GC17HYWmGj75AM9jj4XAcIuQQWF93UipcsKMuiGtiYO3sU2Bn2QTS51g88AN5UcR1EsDZYcFgqs&#10;aVNQdj3ejYJygue+n/U5r3an6/6Vpbe/W6rUT69dz0F4av03/Gn/agXTOB7D+014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XeTLDAAAA3QAAAA8AAAAAAAAAAAAA&#10;AAAAoQIAAGRycy9kb3ducmV2LnhtbFBLBQYAAAAABAAEAPkAAACRAwAAAAA=&#10;" strokeweight="2.25pt">
                <v:stroke endarrowwidth="narrow"/>
              </v:line>
              <v:shape id="_x0000_s1984" type="#_x0000_t202" style="position:absolute;left:1049;top:16434;width:39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uRxsUA&#10;AADdAAAADwAAAGRycy9kb3ducmV2LnhtbESPX2vCQBDE3wv9DscKvtWLF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K5HGxQAAAN0AAAAPAAAAAAAAAAAAAAAAAJgCAABkcnMv&#10;ZG93bnJldi54bWxQSwUGAAAAAAQABAD1AAAAigMAAAAA&#10;" filled="f" stroked="f" strokeweight="2.25pt">
                <v:stroke endarrowwidth="narrow"/>
                <v:textbox style="mso-next-textbox:#_x0000_s1984" inset="0,0,0,0">
                  <w:txbxContent>
                    <w:p w:rsidR="00093F1F" w:rsidRDefault="00093F1F" w:rsidP="00AE7138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Зм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985" type="#_x0000_t202" style="position:absolute;left:1522;top:16457;width:44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IJssUA&#10;AADdAAAADwAAAGRycy9kb3ducmV2LnhtbESPX2vCQBDE3wv9DscKvtWLU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wgmyxQAAAN0AAAAPAAAAAAAAAAAAAAAAAJgCAABkcnMv&#10;ZG93bnJldi54bWxQSwUGAAAAAAQABAD1AAAAigMAAAAA&#10;" filled="f" stroked="f" strokeweight="2.25pt">
                <v:stroke endarrowwidth="narrow"/>
                <v:textbox style="mso-next-textbox:#_x0000_s1985" inset="0,0,0,0">
                  <w:txbxContent>
                    <w:p w:rsidR="00093F1F" w:rsidRDefault="00093F1F" w:rsidP="00AE7138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986" type="#_x0000_t202" style="position:absolute;left:2187;top:16434;width:889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6sKcUA&#10;AADdAAAADwAAAGRycy9kb3ducmV2LnhtbESPX2vCQBDE3wv9DscKvtWLQoO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jqwpxQAAAN0AAAAPAAAAAAAAAAAAAAAAAJgCAABkcnMv&#10;ZG93bnJldi54bWxQSwUGAAAAAAQABAD1AAAAigMAAAAA&#10;" filled="f" stroked="f" strokeweight="2.25pt">
                <v:stroke endarrowwidth="narrow"/>
                <v:textbox style="mso-next-textbox:#_x0000_s1986" inset="0,0,0,0">
                  <w:txbxContent>
                    <w:p w:rsidR="00093F1F" w:rsidRDefault="00093F1F" w:rsidP="00AE7138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№ докум.</w:t>
                      </w:r>
                    </w:p>
                  </w:txbxContent>
                </v:textbox>
              </v:shape>
              <v:shape id="_x0000_s1987" type="#_x0000_t202" style="position:absolute;left:3493;top:16440;width:6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yXsQA&#10;AADdAAAADwAAAGRycy9kb3ducmV2LnhtbESPzWrDMBCE74W+g9hCb42cHkxwIpsQSGh7KM3/dbE2&#10;thNrZaxt4r59VSjkOMzMN8ysGFyrrtSHxrOB8SgBRVx623BlYLddvkxABUG22HomAz8UoMgfH2aY&#10;WX/jNV03UqkI4ZChgVqky7QOZU0Ow8h3xNE7+d6hRNlX2vZ4i3DX6tckSbXDhuNCjR0taiovm29n&#10;oDpu31Hvvz4+D64L7fostFqJMc9Pw3wKSmiQe/i//WYNTNI0hb838Qno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cMl7EAAAA3QAAAA8AAAAAAAAAAAAAAAAAmAIAAGRycy9k&#10;b3ducmV2LnhtbFBLBQYAAAAABAAEAPUAAACJAwAAAAA=&#10;" filled="f" stroked="f" strokeweight="2.25pt">
                <v:stroke endarrowwidth="narrow"/>
                <v:textbox style="mso-next-textbox:#_x0000_s1987" inset="0,0,0,0">
                  <w:txbxContent>
                    <w:p w:rsidR="00093F1F" w:rsidRDefault="00093F1F" w:rsidP="00AE7138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Підп.</w:t>
                      </w:r>
                    </w:p>
                  </w:txbxContent>
                </v:textbox>
              </v:shape>
              <v:shape id="_x0000_s1988" type="#_x0000_t202" style="position:absolute;left:4236;top:16446;width:536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XxcUA&#10;AADdAAAADwAAAGRycy9kb3ducmV2LnhtbESPT2vCQBTE74LfYXmCN93YQyqpq4ig1B5K/ddeH9nX&#10;JJp9G7KvGr+9Wyj0OMzMb5jZonO1ulIbKs8GJuMEFHHubcWFgeNhPZqCCoJssfZMBu4UYDHv92aY&#10;WX/jHV33UqgI4ZChgVKkybQOeUkOw9g3xNH79q1DibIttG3xFuGu1k9JkmqHFceFEhtalZRf9j/O&#10;QPF12KI+fby9f7om1Luz0GYjxgwH3fIFlFAn/+G/9qs1ME3TZ/h9E5+An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JfFxQAAAN0AAAAPAAAAAAAAAAAAAAAAAJgCAABkcnMv&#10;ZG93bnJldi54bWxQSwUGAAAAAAQABAD1AAAAigMAAAAA&#10;" filled="f" stroked="f" strokeweight="2.25pt">
                <v:stroke endarrowwidth="narrow"/>
                <v:textbox style="mso-next-textbox:#_x0000_s1988" inset="0,0,0,0">
                  <w:txbxContent>
                    <w:p w:rsidR="00093F1F" w:rsidRDefault="00093F1F" w:rsidP="00AE7138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18"/>
                        </w:rPr>
                        <w:t>Дат</w:t>
                      </w:r>
                      <w:r>
                        <w:rPr>
                          <w:rFonts w:ascii="GOST type B" w:hAnsi="GOST type B"/>
                          <w:i/>
                        </w:rPr>
                        <w:t>а</w:t>
                      </w:r>
                    </w:p>
                  </w:txbxContent>
                </v:textbox>
              </v:shape>
              <v:line id="Line 7022" o:spid="_x0000_s1989" style="position:absolute;visibility:visible" from="10930,15875" to="10930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9O2M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5oY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P07YwQAAAN0AAAAPAAAAAAAAAAAAAAAA&#10;AKECAABkcnMvZG93bnJldi54bWxQSwUGAAAAAAQABAD5AAAAjwMAAAAA&#10;" strokeweight="2.25pt">
                <v:stroke endarrowwidth="narrow"/>
              </v:line>
              <v:shape id="_x0000_s1990" type="#_x0000_t202" style="position:absolute;left:10990;top:15907;width:464;height:7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OmLMUA&#10;AADdAAAADwAAAGRycy9kb3ducmV2LnhtbESPT2vCQBTE74LfYXkFb7ppD0Gjq5SCUnsQ/7R6fWSf&#10;Sdrs25B91fjtXaHQ4zAzv2Fmi87V6kJtqDwbeB4loIhzbysuDHwelsMxqCDIFmvPZOBGARbzfm+G&#10;mfVX3tFlL4WKEA4ZGihFmkzrkJfkMIx8Qxy9s28dSpRtoW2L1wh3tX5JklQ7rDgulNjQW0n5z/7X&#10;GShOhzXqr+3H5uiaUO++hVYrMWbw1L1OQQl18h/+a79bA+M0ncDjTX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6YsxQAAAN0AAAAPAAAAAAAAAAAAAAAAAJgCAABkcnMv&#10;ZG93bnJldi54bWxQSwUGAAAAAAQABAD1AAAAigMAAAAA&#10;" filled="f" stroked="f" strokeweight="2.25pt">
                <v:stroke endarrowwidth="narrow"/>
                <v:textbox style="mso-next-textbox:#_x0000_s1990" inset="0,0,0,0">
                  <w:txbxContent>
                    <w:p w:rsidR="00093F1F" w:rsidRDefault="00093F1F" w:rsidP="00AE7138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.</w:t>
                      </w:r>
                    </w:p>
                    <w:p w:rsidR="00093F1F" w:rsidRDefault="00093F1F" w:rsidP="00AE7138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  <w:p w:rsidR="00093F1F" w:rsidRPr="00E44963" w:rsidRDefault="00093F1F" w:rsidP="00AE7138">
                      <w:pPr>
                        <w:jc w:val="center"/>
                        <w:rPr>
                          <w:rFonts w:ascii="GOST type B" w:hAnsi="GOST type B"/>
                          <w:i/>
                          <w:lang w:val="en-US"/>
                        </w:rPr>
                      </w:pPr>
                      <w:r>
                        <w:rPr>
                          <w:rFonts w:ascii="GOST type B" w:hAnsi="GOST type B"/>
                          <w:i/>
                          <w:lang w:val="en-US"/>
                        </w:rPr>
                        <w:t>10</w:t>
                      </w:r>
                    </w:p>
                  </w:txbxContent>
                </v:textbox>
              </v:shape>
              <v:shape id="_x0000_s1991" type="#_x0000_t202" style="position:absolute;left:5417;top:16038;width:4707;height: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w898UA&#10;AADdAAAADwAAAGRycy9kb3ducmV2LnhtbESPQWvCQBSE74L/YXkFb7pJD1ZS1yAFpfZQqrZ6fWSf&#10;STT7NmRfNf333YLQ4zAz3zDzvHeNulIXas8G0kkCirjwtubSwOd+NZ6BCoJssfFMBn4oQL4YDuaY&#10;WX/jLV13UqoI4ZChgUqkzbQORUUOw8S3xNE7+c6hRNmV2nZ4i3DX6MckmWqHNceFClt6qai47L6d&#10;gfK436D++nh7P7g2NNuz0Hotxowe+uUzKKFe/sP39qs1MJs+pfD3Jj4Bv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Dz3xQAAAN0AAAAPAAAAAAAAAAAAAAAAAJgCAABkcnMv&#10;ZG93bnJldi54bWxQSwUGAAAAAAQABAD1AAAAigMAAAAA&#10;" filled="f" stroked="f" strokeweight="2.25pt">
                <v:stroke endarrowwidth="narrow"/>
                <v:textbox style="mso-next-textbox:#_x0000_s1991" inset="0,0,0,0">
                  <w:txbxContent>
                    <w:p w:rsidR="00093F1F" w:rsidRDefault="00093F1F" w:rsidP="00AE7138">
                      <w:pPr>
                        <w:jc w:val="center"/>
                        <w:rPr>
                          <w:rFonts w:ascii="GOST type B" w:hAnsi="GOST type B"/>
                          <w:i/>
                          <w:sz w:val="44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ІАЛЦ.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en-US"/>
                        </w:rPr>
                        <w:t>362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.00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 xml:space="preserve"> 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П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З</w:t>
                      </w:r>
                    </w:p>
                  </w:txbxContent>
                </v:textbox>
              </v:shape>
            </v:group>
            <w10:wrap anchorx="page" anchory="page"/>
          </v:group>
        </w:pict>
      </w:r>
      <w:r w:rsidR="00AE7138" w:rsidRPr="00FA5F2E">
        <w:rPr>
          <w:rFonts w:ascii="GOST type B" w:hAnsi="GOST type B"/>
          <w:sz w:val="28"/>
          <w:szCs w:val="28"/>
          <w:lang w:val="uk-UA"/>
        </w:rPr>
        <w:t>Таблиця 4.6</w:t>
      </w:r>
    </w:p>
    <w:p w:rsidR="00432B2F" w:rsidRDefault="00432B2F" w:rsidP="00432B2F">
      <w:pPr>
        <w:spacing w:after="120"/>
        <w:jc w:val="center"/>
        <w:rPr>
          <w:rFonts w:ascii="GOST type B" w:hAnsi="GOST type B"/>
          <w:i/>
          <w:sz w:val="28"/>
          <w:szCs w:val="28"/>
          <w:lang w:val="uk-UA"/>
        </w:rPr>
      </w:pPr>
      <w:r w:rsidRPr="00432B2F">
        <w:rPr>
          <w:rFonts w:ascii="GOST type B" w:hAnsi="GOST type B"/>
          <w:i/>
          <w:sz w:val="28"/>
          <w:szCs w:val="28"/>
        </w:rPr>
        <w:t>Поглинання термів для мінімізаці</w:t>
      </w:r>
      <w:r w:rsidRPr="003A0193">
        <w:rPr>
          <w:rFonts w:asciiTheme="minorHAnsi" w:hAnsiTheme="minorHAnsi"/>
          <w:i/>
          <w:sz w:val="28"/>
          <w:szCs w:val="28"/>
        </w:rPr>
        <w:t>ї</w:t>
      </w:r>
      <w:r w:rsidRPr="00432B2F">
        <w:rPr>
          <w:rFonts w:ascii="GOST type B" w:hAnsi="GOST type B"/>
          <w:i/>
          <w:sz w:val="28"/>
          <w:szCs w:val="28"/>
        </w:rPr>
        <w:t xml:space="preserve"> прямих значень функцій</w:t>
      </w:r>
    </w:p>
    <w:tbl>
      <w:tblPr>
        <w:tblStyle w:val="a9"/>
        <w:tblW w:w="0" w:type="auto"/>
        <w:jc w:val="center"/>
        <w:tblLook w:val="04A0"/>
      </w:tblPr>
      <w:tblGrid>
        <w:gridCol w:w="2411"/>
        <w:gridCol w:w="2411"/>
        <w:gridCol w:w="2411"/>
      </w:tblGrid>
      <w:tr w:rsidR="00432B2F" w:rsidTr="00EB4D98">
        <w:trPr>
          <w:trHeight w:hRule="exact" w:val="273"/>
          <w:jc w:val="center"/>
        </w:trPr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45244">
              <w:rPr>
                <w:noProof/>
                <w:sz w:val="24"/>
                <w:szCs w:val="24"/>
              </w:rPr>
              <w:pict>
                <v:shape id="_x0000_s14339" type="#_x0000_t32" style="position:absolute;left:0;text-align:left;margin-left:25.45pt;margin-top:6.6pt;width:60pt;height:.75pt;z-index:251769856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uk-UA"/>
              </w:rPr>
              <w:t>0000(1,2,3)</w:t>
            </w: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11X(1,2,3)</w:t>
            </w: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X11X(2)</w:t>
            </w:r>
          </w:p>
        </w:tc>
      </w:tr>
      <w:tr w:rsidR="00432B2F" w:rsidTr="00EB4D98">
        <w:trPr>
          <w:trHeight w:hRule="exact" w:val="273"/>
          <w:jc w:val="center"/>
        </w:trPr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45244">
              <w:rPr>
                <w:noProof/>
                <w:sz w:val="24"/>
                <w:szCs w:val="24"/>
              </w:rPr>
              <w:pict>
                <v:shape id="_x0000_s14340" type="#_x0000_t32" style="position:absolute;left:0;text-align:left;margin-left:25.45pt;margin-top:6.2pt;width:60pt;height:.75pt;z-index:251770880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001(1,2)</w:t>
            </w:r>
          </w:p>
        </w:tc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2037" type="#_x0000_t32" style="position:absolute;left:0;text-align:left;margin-left:31.4pt;margin-top:6.95pt;width:54.75pt;height:.75pt;z-index:251755520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10X(2)</w:t>
            </w: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1XX(2)</w:t>
            </w:r>
          </w:p>
        </w:tc>
      </w:tr>
      <w:tr w:rsidR="00432B2F" w:rsidTr="00EB4D98">
        <w:trPr>
          <w:trHeight w:hRule="exact" w:val="273"/>
          <w:jc w:val="center"/>
        </w:trPr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010(1,2,3)</w:t>
            </w:r>
          </w:p>
        </w:tc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2038" type="#_x0000_t32" style="position:absolute;left:0;text-align:left;margin-left:31.4pt;margin-top:7.15pt;width:54.75pt;height:.75pt;z-index:251756544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11X(2)</w:t>
            </w: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uk-UA"/>
              </w:rPr>
            </w:pPr>
          </w:p>
        </w:tc>
      </w:tr>
      <w:tr w:rsidR="00432B2F" w:rsidTr="00EB4D98">
        <w:trPr>
          <w:trHeight w:hRule="exact" w:val="273"/>
          <w:jc w:val="center"/>
        </w:trPr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45244">
              <w:rPr>
                <w:noProof/>
                <w:sz w:val="24"/>
                <w:szCs w:val="24"/>
              </w:rPr>
              <w:pict>
                <v:shape id="_x0000_s14341" type="#_x0000_t32" style="position:absolute;left:0;text-align:left;margin-left:25.45pt;margin-top:6.7pt;width:60pt;height:.75pt;z-index:251771904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100(1,3)</w:t>
            </w: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00X(1,2)</w:t>
            </w:r>
          </w:p>
        </w:tc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2034" type="#_x0000_t32" style="position:absolute;left:0;text-align:left;margin-left:31.35pt;margin-top:5.95pt;width:54.75pt;height:.75pt;z-index:251752448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1XX(2)</w:t>
            </w:r>
          </w:p>
        </w:tc>
      </w:tr>
      <w:tr w:rsidR="00432B2F" w:rsidTr="00EB4D98">
        <w:trPr>
          <w:trHeight w:hRule="exact" w:val="273"/>
          <w:jc w:val="center"/>
        </w:trPr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45244">
              <w:rPr>
                <w:noProof/>
                <w:sz w:val="24"/>
                <w:szCs w:val="24"/>
              </w:rPr>
              <w:pict>
                <v:shape id="_x0000_s14342" type="#_x0000_t32" style="position:absolute;left:0;text-align:left;margin-left:25.45pt;margin-top:7.65pt;width:60pt;height:.75pt;z-index:251772928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000(1,3)</w:t>
            </w: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1X0(1,3)</w:t>
            </w: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XX0(1,3)</w:t>
            </w:r>
          </w:p>
        </w:tc>
      </w:tr>
      <w:tr w:rsidR="00432B2F" w:rsidTr="00EB4D98">
        <w:trPr>
          <w:trHeight w:hRule="exact" w:val="273"/>
          <w:jc w:val="center"/>
        </w:trPr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45244">
              <w:rPr>
                <w:noProof/>
                <w:sz w:val="24"/>
                <w:szCs w:val="24"/>
              </w:rPr>
              <w:pict>
                <v:shape id="_x0000_s14343" type="#_x0000_t32" style="position:absolute;left:0;text-align:left;margin-left:25.45pt;margin-top:7.85pt;width:60pt;height:.75pt;z-index:251773952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110(1,2,3)</w:t>
            </w:r>
          </w:p>
        </w:tc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2039" type="#_x0000_t32" style="position:absolute;left:0;text-align:left;margin-left:31.4pt;margin-top:7.1pt;width:54.75pt;height:.75pt;z-index:251757568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1X0(2)</w:t>
            </w: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uk-UA"/>
              </w:rPr>
            </w:pPr>
          </w:p>
        </w:tc>
      </w:tr>
      <w:tr w:rsidR="00432B2F" w:rsidTr="00EB4D98">
        <w:trPr>
          <w:trHeight w:hRule="exact" w:val="273"/>
          <w:jc w:val="center"/>
        </w:trPr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100(1,2,3)</w:t>
            </w:r>
          </w:p>
        </w:tc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2040" type="#_x0000_t32" style="position:absolute;left:0;text-align:left;margin-left:31.4pt;margin-top:7.45pt;width:54.75pt;height:.75pt;z-index:251758592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1X1(2)</w:t>
            </w: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XX00(1,3)</w:t>
            </w:r>
          </w:p>
        </w:tc>
      </w:tr>
      <w:tr w:rsidR="00432B2F" w:rsidTr="00EB4D98">
        <w:trPr>
          <w:trHeight w:hRule="exact" w:val="273"/>
          <w:jc w:val="center"/>
        </w:trPr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14338" type="#_x0000_t32" style="position:absolute;left:0;text-align:left;margin-left:25.45pt;margin-top:7.65pt;width:60pt;height:.75pt;z-index:251768832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111(1,2,3)</w:t>
            </w: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0X0(1,2,3)</w:t>
            </w: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uk-UA"/>
              </w:rPr>
            </w:pPr>
          </w:p>
        </w:tc>
      </w:tr>
      <w:tr w:rsidR="00432B2F" w:rsidTr="00EB4D98">
        <w:trPr>
          <w:trHeight w:hRule="exact" w:val="273"/>
          <w:jc w:val="center"/>
        </w:trPr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14337" type="#_x0000_t32" style="position:absolute;left:0;text-align:left;margin-left:25.45pt;margin-top:7.85pt;width:60pt;height:.75pt;z-index:251767808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011(1)</w:t>
            </w:r>
          </w:p>
        </w:tc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2041" type="#_x0000_t32" style="position:absolute;left:0;text-align:left;margin-left:26.15pt;margin-top:7.1pt;width:54.75pt;height:.75pt;z-index:251759616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X00(1,3)</w:t>
            </w:r>
          </w:p>
        </w:tc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2035" type="#_x0000_t32" style="position:absolute;left:0;text-align:left;margin-left:31.35pt;margin-top:7.1pt;width:54.75pt;height:.75pt;z-index:251753472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X11X(2)</w:t>
            </w:r>
          </w:p>
        </w:tc>
      </w:tr>
      <w:tr w:rsidR="00432B2F" w:rsidTr="00EB4D98">
        <w:trPr>
          <w:trHeight w:hRule="exact" w:val="273"/>
          <w:jc w:val="center"/>
        </w:trPr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14336" type="#_x0000_t32" style="position:absolute;left:0;text-align:left;margin-left:25.45pt;margin-top:6.65pt;width:60pt;height:.75pt;z-index:251766784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101(2)</w:t>
            </w: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X11(1)</w:t>
            </w:r>
          </w:p>
        </w:tc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2036" type="#_x0000_t32" style="position:absolute;left:0;text-align:left;margin-left:23.85pt;margin-top:5.9pt;width:62.25pt;height:.75pt;z-index:251754496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XX00(1,3)</w:t>
            </w:r>
          </w:p>
        </w:tc>
      </w:tr>
      <w:tr w:rsidR="00432B2F" w:rsidTr="00EB4D98">
        <w:trPr>
          <w:trHeight w:hRule="exact" w:val="273"/>
          <w:jc w:val="center"/>
        </w:trPr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2047" type="#_x0000_t32" style="position:absolute;left:0;text-align:left;margin-left:29.9pt;margin-top:6.85pt;width:60pt;height:.75pt;z-index:251765760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110(2)</w:t>
            </w:r>
          </w:p>
        </w:tc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2042" type="#_x0000_t32" style="position:absolute;left:0;text-align:left;margin-left:26.15pt;margin-top:7.6pt;width:60pt;height:.75pt;z-index:251760640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X00(1,3)</w:t>
            </w: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uk-UA"/>
              </w:rPr>
            </w:pPr>
          </w:p>
        </w:tc>
      </w:tr>
      <w:tr w:rsidR="00432B2F" w:rsidTr="00EB4D98">
        <w:trPr>
          <w:trHeight w:hRule="exact" w:val="273"/>
          <w:jc w:val="center"/>
        </w:trPr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2046" type="#_x0000_t32" style="position:absolute;left:0;text-align:left;margin-left:25.45pt;margin-top:7.8pt;width:60pt;height:.75pt;z-index:251764736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111(1,2,3)</w:t>
            </w:r>
          </w:p>
        </w:tc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2043" type="#_x0000_t32" style="position:absolute;left:0;text-align:left;margin-left:26.15pt;margin-top:7.05pt;width:54.75pt;height:.75pt;z-index:251761664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X100(1,3)</w:t>
            </w: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uk-UA"/>
              </w:rPr>
            </w:pPr>
          </w:p>
        </w:tc>
      </w:tr>
      <w:tr w:rsidR="00432B2F" w:rsidTr="00EB4D98">
        <w:trPr>
          <w:trHeight w:hRule="exact" w:val="273"/>
          <w:jc w:val="center"/>
        </w:trPr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uk-UA"/>
              </w:rPr>
            </w:pPr>
          </w:p>
        </w:tc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2044" type="#_x0000_t32" style="position:absolute;left:0;text-align:left;margin-left:31.4pt;margin-top:7.25pt;width:54.75pt;height:.75pt;z-index:251762688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X110(2)</w:t>
            </w: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uk-UA"/>
              </w:rPr>
            </w:pPr>
          </w:p>
        </w:tc>
      </w:tr>
      <w:tr w:rsidR="00432B2F" w:rsidTr="00EB4D98">
        <w:trPr>
          <w:trHeight w:hRule="exact" w:val="273"/>
          <w:jc w:val="center"/>
        </w:trPr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uk-UA"/>
              </w:rPr>
            </w:pP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X111(1,2,3)</w:t>
            </w: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uk-UA"/>
              </w:rPr>
            </w:pPr>
          </w:p>
        </w:tc>
      </w:tr>
      <w:tr w:rsidR="00432B2F" w:rsidTr="00EB4D98">
        <w:trPr>
          <w:trHeight w:hRule="exact" w:val="273"/>
          <w:jc w:val="center"/>
        </w:trPr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uk-UA"/>
              </w:rPr>
            </w:pPr>
          </w:p>
        </w:tc>
        <w:tc>
          <w:tcPr>
            <w:tcW w:w="2411" w:type="dxa"/>
          </w:tcPr>
          <w:p w:rsidR="00432B2F" w:rsidRPr="00EB4D98" w:rsidRDefault="00E45244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2045" type="#_x0000_t32" style="position:absolute;left:0;text-align:left;margin-left:26.15pt;margin-top:7.75pt;width:60pt;height:.75pt;z-index:251763712;mso-position-horizontal-relative:text;mso-position-vertical-relative:text" o:connectortype="straight" strokeweight="1pt"/>
              </w:pict>
            </w:r>
            <w:r w:rsidR="00432B2F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X000(1,3)</w:t>
            </w:r>
          </w:p>
        </w:tc>
        <w:tc>
          <w:tcPr>
            <w:tcW w:w="2411" w:type="dxa"/>
          </w:tcPr>
          <w:p w:rsidR="00432B2F" w:rsidRPr="00EB4D98" w:rsidRDefault="00432B2F" w:rsidP="00432B2F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uk-UA"/>
              </w:rPr>
            </w:pPr>
          </w:p>
        </w:tc>
      </w:tr>
    </w:tbl>
    <w:p w:rsidR="00432B2F" w:rsidRPr="00432B2F" w:rsidRDefault="00432B2F" w:rsidP="00432B2F">
      <w:pPr>
        <w:rPr>
          <w:rFonts w:ascii="GOST type B" w:hAnsi="GOST type B"/>
          <w:lang w:val="uk-UA"/>
        </w:rPr>
      </w:pPr>
    </w:p>
    <w:p w:rsidR="00B127FB" w:rsidRPr="00B127FB" w:rsidRDefault="00B127FB" w:rsidP="00A12879">
      <w:pPr>
        <w:spacing w:before="100" w:line="360" w:lineRule="auto"/>
        <w:rPr>
          <w:rFonts w:ascii="GOST type B" w:hAnsi="GOST type B"/>
          <w:sz w:val="28"/>
          <w:szCs w:val="28"/>
        </w:rPr>
      </w:pPr>
      <w:r w:rsidRPr="00B127FB">
        <w:rPr>
          <w:rFonts w:ascii="GOST type B" w:hAnsi="GOST type B"/>
          <w:sz w:val="28"/>
          <w:szCs w:val="28"/>
        </w:rPr>
        <w:t>Для видалення надлишкових імплікант буду</w:t>
      </w:r>
      <w:r w:rsidRPr="00CA2961">
        <w:rPr>
          <w:rFonts w:ascii="Candara" w:hAnsi="Candara"/>
          <w:sz w:val="28"/>
          <w:szCs w:val="28"/>
        </w:rPr>
        <w:t>є</w:t>
      </w:r>
      <w:r w:rsidR="00127BE0">
        <w:rPr>
          <w:rFonts w:ascii="GOST type B" w:hAnsi="GOST type B"/>
          <w:sz w:val="28"/>
          <w:szCs w:val="28"/>
        </w:rPr>
        <w:t>мо таблицю покриття (таб</w:t>
      </w:r>
      <w:r w:rsidRPr="00B127FB">
        <w:rPr>
          <w:rFonts w:ascii="GOST type B" w:hAnsi="GOST type B"/>
          <w:sz w:val="28"/>
          <w:szCs w:val="28"/>
        </w:rPr>
        <w:t>лиця</w:t>
      </w:r>
      <w:r>
        <w:rPr>
          <w:rFonts w:ascii="GOST type B" w:hAnsi="GOST type B"/>
          <w:sz w:val="28"/>
          <w:szCs w:val="28"/>
        </w:rPr>
        <w:t xml:space="preserve"> 4.</w:t>
      </w:r>
      <w:r>
        <w:rPr>
          <w:rFonts w:ascii="GOST type B" w:hAnsi="GOST type B"/>
          <w:sz w:val="28"/>
          <w:szCs w:val="28"/>
          <w:lang w:val="uk-UA"/>
        </w:rPr>
        <w:t>7</w:t>
      </w:r>
      <w:r w:rsidRPr="00B127FB">
        <w:rPr>
          <w:rFonts w:ascii="GOST type B" w:hAnsi="GOST type B"/>
          <w:sz w:val="28"/>
          <w:szCs w:val="28"/>
        </w:rPr>
        <w:t>).</w:t>
      </w:r>
    </w:p>
    <w:p w:rsidR="00B127FB" w:rsidRDefault="00B127FB" w:rsidP="00B127FB">
      <w:pPr>
        <w:jc w:val="right"/>
        <w:rPr>
          <w:rFonts w:ascii="GOST type B" w:hAnsi="GOST type B"/>
          <w:sz w:val="28"/>
          <w:szCs w:val="28"/>
          <w:lang w:val="uk-UA"/>
        </w:rPr>
      </w:pPr>
      <w:r>
        <w:rPr>
          <w:rFonts w:ascii="GOST type B" w:hAnsi="GOST type B"/>
          <w:sz w:val="28"/>
          <w:szCs w:val="28"/>
          <w:lang w:val="uk-UA"/>
        </w:rPr>
        <w:t>Таблиця 4.7</w:t>
      </w:r>
    </w:p>
    <w:p w:rsidR="00AE7138" w:rsidRPr="00B127FB" w:rsidRDefault="00B127FB" w:rsidP="00EF243E">
      <w:pPr>
        <w:spacing w:after="120"/>
        <w:jc w:val="center"/>
        <w:rPr>
          <w:rFonts w:ascii="GOST type B" w:hAnsi="GOST type B"/>
          <w:i/>
          <w:sz w:val="28"/>
          <w:szCs w:val="28"/>
          <w:lang w:val="uk-UA"/>
        </w:rPr>
      </w:pPr>
      <w:r w:rsidRPr="00B127FB">
        <w:rPr>
          <w:rFonts w:ascii="GOST type B" w:hAnsi="GOST type B"/>
          <w:i/>
          <w:sz w:val="28"/>
          <w:szCs w:val="28"/>
        </w:rPr>
        <w:t>Таблиця покриття системи перемикальних функцій</w:t>
      </w:r>
    </w:p>
    <w:tbl>
      <w:tblPr>
        <w:tblStyle w:val="a9"/>
        <w:tblW w:w="9250" w:type="dxa"/>
        <w:tblInd w:w="-34" w:type="dxa"/>
        <w:tblLook w:val="04A0"/>
      </w:tblPr>
      <w:tblGrid>
        <w:gridCol w:w="653"/>
        <w:gridCol w:w="434"/>
        <w:gridCol w:w="434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</w:tblGrid>
      <w:tr w:rsidR="001B23C3" w:rsidTr="00EB4D98">
        <w:trPr>
          <w:cantSplit/>
          <w:trHeight w:val="170"/>
        </w:trPr>
        <w:tc>
          <w:tcPr>
            <w:tcW w:w="724" w:type="dxa"/>
          </w:tcPr>
          <w:p w:rsidR="00AE5564" w:rsidRPr="00B127FB" w:rsidRDefault="00AE5564" w:rsidP="00AE5564">
            <w:pPr>
              <w:rPr>
                <w:rFonts w:ascii="GOST type B" w:hAnsi="GOST type B"/>
                <w:sz w:val="16"/>
                <w:szCs w:val="16"/>
              </w:rPr>
            </w:pPr>
          </w:p>
        </w:tc>
        <w:tc>
          <w:tcPr>
            <w:tcW w:w="0" w:type="auto"/>
            <w:gridSpan w:val="8"/>
          </w:tcPr>
          <w:p w:rsidR="00AE5564" w:rsidRPr="00EB4D98" w:rsidRDefault="00AE5564" w:rsidP="00EB4D98">
            <w:pPr>
              <w:jc w:val="center"/>
              <w:rPr>
                <w:rFonts w:ascii="GOST type B" w:hAnsi="GOST type B"/>
                <w:b/>
                <w:sz w:val="16"/>
                <w:szCs w:val="16"/>
                <w:lang w:val="en-US"/>
              </w:rPr>
            </w:pPr>
            <w:r w:rsidRPr="00EB4D98">
              <w:rPr>
                <w:rFonts w:ascii="GOST type B" w:hAnsi="GOST type B"/>
                <w:b/>
                <w:sz w:val="16"/>
                <w:szCs w:val="16"/>
                <w:lang w:val="en-US"/>
              </w:rPr>
              <w:t>Y1</w:t>
            </w:r>
          </w:p>
        </w:tc>
        <w:tc>
          <w:tcPr>
            <w:tcW w:w="0" w:type="auto"/>
            <w:gridSpan w:val="6"/>
          </w:tcPr>
          <w:p w:rsidR="00AE5564" w:rsidRPr="00EB4D98" w:rsidRDefault="00AE5564" w:rsidP="00EB4D98">
            <w:pPr>
              <w:jc w:val="center"/>
              <w:rPr>
                <w:rFonts w:ascii="GOST type B" w:hAnsi="GOST type B"/>
                <w:b/>
                <w:sz w:val="16"/>
                <w:szCs w:val="16"/>
                <w:lang w:val="en-US"/>
              </w:rPr>
            </w:pPr>
            <w:r w:rsidRPr="00EB4D98">
              <w:rPr>
                <w:rFonts w:ascii="GOST type B" w:hAnsi="GOST type B"/>
                <w:b/>
                <w:sz w:val="16"/>
                <w:szCs w:val="16"/>
                <w:lang w:val="en-US"/>
              </w:rPr>
              <w:t>Y2</w:t>
            </w:r>
          </w:p>
        </w:tc>
        <w:tc>
          <w:tcPr>
            <w:tcW w:w="0" w:type="auto"/>
            <w:gridSpan w:val="7"/>
          </w:tcPr>
          <w:p w:rsidR="00AE5564" w:rsidRPr="00EB4D98" w:rsidRDefault="00AE5564" w:rsidP="00EB4D98">
            <w:pPr>
              <w:jc w:val="center"/>
              <w:rPr>
                <w:rFonts w:ascii="GOST type B" w:hAnsi="GOST type B"/>
                <w:b/>
                <w:sz w:val="16"/>
                <w:szCs w:val="16"/>
                <w:lang w:val="en-US"/>
              </w:rPr>
            </w:pPr>
            <w:r w:rsidRPr="00EB4D98">
              <w:rPr>
                <w:rFonts w:ascii="GOST type B" w:hAnsi="GOST type B"/>
                <w:b/>
                <w:sz w:val="16"/>
                <w:szCs w:val="16"/>
                <w:lang w:val="en-US"/>
              </w:rPr>
              <w:t>Y3</w:t>
            </w:r>
          </w:p>
        </w:tc>
      </w:tr>
      <w:tr w:rsidR="00EB4D98" w:rsidTr="00EB4D98">
        <w:trPr>
          <w:cantSplit/>
          <w:trHeight w:val="414"/>
        </w:trPr>
        <w:tc>
          <w:tcPr>
            <w:tcW w:w="724" w:type="dxa"/>
          </w:tcPr>
          <w:p w:rsidR="00AE5564" w:rsidRPr="00B127FB" w:rsidRDefault="00AE5564" w:rsidP="00AE5564">
            <w:pPr>
              <w:rPr>
                <w:rFonts w:ascii="GOST type B" w:hAnsi="GOST type B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0000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0001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0010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0110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1000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1011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1100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1111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0000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0001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0010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1101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1110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1111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0000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0010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0100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0111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1000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1100</w:t>
            </w:r>
          </w:p>
        </w:tc>
        <w:tc>
          <w:tcPr>
            <w:tcW w:w="0" w:type="auto"/>
            <w:textDirection w:val="btLr"/>
          </w:tcPr>
          <w:p w:rsidR="00AE5564" w:rsidRPr="00EB4D98" w:rsidRDefault="00AE5564" w:rsidP="00AE5564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1111</w:t>
            </w:r>
          </w:p>
        </w:tc>
      </w:tr>
      <w:tr w:rsidR="00EB4D98" w:rsidTr="00EB4D98">
        <w:trPr>
          <w:cantSplit/>
          <w:trHeight w:hRule="exact" w:val="397"/>
        </w:trPr>
        <w:tc>
          <w:tcPr>
            <w:tcW w:w="724" w:type="dxa"/>
          </w:tcPr>
          <w:p w:rsidR="00AE5564" w:rsidRDefault="00AE5564" w:rsidP="00AE5564">
            <w:pPr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4C4571">
              <w:rPr>
                <w:rFonts w:ascii="GOST type B" w:hAnsi="GOST type B"/>
                <w:sz w:val="18"/>
                <w:szCs w:val="18"/>
                <w:lang w:val="en-US"/>
              </w:rPr>
              <w:t>X11X</w:t>
            </w:r>
          </w:p>
          <w:p w:rsidR="00AE5564" w:rsidRDefault="00AE5564" w:rsidP="00AE5564">
            <w:r>
              <w:rPr>
                <w:rFonts w:ascii="GOST type B" w:hAnsi="GOST type B"/>
                <w:sz w:val="18"/>
                <w:szCs w:val="18"/>
                <w:lang w:val="en-US"/>
              </w:rPr>
              <w:t>(2)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</w:tr>
      <w:tr w:rsidR="00EB4D98" w:rsidTr="00EB4D98">
        <w:trPr>
          <w:cantSplit/>
          <w:trHeight w:hRule="exact" w:val="397"/>
        </w:trPr>
        <w:tc>
          <w:tcPr>
            <w:tcW w:w="724" w:type="dxa"/>
          </w:tcPr>
          <w:p w:rsidR="00AE5564" w:rsidRPr="00491C45" w:rsidRDefault="00AE5564" w:rsidP="00AE5564">
            <w:pPr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</w:pPr>
            <w:r w:rsidRPr="00491C45"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  <w:t>11XX</w:t>
            </w:r>
          </w:p>
          <w:p w:rsidR="00AE5564" w:rsidRPr="00491C45" w:rsidRDefault="00AE5564" w:rsidP="00AE5564">
            <w:pPr>
              <w:rPr>
                <w:b/>
                <w:u w:val="single"/>
              </w:rPr>
            </w:pPr>
            <w:r w:rsidRPr="00491C45"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  <w:t>(2)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</w:tr>
      <w:tr w:rsidR="00EB4D98" w:rsidTr="00EB4D98">
        <w:trPr>
          <w:cantSplit/>
          <w:trHeight w:hRule="exact" w:val="397"/>
        </w:trPr>
        <w:tc>
          <w:tcPr>
            <w:tcW w:w="724" w:type="dxa"/>
          </w:tcPr>
          <w:p w:rsidR="00AE5564" w:rsidRDefault="00AE5564" w:rsidP="00AE5564">
            <w:pPr>
              <w:rPr>
                <w:rFonts w:ascii="GOST type B" w:hAnsi="GOST type B"/>
                <w:sz w:val="18"/>
                <w:szCs w:val="18"/>
                <w:lang w:val="en-US"/>
              </w:rPr>
            </w:pPr>
            <w:r>
              <w:rPr>
                <w:rFonts w:ascii="GOST type B" w:hAnsi="GOST type B"/>
                <w:sz w:val="18"/>
                <w:szCs w:val="18"/>
                <w:lang w:val="en-US"/>
              </w:rPr>
              <w:t>011X</w:t>
            </w:r>
          </w:p>
          <w:p w:rsidR="00AE5564" w:rsidRDefault="00AE5564" w:rsidP="00AE5564">
            <w:r>
              <w:rPr>
                <w:rFonts w:ascii="GOST type B" w:hAnsi="GOST type B"/>
                <w:sz w:val="18"/>
                <w:szCs w:val="18"/>
                <w:lang w:val="en-US"/>
              </w:rPr>
              <w:t>(1,2,3)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</w:tr>
      <w:tr w:rsidR="00EB4D98" w:rsidTr="00EB4D98">
        <w:trPr>
          <w:cantSplit/>
          <w:trHeight w:hRule="exact" w:val="397"/>
        </w:trPr>
        <w:tc>
          <w:tcPr>
            <w:tcW w:w="724" w:type="dxa"/>
          </w:tcPr>
          <w:p w:rsidR="00AE5564" w:rsidRDefault="00AE5564" w:rsidP="00AE5564">
            <w:pPr>
              <w:rPr>
                <w:rFonts w:ascii="GOST type B" w:hAnsi="GOST type B"/>
                <w:sz w:val="18"/>
                <w:szCs w:val="18"/>
                <w:lang w:val="en-US"/>
              </w:rPr>
            </w:pPr>
            <w:r>
              <w:rPr>
                <w:rFonts w:ascii="GOST type B" w:hAnsi="GOST type B"/>
                <w:sz w:val="18"/>
                <w:szCs w:val="18"/>
                <w:lang w:val="en-US"/>
              </w:rPr>
              <w:t>01X0</w:t>
            </w:r>
          </w:p>
          <w:p w:rsidR="00AE5564" w:rsidRDefault="00AE5564" w:rsidP="00AE5564">
            <w:r>
              <w:rPr>
                <w:rFonts w:ascii="GOST type B" w:hAnsi="GOST type B"/>
                <w:sz w:val="18"/>
                <w:szCs w:val="18"/>
                <w:lang w:val="en-US"/>
              </w:rPr>
              <w:t>(1,3)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</w:tr>
      <w:tr w:rsidR="00EB4D98" w:rsidTr="00EB4D98">
        <w:trPr>
          <w:cantSplit/>
          <w:trHeight w:hRule="exact" w:val="397"/>
        </w:trPr>
        <w:tc>
          <w:tcPr>
            <w:tcW w:w="724" w:type="dxa"/>
          </w:tcPr>
          <w:p w:rsidR="00AE5564" w:rsidRPr="00491C45" w:rsidRDefault="00AE5564" w:rsidP="00AE5564">
            <w:pPr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</w:pPr>
            <w:r w:rsidRPr="00491C45"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  <w:t>1X11</w:t>
            </w:r>
          </w:p>
          <w:p w:rsidR="00AE5564" w:rsidRPr="00491C45" w:rsidRDefault="00AE5564" w:rsidP="00AE5564">
            <w:pPr>
              <w:rPr>
                <w:b/>
                <w:u w:val="single"/>
              </w:rPr>
            </w:pPr>
            <w:r w:rsidRPr="00491C45"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  <w:t>(1)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</w:tr>
      <w:tr w:rsidR="00EB4D98" w:rsidTr="00EB4D98">
        <w:trPr>
          <w:cantSplit/>
          <w:trHeight w:hRule="exact" w:val="397"/>
        </w:trPr>
        <w:tc>
          <w:tcPr>
            <w:tcW w:w="724" w:type="dxa"/>
          </w:tcPr>
          <w:p w:rsidR="00AE5564" w:rsidRPr="00B32D3A" w:rsidRDefault="00AE5564" w:rsidP="00AE5564">
            <w:pPr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</w:pPr>
            <w:r w:rsidRPr="00B32D3A"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  <w:t>X111</w:t>
            </w:r>
          </w:p>
          <w:p w:rsidR="00AE5564" w:rsidRPr="00B32D3A" w:rsidRDefault="00AE5564" w:rsidP="00AE5564">
            <w:pPr>
              <w:rPr>
                <w:b/>
                <w:u w:val="single"/>
              </w:rPr>
            </w:pPr>
            <w:r w:rsidRPr="00B32D3A"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  <w:t>(1,2,3)</w:t>
            </w: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  <w:lang w:val="en-US"/>
              </w:rPr>
            </w:pPr>
            <w:r w:rsidRPr="00B32D3A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  <w:lang w:val="en-US"/>
              </w:rPr>
            </w:pPr>
            <w:r w:rsidRPr="00B32D3A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B32D3A" w:rsidRDefault="00B32D3A" w:rsidP="00AE5564">
            <w:pPr>
              <w:rPr>
                <w:b/>
                <w:u w:val="single"/>
                <w:lang w:val="en-US"/>
              </w:rPr>
            </w:pPr>
            <w:r w:rsidRPr="00B32D3A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B32D3A" w:rsidRDefault="00AE5564" w:rsidP="00AE5564">
            <w:pPr>
              <w:rPr>
                <w:b/>
                <w:u w:val="single"/>
                <w:lang w:val="en-US"/>
              </w:rPr>
            </w:pPr>
            <w:r w:rsidRPr="00B32D3A">
              <w:rPr>
                <w:b/>
                <w:u w:val="single"/>
                <w:lang w:val="en-US"/>
              </w:rPr>
              <w:t>V</w:t>
            </w:r>
          </w:p>
        </w:tc>
      </w:tr>
      <w:tr w:rsidR="00EB4D98" w:rsidTr="00EB4D98">
        <w:trPr>
          <w:cantSplit/>
          <w:trHeight w:hRule="exact" w:val="397"/>
        </w:trPr>
        <w:tc>
          <w:tcPr>
            <w:tcW w:w="724" w:type="dxa"/>
          </w:tcPr>
          <w:p w:rsidR="00AE5564" w:rsidRPr="00491C45" w:rsidRDefault="00AE5564" w:rsidP="00AE5564">
            <w:pPr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</w:pPr>
            <w:r w:rsidRPr="00491C45"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  <w:t>0X</w:t>
            </w:r>
            <w:r w:rsidR="001B23C3" w:rsidRPr="00491C45"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  <w:t>X</w:t>
            </w:r>
            <w:r w:rsidRPr="00491C45"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  <w:t>0</w:t>
            </w:r>
          </w:p>
          <w:p w:rsidR="00AE5564" w:rsidRPr="00263F43" w:rsidRDefault="00AE5564" w:rsidP="00AE5564">
            <w:pPr>
              <w:rPr>
                <w:b/>
                <w:i/>
                <w:u w:val="single"/>
              </w:rPr>
            </w:pPr>
            <w:r w:rsidRPr="00263F43"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  <w:t>(1,3)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</w:tr>
      <w:tr w:rsidR="00EB4D98" w:rsidTr="00EB4D98">
        <w:trPr>
          <w:cantSplit/>
          <w:trHeight w:hRule="exact" w:val="397"/>
        </w:trPr>
        <w:tc>
          <w:tcPr>
            <w:tcW w:w="724" w:type="dxa"/>
          </w:tcPr>
          <w:p w:rsidR="00AE5564" w:rsidRPr="00491C45" w:rsidRDefault="00AE5564" w:rsidP="00AE5564">
            <w:pPr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</w:pPr>
            <w:r w:rsidRPr="00491C45"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  <w:t>0001</w:t>
            </w:r>
          </w:p>
          <w:p w:rsidR="00AE5564" w:rsidRPr="00491C45" w:rsidRDefault="00AE5564" w:rsidP="00AE5564">
            <w:pPr>
              <w:rPr>
                <w:b/>
                <w:u w:val="single"/>
              </w:rPr>
            </w:pPr>
            <w:r w:rsidRPr="00491C45"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  <w:t>(1,2)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jc w:val="center"/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jc w:val="center"/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jc w:val="center"/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jc w:val="center"/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jc w:val="center"/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jc w:val="center"/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jc w:val="center"/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jc w:val="center"/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jc w:val="center"/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jc w:val="center"/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>
            <w:pPr>
              <w:jc w:val="center"/>
            </w:pPr>
          </w:p>
        </w:tc>
        <w:tc>
          <w:tcPr>
            <w:tcW w:w="0" w:type="auto"/>
          </w:tcPr>
          <w:p w:rsidR="00AE5564" w:rsidRDefault="00AE5564" w:rsidP="00AE5564">
            <w:pPr>
              <w:jc w:val="center"/>
            </w:pPr>
          </w:p>
        </w:tc>
        <w:tc>
          <w:tcPr>
            <w:tcW w:w="0" w:type="auto"/>
          </w:tcPr>
          <w:p w:rsidR="00AE5564" w:rsidRDefault="00AE5564" w:rsidP="00AE5564">
            <w:pPr>
              <w:jc w:val="center"/>
            </w:pPr>
          </w:p>
        </w:tc>
        <w:tc>
          <w:tcPr>
            <w:tcW w:w="0" w:type="auto"/>
          </w:tcPr>
          <w:p w:rsidR="00AE5564" w:rsidRDefault="00AE5564" w:rsidP="00AE5564">
            <w:pPr>
              <w:jc w:val="center"/>
            </w:pPr>
          </w:p>
        </w:tc>
        <w:tc>
          <w:tcPr>
            <w:tcW w:w="0" w:type="auto"/>
          </w:tcPr>
          <w:p w:rsidR="00AE5564" w:rsidRDefault="00AE5564" w:rsidP="00AE5564">
            <w:pPr>
              <w:jc w:val="center"/>
            </w:pPr>
          </w:p>
        </w:tc>
        <w:tc>
          <w:tcPr>
            <w:tcW w:w="0" w:type="auto"/>
          </w:tcPr>
          <w:p w:rsidR="00AE5564" w:rsidRDefault="00AE5564" w:rsidP="00AE5564">
            <w:pPr>
              <w:jc w:val="center"/>
            </w:pPr>
          </w:p>
        </w:tc>
        <w:tc>
          <w:tcPr>
            <w:tcW w:w="0" w:type="auto"/>
          </w:tcPr>
          <w:p w:rsidR="00AE5564" w:rsidRDefault="00AE5564" w:rsidP="00AE5564">
            <w:pPr>
              <w:jc w:val="center"/>
            </w:pPr>
          </w:p>
        </w:tc>
        <w:tc>
          <w:tcPr>
            <w:tcW w:w="0" w:type="auto"/>
          </w:tcPr>
          <w:p w:rsidR="00AE5564" w:rsidRDefault="00AE5564" w:rsidP="00AE5564">
            <w:pPr>
              <w:jc w:val="center"/>
            </w:pPr>
          </w:p>
        </w:tc>
        <w:tc>
          <w:tcPr>
            <w:tcW w:w="0" w:type="auto"/>
          </w:tcPr>
          <w:p w:rsidR="00AE5564" w:rsidRDefault="00AE5564" w:rsidP="00AE5564">
            <w:pPr>
              <w:jc w:val="center"/>
            </w:pPr>
          </w:p>
        </w:tc>
        <w:tc>
          <w:tcPr>
            <w:tcW w:w="0" w:type="auto"/>
          </w:tcPr>
          <w:p w:rsidR="00AE5564" w:rsidRDefault="00AE5564" w:rsidP="00AE5564">
            <w:pPr>
              <w:jc w:val="center"/>
            </w:pPr>
          </w:p>
        </w:tc>
        <w:tc>
          <w:tcPr>
            <w:tcW w:w="0" w:type="auto"/>
          </w:tcPr>
          <w:p w:rsidR="00AE5564" w:rsidRDefault="00AE5564" w:rsidP="00AE5564">
            <w:pPr>
              <w:jc w:val="center"/>
            </w:pPr>
          </w:p>
        </w:tc>
      </w:tr>
      <w:tr w:rsidR="00EB4D98" w:rsidTr="00EB4D98">
        <w:trPr>
          <w:cantSplit/>
          <w:trHeight w:hRule="exact" w:val="397"/>
        </w:trPr>
        <w:tc>
          <w:tcPr>
            <w:tcW w:w="724" w:type="dxa"/>
          </w:tcPr>
          <w:p w:rsidR="00AE5564" w:rsidRDefault="00AE5564" w:rsidP="00AE5564">
            <w:pPr>
              <w:rPr>
                <w:rFonts w:ascii="GOST type B" w:hAnsi="GOST type B"/>
                <w:sz w:val="18"/>
                <w:szCs w:val="18"/>
                <w:lang w:val="en-US"/>
              </w:rPr>
            </w:pPr>
            <w:r>
              <w:rPr>
                <w:rFonts w:ascii="GOST type B" w:hAnsi="GOST type B"/>
                <w:sz w:val="18"/>
                <w:szCs w:val="18"/>
                <w:lang w:val="en-US"/>
              </w:rPr>
              <w:t>0010</w:t>
            </w:r>
          </w:p>
          <w:p w:rsidR="00AE5564" w:rsidRDefault="00AE5564" w:rsidP="00AE5564">
            <w:r>
              <w:rPr>
                <w:rFonts w:ascii="GOST type B" w:hAnsi="GOST type B"/>
                <w:sz w:val="18"/>
                <w:szCs w:val="18"/>
                <w:lang w:val="en-US"/>
              </w:rPr>
              <w:t>(1,2,3</w:t>
            </w:r>
            <w:r w:rsidR="001B23C3">
              <w:rPr>
                <w:rFonts w:ascii="GOST type B" w:hAnsi="GOST type B"/>
                <w:sz w:val="18"/>
                <w:szCs w:val="18"/>
                <w:lang w:val="en-US"/>
              </w:rPr>
              <w:t>)</w:t>
            </w:r>
            <w:r>
              <w:rPr>
                <w:rFonts w:ascii="GOST type B" w:hAnsi="GOST type B"/>
                <w:sz w:val="18"/>
                <w:szCs w:val="18"/>
                <w:lang w:val="en-US"/>
              </w:rPr>
              <w:t>)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</w:tr>
      <w:tr w:rsidR="00EB4D98" w:rsidTr="00EB4D98">
        <w:trPr>
          <w:cantSplit/>
          <w:trHeight w:hRule="exact" w:val="397"/>
        </w:trPr>
        <w:tc>
          <w:tcPr>
            <w:tcW w:w="724" w:type="dxa"/>
          </w:tcPr>
          <w:p w:rsidR="00AE5564" w:rsidRDefault="00AE5564" w:rsidP="00AE5564">
            <w:pPr>
              <w:rPr>
                <w:rFonts w:ascii="GOST type B" w:hAnsi="GOST type B"/>
                <w:sz w:val="18"/>
                <w:szCs w:val="18"/>
                <w:lang w:val="en-US"/>
              </w:rPr>
            </w:pPr>
            <w:r>
              <w:rPr>
                <w:rFonts w:ascii="GOST type B" w:hAnsi="GOST type B"/>
                <w:sz w:val="18"/>
                <w:szCs w:val="18"/>
                <w:lang w:val="en-US"/>
              </w:rPr>
              <w:t>1100</w:t>
            </w:r>
          </w:p>
          <w:p w:rsidR="00AE5564" w:rsidRDefault="00AE5564" w:rsidP="00AE5564">
            <w:r>
              <w:rPr>
                <w:rFonts w:ascii="GOST type B" w:hAnsi="GOST type B"/>
                <w:sz w:val="18"/>
                <w:szCs w:val="18"/>
                <w:lang w:val="en-US"/>
              </w:rPr>
              <w:t>(1,2,3)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</w:tr>
      <w:tr w:rsidR="00EB4D98" w:rsidTr="00EB4D98">
        <w:trPr>
          <w:cantSplit/>
          <w:trHeight w:hRule="exact" w:val="397"/>
        </w:trPr>
        <w:tc>
          <w:tcPr>
            <w:tcW w:w="724" w:type="dxa"/>
          </w:tcPr>
          <w:p w:rsidR="00AE5564" w:rsidRPr="00491C45" w:rsidRDefault="00AE5564" w:rsidP="00AE5564">
            <w:pPr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</w:pPr>
            <w:r w:rsidRPr="00491C45"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  <w:t>XX00</w:t>
            </w:r>
          </w:p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  <w:t>(1,3)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</w:tr>
      <w:tr w:rsidR="00EB4D98" w:rsidTr="00EB4D98">
        <w:trPr>
          <w:cantSplit/>
          <w:trHeight w:hRule="exact" w:val="397"/>
        </w:trPr>
        <w:tc>
          <w:tcPr>
            <w:tcW w:w="724" w:type="dxa"/>
          </w:tcPr>
          <w:p w:rsidR="00AE5564" w:rsidRPr="00491C45" w:rsidRDefault="00AE5564" w:rsidP="00AE5564">
            <w:pPr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</w:pPr>
            <w:r w:rsidRPr="00491C45"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  <w:t>00X0</w:t>
            </w:r>
          </w:p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rFonts w:ascii="GOST type B" w:hAnsi="GOST type B"/>
                <w:b/>
                <w:i/>
                <w:sz w:val="18"/>
                <w:szCs w:val="18"/>
                <w:u w:val="single"/>
                <w:lang w:val="en-US"/>
              </w:rPr>
              <w:t>(1,2,3)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</w:rPr>
            </w:pP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491C45" w:rsidRDefault="00AE5564" w:rsidP="00AE5564">
            <w:pPr>
              <w:rPr>
                <w:b/>
                <w:u w:val="single"/>
                <w:lang w:val="en-US"/>
              </w:rPr>
            </w:pPr>
            <w:r w:rsidRPr="00491C45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</w:tr>
      <w:tr w:rsidR="00EB4D98" w:rsidTr="00EB4D98">
        <w:trPr>
          <w:cantSplit/>
          <w:trHeight w:hRule="exact" w:val="397"/>
        </w:trPr>
        <w:tc>
          <w:tcPr>
            <w:tcW w:w="724" w:type="dxa"/>
          </w:tcPr>
          <w:p w:rsidR="00AE5564" w:rsidRDefault="00AE5564" w:rsidP="00AE5564">
            <w:pPr>
              <w:rPr>
                <w:rFonts w:ascii="GOST type B" w:hAnsi="GOST type B"/>
                <w:sz w:val="18"/>
                <w:szCs w:val="18"/>
                <w:lang w:val="en-US"/>
              </w:rPr>
            </w:pPr>
            <w:r>
              <w:rPr>
                <w:rFonts w:ascii="GOST type B" w:hAnsi="GOST type B"/>
                <w:sz w:val="18"/>
                <w:szCs w:val="18"/>
                <w:lang w:val="en-US"/>
              </w:rPr>
              <w:t>XX00</w:t>
            </w:r>
          </w:p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rFonts w:ascii="GOST type B" w:hAnsi="GOST type B"/>
                <w:sz w:val="18"/>
                <w:szCs w:val="18"/>
                <w:lang w:val="en-US"/>
              </w:rPr>
              <w:t>(1,3)</w:t>
            </w:r>
          </w:p>
        </w:tc>
        <w:tc>
          <w:tcPr>
            <w:tcW w:w="0" w:type="auto"/>
          </w:tcPr>
          <w:p w:rsidR="00AE5564" w:rsidRDefault="00AE5564" w:rsidP="00AE5564"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</w:p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Pr="0081297B" w:rsidRDefault="00AE5564" w:rsidP="00AE556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AE5564" w:rsidRDefault="00AE5564" w:rsidP="00AE5564"/>
        </w:tc>
      </w:tr>
    </w:tbl>
    <w:p w:rsidR="005123D0" w:rsidRPr="007860D5" w:rsidRDefault="005123D0" w:rsidP="00EB4D98">
      <w:pPr>
        <w:spacing w:before="120" w:after="120" w:line="276" w:lineRule="auto"/>
      </w:pPr>
      <w:r w:rsidRPr="005123D0">
        <w:rPr>
          <w:rFonts w:ascii="GOST type B" w:hAnsi="GOST type B"/>
          <w:sz w:val="28"/>
          <w:szCs w:val="28"/>
        </w:rPr>
        <w:t>На підставі таблиці покриття одержу</w:t>
      </w:r>
      <w:r w:rsidRPr="00CA2961">
        <w:rPr>
          <w:rFonts w:ascii="Candara" w:hAnsi="Candara"/>
          <w:sz w:val="28"/>
          <w:szCs w:val="28"/>
        </w:rPr>
        <w:t>є</w:t>
      </w:r>
      <w:r w:rsidRPr="005123D0">
        <w:rPr>
          <w:rFonts w:ascii="GOST type B" w:hAnsi="GOST type B"/>
          <w:sz w:val="28"/>
          <w:szCs w:val="28"/>
        </w:rPr>
        <w:t>мо МДНФ перемикальних функцій:</w:t>
      </w:r>
    </w:p>
    <w:p w:rsidR="00AB54A1" w:rsidRDefault="00E45244" w:rsidP="00AB54A1">
      <w:pPr>
        <w:spacing w:after="200" w:line="276" w:lineRule="auto"/>
        <w:rPr>
          <w:lang w:val="uk-UA"/>
        </w:rPr>
      </w:pPr>
      <w:r w:rsidRPr="00E45244">
        <w:rPr>
          <w:noProof/>
          <w:position w:val="-48"/>
        </w:rPr>
        <w:lastRenderedPageBreak/>
        <w:pict>
          <v:group id="_x0000_s14457" style="position:absolute;margin-left:52.1pt;margin-top:19.8pt;width:524.3pt;height:803.9pt;z-index:-251529216;mso-position-horizontal-relative:page;mso-position-vertical-relative:page" coordorigin="1015,558" coordsize="10486,16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">
            <v:rect id="_x0000_s14458" style="position:absolute;left:1015;top:558;width:10468;height:16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zjpccA&#10;AADdAAAADwAAAGRycy9kb3ducmV2LnhtbESPQWvCQBSE7wX/w/IKvdVN0moluhENCIX2YhTa3h7Z&#10;ZxKafRuyq0Z/fbcgeBxm5htmsRxMK07Uu8aygngcgSAurW64UrDfbZ5nIJxH1thaJgUXcrDMRg8L&#10;TLU985ZOha9EgLBLUUHtfZdK6cqaDLqx7YiDd7C9QR9kX0nd4znATSuTKJpKgw2HhRo7ymsqf4uj&#10;UbCdrFc/328vX+YafRSv+adJ8jhR6ulxWM1BeBr8PXxrv2sFs+kkgf834QnI7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Zc46XHAAAA3QAAAA8AAAAAAAAAAAAAAAAAmAIAAGRy&#10;cy9kb3ducmV2LnhtbFBLBQYAAAAABAAEAPUAAACMAwAAAAA=&#10;" filled="f" strokeweight="2.25pt"/>
            <v:group id="Group 7007" o:spid="_x0000_s14459" style="position:absolute;left:1015;top:15846;width:10486;height:892" coordorigin="1015,15846" coordsize="10486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naIfFAAAA3QAA&#10;AA8AAAAAAAAAAAAAAAAAqgIAAGRycy9kb3ducmV2LnhtbFBLBQYAAAAABAAEAPoAAACcAwAAAAA=&#10;">
              <v:line id="Line 7008" o:spid="_x0000_s14460" style="position:absolute;flip:y;visibility:visible" from="1015,15846" to="1148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oirsMAAADdAAAADwAAAGRycy9kb3ducmV2LnhtbESPwWrDMBBE74X8g9hAb7WcxjXGiRJC&#10;Q6H4VreX3BZrYxtbK0dSEvfvq0Khx2HmzTDb/WxGcSPne8sKVkkKgrixuudWwdfn21MBwgdkjaNl&#10;UvBNHva7xcMWS23v/EG3OrQilrAvUUEXwlRK6ZuODPrETsTRO1tnMETpWqkd3mO5GeVzmubSYM9x&#10;ocOJXjtqhvpqFBTrDLE4DdVAfu0u4ViZmSulHpfzYQMi0Bz+w3/0u45c/pLB75v4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aIq7DAAAA3QAAAA8AAAAAAAAAAAAA&#10;AAAAoQIAAGRycy9kb3ducmV2LnhtbFBLBQYAAAAABAAEAPkAAACRAwAAAAA=&#10;" strokeweight="2.25pt">
                <v:stroke endarrowwidth="narrow"/>
              </v:line>
              <v:line id="_x0000_s14461" style="position:absolute;visibility:visible" from="1411,15846" to="1411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Ir+8UAAADdAAAADwAAAGRycy9kb3ducmV2LnhtbESP0YrCMBRE3xf8h3CFfRFNVRS32ygi&#10;CIvIgtYPuNvcbYvNTW1irX9vBMHHYWbOMMmqM5VoqXGlZQXjUQSCOLO65FzBKd0OFyCcR9ZYWSYF&#10;d3KwWvY+Eoy1vfGB2qPPRYCwi1FB4X0dS+myggy6ka2Jg/dvG4M+yCaXusFbgJtKTqJoLg2WHBYK&#10;rGlTUHY+Xo2Ccop/A/814Lzan86/9yy97C6pUp/9bv0NwlPn3+FX+0crWMxnM3i+CU9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Ir+8UAAADdAAAADwAAAAAAAAAA&#10;AAAAAAChAgAAZHJzL2Rvd25yZXYueG1sUEsFBgAAAAAEAAQA+QAAAJMDAAAAAA==&#10;" strokeweight="2.25pt">
                <v:stroke endarrowwidth="narrow"/>
              </v:line>
              <v:line id="_x0000_s14462" style="position:absolute;visibility:visible" from="1989,15846" to="19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C1jMUAAADdAAAADwAAAGRycy9kb3ducmV2LnhtbESP0YrCMBRE34X9h3AFX0RTFYtWoyzC&#10;wrIsgq0fcG2ubbG5qU1W69+bBcHHYWbOMOttZ2pxo9ZVlhVMxhEI4tzqigsFx+xrtADhPLLG2jIp&#10;eJCD7eajt8ZE2zsf6Jb6QgQIuwQVlN43iZQuL8mgG9uGOHhn2xr0QbaF1C3eA9zUchpFsTRYcVgo&#10;saFdSfkl/TMKqhmehn455KL+PV72jzy7/lwzpQb97nMFwlPn3+FX+1srWMTzGP7fhCcgN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C1jMUAAADdAAAADwAAAAAAAAAA&#10;AAAAAAChAgAAZHJzL2Rvd25yZXYueG1sUEsFBgAAAAAEAAQA+QAAAJMDAAAAAA==&#10;" strokeweight="2.25pt">
                <v:stroke endarrowwidth="narrow"/>
              </v:line>
              <v:line id="Line 7011" o:spid="_x0000_s14463" style="position:absolute;visibility:visible" from="3340,15846" to="3340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QF8cAAADdAAAADwAAAGRycy9kb3ducmV2LnhtbESP0WrCQBRE3wv+w3ILfRHd2NKoaVYR&#10;oVBKETR+wDV7TUKyd2N2a5K/7xYKfRxm5gyTbgfTiDt1rrKsYDGPQBDnVldcKDhn77MVCOeRNTaW&#10;ScFIDrabyUOKibY9H+l+8oUIEHYJKii9bxMpXV6SQTe3LXHwrrYz6IPsCqk77APcNPI5imJpsOKw&#10;UGJL+5Ly+vRtFFQveJn69ZSL5utcH8Y8u33eMqWeHofdGwhPg/8P/7U/tIJV/LqE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zBAXxwAAAN0AAAAPAAAAAAAA&#10;AAAAAAAAAKECAABkcnMvZG93bnJldi54bWxQSwUGAAAAAAQABAD5AAAAlQMAAAAA&#10;" strokeweight="2.25pt">
                <v:stroke endarrowwidth="narrow"/>
              </v:line>
              <v:line id="Line 7012" o:spid="_x0000_s14464" style="position:absolute;visibility:visible" from="4189,15846" to="41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OEZcEAAADdAAAADwAAAGRycy9kb3ducmV2LnhtbERPzYrCMBC+C75DGGEvoqkrFq1GEUFY&#10;FhG0PsDYjG2xmdQman17cxA8fnz/i1VrKvGgxpWWFYyGEQjizOqScwWndDuYgnAeWWNlmRS8yMFq&#10;2e0sMNH2yQd6HH0uQgi7BBUU3teJlC4ryKAb2po4cBfbGPQBNrnUDT5DuKnkbxTF0mDJoaHAmjYF&#10;Zdfj3Sgox3ju+1mf82p3uu5fWXr7v6VK/fTa9RyEp9Z/xR/3n1YwjSdhbngTnoB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U4RlwQAAAN0AAAAPAAAAAAAAAAAAAAAA&#10;AKECAABkcnMvZG93bnJldi54bWxQSwUGAAAAAAQABAD5AAAAjwMAAAAA&#10;" strokeweight="2.25pt">
                <v:stroke endarrowwidth="narrow"/>
              </v:line>
              <v:line id="_x0000_s14465" style="position:absolute;visibility:visible" from="4675,15853" to="4675,1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8h/sQAAADdAAAADwAAAGRycy9kb3ducmV2LnhtbESP0YrCMBRE3xf2H8IVfBFNVVa0GmUR&#10;BBERtH7Atbm2xeamNlHr3xtB8HGYmTPMbNGYUtypdoVlBf1eBII4tbrgTMExWXXHIJxH1lhaJgVP&#10;crCY//7MMNb2wXu6H3wmAoRdjApy76tYSpfmZND1bEUcvLOtDfog60zqGh8Bbko5iKKRNFhwWMix&#10;omVO6eVwMwqKIZ46ftLhrNweL7tnmlw310Spdqv5n4Lw1Phv+NNeawXj0d8E3m/C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HyH+xAAAAN0AAAAPAAAAAAAAAAAA&#10;AAAAAKECAABkcnMvZG93bnJldi54bWxQSwUGAAAAAAQABAD5AAAAkgMAAAAA&#10;" strokeweight="2.25pt">
                <v:stroke endarrowwidth="narrow"/>
              </v:line>
              <v:line id="Line 7014" o:spid="_x0000_s14466" style="position:absolute;visibility:visible" from="1015,16127" to="4693,1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lC3s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9oc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SULewQAAAN0AAAAPAAAAAAAAAAAAAAAA&#10;AKECAABkcnMvZG93bnJldi54bWxQSwUGAAAAAAQABAD5AAAAjwMAAAAA&#10;" strokeweight="2.25pt">
                <v:stroke endarrowwidth="narrow"/>
              </v:line>
              <v:line id="Line 7015" o:spid="_x0000_s14467" style="position:absolute;visibility:visible" from="1015,16408" to="4693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nRcUAAADdAAAADwAAAGRycy9kb3ducmV2LnhtbESP0YrCMBRE3wX/IVzBF1lTFYpbG0UW&#10;FkRkQesHXJtrW9rc1CZq/XuzsLCPw8ycYdJNbxrxoM5VlhXMphEI4tzqigsF5+z7YwnCeWSNjWVS&#10;8CIHm/VwkGKi7ZOP9Dj5QgQIuwQVlN63iZQuL8mgm9qWOHhX2xn0QXaF1B0+A9w0ch5FsTRYcVgo&#10;saWvkvL6dDcKqgVeJv5zwkVzONc/rzy77W+ZUuNRv12B8NT7//Bfe6cVLON4Br9vwhOQ6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XnRcUAAADdAAAADwAAAAAAAAAA&#10;AAAAAAChAgAAZHJzL2Rvd25yZXYueG1sUEsFBgAAAAAEAAQA+QAAAJMDAAAAAA==&#10;" strokeweight="2.25pt">
                <v:stroke endarrowwidth="narrow"/>
              </v:line>
              <v:line id="_x0000_s14468" style="position:absolute;visibility:visible" from="10935,16260" to="11501,1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5MsMAAADdAAAADwAAAGRycy9kb3ducmV2LnhtbESP0YrCMBRE3wX/IVxhX0RTFYpWo4gg&#10;LIsIWj/g2lzbYnNTm6j17zeC4OMwM2eYxao1lXhQ40rLCkbDCARxZnXJuYJTuh1MQTiPrLGyTApe&#10;5GC17HYWmGj75AM9jj4XAcIuQQWF93UipcsKMuiGtiYO3sU2Bn2QTS51g88AN5UcR1EsDZYcFgqs&#10;aVNQdj3ejYJygue+n/U5r3an6/6Vpbe/W6rUT69dz0F4av03/Gn/agXTOB7D+014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XeTLDAAAA3QAAAA8AAAAAAAAAAAAA&#10;AAAAoQIAAGRycy9kb3ducmV2LnhtbFBLBQYAAAAABAAEAPkAAACRAwAAAAA=&#10;" strokeweight="2.25pt">
                <v:stroke endarrowwidth="narrow"/>
              </v:line>
              <v:shape id="_x0000_s14469" type="#_x0000_t202" style="position:absolute;left:1049;top:16434;width:39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uRxsUA&#10;AADdAAAADwAAAGRycy9kb3ducmV2LnhtbESPX2vCQBDE3wv9DscKvtWLF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K5HGxQAAAN0AAAAPAAAAAAAAAAAAAAAAAJgCAABkcnMv&#10;ZG93bnJldi54bWxQSwUGAAAAAAQABAD1AAAAigMAAAAA&#10;" filled="f" stroked="f" strokeweight="2.25pt">
                <v:stroke endarrowwidth="narrow"/>
                <v:textbox style="mso-next-textbox:#_x0000_s14469" inset="0,0,0,0">
                  <w:txbxContent>
                    <w:p w:rsidR="00093F1F" w:rsidRDefault="00093F1F" w:rsidP="00EB2A3B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Зм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4470" type="#_x0000_t202" style="position:absolute;left:1522;top:16457;width:44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IJssUA&#10;AADdAAAADwAAAGRycy9kb3ducmV2LnhtbESPX2vCQBDE3wv9DscKvtWLU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wgmyxQAAAN0AAAAPAAAAAAAAAAAAAAAAAJgCAABkcnMv&#10;ZG93bnJldi54bWxQSwUGAAAAAAQABAD1AAAAigMAAAAA&#10;" filled="f" stroked="f" strokeweight="2.25pt">
                <v:stroke endarrowwidth="narrow"/>
                <v:textbox style="mso-next-textbox:#_x0000_s14470" inset="0,0,0,0">
                  <w:txbxContent>
                    <w:p w:rsidR="00093F1F" w:rsidRDefault="00093F1F" w:rsidP="00EB2A3B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4471" type="#_x0000_t202" style="position:absolute;left:2187;top:16434;width:889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6sKcUA&#10;AADdAAAADwAAAGRycy9kb3ducmV2LnhtbESPX2vCQBDE3wv9DscKvtWLQoO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jqwpxQAAAN0AAAAPAAAAAAAAAAAAAAAAAJgCAABkcnMv&#10;ZG93bnJldi54bWxQSwUGAAAAAAQABAD1AAAAigMAAAAA&#10;" filled="f" stroked="f" strokeweight="2.25pt">
                <v:stroke endarrowwidth="narrow"/>
                <v:textbox style="mso-next-textbox:#_x0000_s14471" inset="0,0,0,0">
                  <w:txbxContent>
                    <w:p w:rsidR="00093F1F" w:rsidRDefault="00093F1F" w:rsidP="00EB2A3B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№ докум.</w:t>
                      </w:r>
                    </w:p>
                  </w:txbxContent>
                </v:textbox>
              </v:shape>
              <v:shape id="_x0000_s14472" type="#_x0000_t202" style="position:absolute;left:3493;top:16440;width:6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yXsQA&#10;AADdAAAADwAAAGRycy9kb3ducmV2LnhtbESPzWrDMBCE74W+g9hCb42cHkxwIpsQSGh7KM3/dbE2&#10;thNrZaxt4r59VSjkOMzMN8ysGFyrrtSHxrOB8SgBRVx623BlYLddvkxABUG22HomAz8UoMgfH2aY&#10;WX/jNV03UqkI4ZChgVqky7QOZU0Ow8h3xNE7+d6hRNlX2vZ4i3DX6tckSbXDhuNCjR0taiovm29n&#10;oDpu31Hvvz4+D64L7fostFqJMc9Pw3wKSmiQe/i//WYNTNI0hb838Qno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cMl7EAAAA3QAAAA8AAAAAAAAAAAAAAAAAmAIAAGRycy9k&#10;b3ducmV2LnhtbFBLBQYAAAAABAAEAPUAAACJAwAAAAA=&#10;" filled="f" stroked="f" strokeweight="2.25pt">
                <v:stroke endarrowwidth="narrow"/>
                <v:textbox style="mso-next-textbox:#_x0000_s14472" inset="0,0,0,0">
                  <w:txbxContent>
                    <w:p w:rsidR="00093F1F" w:rsidRDefault="00093F1F" w:rsidP="00EB2A3B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Підп.</w:t>
                      </w:r>
                    </w:p>
                  </w:txbxContent>
                </v:textbox>
              </v:shape>
              <v:shape id="_x0000_s14473" type="#_x0000_t202" style="position:absolute;left:4236;top:16446;width:536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XxcUA&#10;AADdAAAADwAAAGRycy9kb3ducmV2LnhtbESPT2vCQBTE74LfYXmCN93YQyqpq4ig1B5K/ddeH9nX&#10;JJp9G7KvGr+9Wyj0OMzMb5jZonO1ulIbKs8GJuMEFHHubcWFgeNhPZqCCoJssfZMBu4UYDHv92aY&#10;WX/jHV33UqgI4ZChgVKkybQOeUkOw9g3xNH79q1DibIttG3xFuGu1k9JkmqHFceFEhtalZRf9j/O&#10;QPF12KI+fby9f7om1Luz0GYjxgwH3fIFlFAn/+G/9qs1ME3TZ/h9E5+An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JfFxQAAAN0AAAAPAAAAAAAAAAAAAAAAAJgCAABkcnMv&#10;ZG93bnJldi54bWxQSwUGAAAAAAQABAD1AAAAigMAAAAA&#10;" filled="f" stroked="f" strokeweight="2.25pt">
                <v:stroke endarrowwidth="narrow"/>
                <v:textbox style="mso-next-textbox:#_x0000_s14473" inset="0,0,0,0">
                  <w:txbxContent>
                    <w:p w:rsidR="00093F1F" w:rsidRDefault="00093F1F" w:rsidP="00EB2A3B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18"/>
                        </w:rPr>
                        <w:t>Дат</w:t>
                      </w:r>
                      <w:r>
                        <w:rPr>
                          <w:rFonts w:ascii="GOST type B" w:hAnsi="GOST type B"/>
                          <w:i/>
                        </w:rPr>
                        <w:t>а</w:t>
                      </w:r>
                    </w:p>
                  </w:txbxContent>
                </v:textbox>
              </v:shape>
              <v:line id="Line 7022" o:spid="_x0000_s14474" style="position:absolute;visibility:visible" from="10930,15875" to="10930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9O2M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5oY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P07YwQAAAN0AAAAPAAAAAAAAAAAAAAAA&#10;AKECAABkcnMvZG93bnJldi54bWxQSwUGAAAAAAQABAD5AAAAjwMAAAAA&#10;" strokeweight="2.25pt">
                <v:stroke endarrowwidth="narrow"/>
              </v:line>
              <v:shape id="_x0000_s14475" type="#_x0000_t202" style="position:absolute;left:10990;top:15907;width:464;height:7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OmLMUA&#10;AADdAAAADwAAAGRycy9kb3ducmV2LnhtbESPT2vCQBTE74LfYXkFb7ppD0Gjq5SCUnsQ/7R6fWSf&#10;Sdrs25B91fjtXaHQ4zAzv2Fmi87V6kJtqDwbeB4loIhzbysuDHwelsMxqCDIFmvPZOBGARbzfm+G&#10;mfVX3tFlL4WKEA4ZGihFmkzrkJfkMIx8Qxy9s28dSpRtoW2L1wh3tX5JklQ7rDgulNjQW0n5z/7X&#10;GShOhzXqr+3H5uiaUO++hVYrMWbw1L1OQQl18h/+a79bA+M0ncDjTX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6YsxQAAAN0AAAAPAAAAAAAAAAAAAAAAAJgCAABkcnMv&#10;ZG93bnJldi54bWxQSwUGAAAAAAQABAD1AAAAigMAAAAA&#10;" filled="f" stroked="f" strokeweight="2.25pt">
                <v:stroke endarrowwidth="narrow"/>
                <v:textbox style="mso-next-textbox:#_x0000_s14475" inset="0,0,0,0">
                  <w:txbxContent>
                    <w:p w:rsidR="00093F1F" w:rsidRDefault="00093F1F" w:rsidP="00EB2A3B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.</w:t>
                      </w:r>
                    </w:p>
                    <w:p w:rsidR="00093F1F" w:rsidRDefault="00093F1F" w:rsidP="00EB2A3B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  <w:p w:rsidR="00093F1F" w:rsidRPr="00E44963" w:rsidRDefault="00093F1F" w:rsidP="00EB2A3B">
                      <w:pPr>
                        <w:jc w:val="center"/>
                        <w:rPr>
                          <w:rFonts w:ascii="GOST type B" w:hAnsi="GOST type B"/>
                          <w:i/>
                          <w:lang w:val="en-US"/>
                        </w:rPr>
                      </w:pPr>
                      <w:r>
                        <w:rPr>
                          <w:rFonts w:ascii="GOST type B" w:hAnsi="GOST type B"/>
                          <w:i/>
                          <w:lang w:val="en-US"/>
                        </w:rPr>
                        <w:t>11</w:t>
                      </w:r>
                    </w:p>
                  </w:txbxContent>
                </v:textbox>
              </v:shape>
              <v:shape id="_x0000_s14476" type="#_x0000_t202" style="position:absolute;left:5417;top:16038;width:4707;height: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w898UA&#10;AADdAAAADwAAAGRycy9kb3ducmV2LnhtbESPQWvCQBSE74L/YXkFb7pJD1ZS1yAFpfZQqrZ6fWSf&#10;STT7NmRfNf333YLQ4zAz3zDzvHeNulIXas8G0kkCirjwtubSwOd+NZ6BCoJssfFMBn4oQL4YDuaY&#10;WX/jLV13UqoI4ZChgUqkzbQORUUOw8S3xNE7+c6hRNmV2nZ4i3DX6MckmWqHNceFClt6qai47L6d&#10;gfK436D++nh7P7g2NNuz0Hotxowe+uUzKKFe/sP39qs1MJs+pfD3Jj4Bv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Dz3xQAAAN0AAAAPAAAAAAAAAAAAAAAAAJgCAABkcnMv&#10;ZG93bnJldi54bWxQSwUGAAAAAAQABAD1AAAAigMAAAAA&#10;" filled="f" stroked="f" strokeweight="2.25pt">
                <v:stroke endarrowwidth="narrow"/>
                <v:textbox style="mso-next-textbox:#_x0000_s14476" inset="0,0,0,0">
                  <w:txbxContent>
                    <w:p w:rsidR="00093F1F" w:rsidRDefault="00093F1F" w:rsidP="00EB2A3B">
                      <w:pPr>
                        <w:jc w:val="center"/>
                        <w:rPr>
                          <w:rFonts w:ascii="GOST type B" w:hAnsi="GOST type B"/>
                          <w:i/>
                          <w:sz w:val="44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ІАЛЦ.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en-US"/>
                        </w:rPr>
                        <w:t>362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.00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 xml:space="preserve"> 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П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З</w:t>
                      </w:r>
                    </w:p>
                  </w:txbxContent>
                </v:textbox>
              </v:shape>
            </v:group>
            <w10:wrap anchorx="page" anchory="page"/>
          </v:group>
        </w:pict>
      </w:r>
      <w:r w:rsidR="00084E3E" w:rsidRPr="00AF1709">
        <w:rPr>
          <w:position w:val="-48"/>
          <w:lang w:val="en-US"/>
        </w:rPr>
        <w:object w:dxaOrig="3500" w:dyaOrig="1080">
          <v:shape id="_x0000_i1066" type="#_x0000_t75" style="width:174.85pt;height:56.1pt" o:ole="">
            <v:imagedata r:id="rId95" o:title=""/>
          </v:shape>
          <o:OLEObject Type="Embed" ProgID="Equation.DSMT4" ShapeID="_x0000_i1066" DrawAspect="Content" ObjectID="_1480095539" r:id="rId96"/>
        </w:object>
      </w:r>
      <w:r w:rsidR="005123D0" w:rsidRPr="00A12879">
        <w:t xml:space="preserve"> </w:t>
      </w:r>
    </w:p>
    <w:p w:rsidR="001B0ADB" w:rsidRPr="001B0ADB" w:rsidRDefault="00572B58" w:rsidP="00EB4D98">
      <w:pPr>
        <w:rPr>
          <w:rFonts w:ascii="GOST type B" w:hAnsi="GOST type B"/>
          <w:sz w:val="28"/>
          <w:szCs w:val="28"/>
        </w:rPr>
      </w:pPr>
      <w:r>
        <w:rPr>
          <w:rFonts w:ascii="GOST type B" w:hAnsi="GOST type B"/>
          <w:sz w:val="28"/>
          <w:szCs w:val="28"/>
          <w:lang w:val="uk-UA"/>
        </w:rPr>
        <w:t xml:space="preserve">     </w:t>
      </w:r>
      <w:r w:rsidR="001B0ADB" w:rsidRPr="001B0ADB">
        <w:rPr>
          <w:rFonts w:ascii="GOST type B" w:hAnsi="GOST type B"/>
          <w:sz w:val="28"/>
          <w:szCs w:val="28"/>
        </w:rPr>
        <w:t>Аналогічно викона</w:t>
      </w:r>
      <w:r w:rsidR="001B0ADB" w:rsidRPr="00CA2961">
        <w:rPr>
          <w:rFonts w:ascii="Candara" w:hAnsi="Candara"/>
          <w:sz w:val="28"/>
          <w:szCs w:val="28"/>
        </w:rPr>
        <w:t>є</w:t>
      </w:r>
      <w:r w:rsidR="001B0ADB" w:rsidRPr="001B0ADB">
        <w:rPr>
          <w:rFonts w:ascii="GOST type B" w:hAnsi="GOST type B"/>
          <w:sz w:val="28"/>
          <w:szCs w:val="28"/>
        </w:rPr>
        <w:t>мо мінімізацію заперечень функцій.</w:t>
      </w:r>
    </w:p>
    <w:p w:rsidR="001B0ADB" w:rsidRPr="000C4CA2" w:rsidRDefault="001B0ADB" w:rsidP="00EB4D98">
      <w:pPr>
        <w:jc w:val="right"/>
        <w:rPr>
          <w:rFonts w:ascii="GOST type B" w:hAnsi="GOST type B"/>
          <w:sz w:val="28"/>
          <w:szCs w:val="28"/>
        </w:rPr>
      </w:pPr>
      <w:r w:rsidRPr="00432B2F">
        <w:rPr>
          <w:rFonts w:ascii="GOST type B" w:hAnsi="GOST type B"/>
          <w:i/>
          <w:sz w:val="28"/>
          <w:szCs w:val="28"/>
          <w:lang w:val="uk-UA"/>
        </w:rPr>
        <w:t>Таблиця 4.</w:t>
      </w:r>
      <w:r w:rsidR="00EB2A3B" w:rsidRPr="000C4CA2">
        <w:rPr>
          <w:rFonts w:ascii="GOST type B" w:hAnsi="GOST type B"/>
          <w:i/>
          <w:sz w:val="28"/>
          <w:szCs w:val="28"/>
        </w:rPr>
        <w:t>8</w:t>
      </w:r>
    </w:p>
    <w:p w:rsidR="00263F43" w:rsidRPr="001B0ADB" w:rsidRDefault="001B0ADB" w:rsidP="001B0ADB">
      <w:pPr>
        <w:spacing w:after="120"/>
        <w:jc w:val="center"/>
        <w:rPr>
          <w:rFonts w:ascii="GOST type B" w:hAnsi="GOST type B"/>
          <w:i/>
          <w:sz w:val="28"/>
          <w:szCs w:val="28"/>
        </w:rPr>
      </w:pPr>
      <w:r w:rsidRPr="00432B2F">
        <w:rPr>
          <w:rFonts w:ascii="GOST type B" w:hAnsi="GOST type B"/>
          <w:i/>
          <w:sz w:val="28"/>
          <w:szCs w:val="28"/>
        </w:rPr>
        <w:t>Поглинання термів для мінімізаці</w:t>
      </w:r>
      <w:r w:rsidRPr="003A0193">
        <w:rPr>
          <w:rFonts w:asciiTheme="minorHAnsi" w:hAnsiTheme="minorHAnsi"/>
          <w:i/>
          <w:sz w:val="28"/>
          <w:szCs w:val="28"/>
        </w:rPr>
        <w:t>ї</w:t>
      </w:r>
      <w:r w:rsidRPr="00432B2F">
        <w:rPr>
          <w:rFonts w:ascii="GOST type B" w:hAnsi="GOST type B"/>
          <w:i/>
          <w:sz w:val="28"/>
          <w:szCs w:val="28"/>
        </w:rPr>
        <w:t xml:space="preserve"> прямих значень функцій</w:t>
      </w:r>
    </w:p>
    <w:tbl>
      <w:tblPr>
        <w:tblStyle w:val="a9"/>
        <w:tblW w:w="0" w:type="auto"/>
        <w:jc w:val="center"/>
        <w:tblLook w:val="04A0"/>
      </w:tblPr>
      <w:tblGrid>
        <w:gridCol w:w="2158"/>
        <w:gridCol w:w="2158"/>
        <w:gridCol w:w="2158"/>
      </w:tblGrid>
      <w:tr w:rsidR="009402DC" w:rsidTr="009402DC">
        <w:trPr>
          <w:trHeight w:hRule="exact" w:val="265"/>
          <w:jc w:val="center"/>
        </w:trPr>
        <w:tc>
          <w:tcPr>
            <w:tcW w:w="2158" w:type="dxa"/>
          </w:tcPr>
          <w:p w:rsidR="001B0ADB" w:rsidRPr="00EB4D98" w:rsidRDefault="00E45244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14392" type="#_x0000_t32" style="position:absolute;left:0;text-align:left;margin-left:12.85pt;margin-top:6.9pt;width:60pt;height:.75pt;z-index:251781120" o:connectortype="straight" strokeweight="1pt"/>
              </w:pict>
            </w:r>
            <w:r w:rsidR="001B0ADB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001(3)</w:t>
            </w:r>
          </w:p>
        </w:tc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10X(1,2)</w:t>
            </w:r>
          </w:p>
        </w:tc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X0X1(3)</w:t>
            </w:r>
          </w:p>
        </w:tc>
      </w:tr>
      <w:tr w:rsidR="009402DC" w:rsidTr="009402DC">
        <w:trPr>
          <w:trHeight w:hRule="exact" w:val="265"/>
          <w:jc w:val="center"/>
        </w:trPr>
        <w:tc>
          <w:tcPr>
            <w:tcW w:w="2158" w:type="dxa"/>
          </w:tcPr>
          <w:p w:rsidR="001B0ADB" w:rsidRPr="00EB4D98" w:rsidRDefault="00E45244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14393" type="#_x0000_t32" style="position:absolute;left:0;text-align:left;margin-left:15.9pt;margin-top:6.55pt;width:60pt;height:.75pt;z-index:251782144;mso-position-horizontal-relative:text;mso-position-vertical-relative:text" o:connectortype="straight" strokeweight="1pt"/>
              </w:pict>
            </w:r>
            <w:r w:rsidR="001B0ADB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100(1,2)</w:t>
            </w:r>
          </w:p>
        </w:tc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01X(2,3)</w:t>
            </w:r>
          </w:p>
        </w:tc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</w:p>
        </w:tc>
      </w:tr>
      <w:tr w:rsidR="009402DC" w:rsidTr="009402DC">
        <w:trPr>
          <w:trHeight w:hRule="exact" w:val="265"/>
          <w:jc w:val="center"/>
        </w:trPr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000(2)</w:t>
            </w:r>
          </w:p>
        </w:tc>
        <w:tc>
          <w:tcPr>
            <w:tcW w:w="2158" w:type="dxa"/>
          </w:tcPr>
          <w:p w:rsidR="001B0ADB" w:rsidRPr="00EB4D98" w:rsidRDefault="00E45244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14391" type="#_x0000_t32" style="position:absolute;left:0;text-align:left;margin-left:13.3pt;margin-top:7.85pt;width:60pt;height:.75pt;z-index:251780096;mso-position-horizontal-relative:text;mso-position-vertical-relative:text" o:connectortype="straight" strokeweight="1pt"/>
              </w:pict>
            </w:r>
            <w:r w:rsidR="001B0ADB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0X1(3)</w:t>
            </w:r>
          </w:p>
        </w:tc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XX01(3)</w:t>
            </w:r>
          </w:p>
        </w:tc>
      </w:tr>
      <w:tr w:rsidR="009402DC" w:rsidTr="009402DC">
        <w:trPr>
          <w:trHeight w:hRule="exact" w:val="265"/>
          <w:jc w:val="center"/>
        </w:trPr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011(1,2,3)</w:t>
            </w:r>
          </w:p>
        </w:tc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1X0(1,2)</w:t>
            </w:r>
          </w:p>
        </w:tc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</w:p>
        </w:tc>
      </w:tr>
      <w:tr w:rsidR="009402DC" w:rsidTr="009402DC">
        <w:trPr>
          <w:trHeight w:hRule="exact" w:val="265"/>
          <w:jc w:val="center"/>
        </w:trPr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101(1,2,3)</w:t>
            </w:r>
          </w:p>
        </w:tc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0X1(2,3)</w:t>
            </w:r>
          </w:p>
        </w:tc>
        <w:tc>
          <w:tcPr>
            <w:tcW w:w="2158" w:type="dxa"/>
          </w:tcPr>
          <w:p w:rsidR="001B0ADB" w:rsidRPr="00EB4D98" w:rsidRDefault="00E45244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45244">
              <w:rPr>
                <w:noProof/>
                <w:sz w:val="24"/>
                <w:szCs w:val="24"/>
              </w:rPr>
              <w:pict>
                <v:shape id="_x0000_s14387" type="#_x0000_t32" style="position:absolute;left:0;text-align:left;margin-left:11.9pt;margin-top:6.9pt;width:60pt;height:.75pt;z-index:251776000;mso-position-horizontal-relative:text;mso-position-vertical-relative:text" o:connectortype="straight" strokeweight="1pt"/>
              </w:pict>
            </w:r>
            <w:r w:rsidR="001B0ADB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X0X1(3)</w:t>
            </w:r>
          </w:p>
        </w:tc>
      </w:tr>
      <w:tr w:rsidR="009402DC" w:rsidTr="009402DC">
        <w:trPr>
          <w:trHeight w:hRule="exact" w:val="265"/>
          <w:jc w:val="center"/>
        </w:trPr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001(1,2,3)</w:t>
            </w:r>
          </w:p>
        </w:tc>
        <w:tc>
          <w:tcPr>
            <w:tcW w:w="2158" w:type="dxa"/>
          </w:tcPr>
          <w:p w:rsidR="001B0ADB" w:rsidRPr="00EB4D98" w:rsidRDefault="00E45244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14390" type="#_x0000_t32" style="position:absolute;left:0;text-align:left;margin-left:13.3pt;margin-top:7.45pt;width:60pt;height:.75pt;z-index:251779072;mso-position-horizontal-relative:text;mso-position-vertical-relative:text" o:connectortype="straight" strokeweight="1pt"/>
              </w:pict>
            </w:r>
            <w:r w:rsidR="001B0ADB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0X01(3)</w:t>
            </w:r>
          </w:p>
        </w:tc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uk-UA"/>
              </w:rPr>
            </w:pPr>
          </w:p>
        </w:tc>
      </w:tr>
      <w:tr w:rsidR="009402DC" w:rsidTr="009402DC">
        <w:trPr>
          <w:trHeight w:hRule="exact" w:val="265"/>
          <w:jc w:val="center"/>
        </w:trPr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010(1,2,3)</w:t>
            </w:r>
          </w:p>
        </w:tc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X01(1,3)</w:t>
            </w:r>
          </w:p>
        </w:tc>
        <w:tc>
          <w:tcPr>
            <w:tcW w:w="2158" w:type="dxa"/>
          </w:tcPr>
          <w:p w:rsidR="001B0ADB" w:rsidRPr="00EB4D98" w:rsidRDefault="00E45244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45244">
              <w:rPr>
                <w:noProof/>
                <w:sz w:val="24"/>
                <w:szCs w:val="24"/>
              </w:rPr>
              <w:pict>
                <v:shape id="_x0000_s14388" type="#_x0000_t32" style="position:absolute;left:0;text-align:left;margin-left:11.9pt;margin-top:7.3pt;width:60pt;height:.75pt;z-index:251777024;mso-position-horizontal-relative:text;mso-position-vertical-relative:text" o:connectortype="straight" strokeweight="1pt"/>
              </w:pict>
            </w:r>
            <w:r w:rsidR="001B0ADB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XX01(3)</w:t>
            </w:r>
          </w:p>
        </w:tc>
      </w:tr>
      <w:tr w:rsidR="009402DC" w:rsidTr="009402DC">
        <w:trPr>
          <w:trHeight w:hRule="exact" w:val="265"/>
          <w:jc w:val="center"/>
        </w:trPr>
        <w:tc>
          <w:tcPr>
            <w:tcW w:w="2158" w:type="dxa"/>
          </w:tcPr>
          <w:p w:rsidR="001B0ADB" w:rsidRPr="00EB4D98" w:rsidRDefault="00E45244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14396" type="#_x0000_t32" style="position:absolute;left:0;text-align:left;margin-left:15.9pt;margin-top:8.5pt;width:60pt;height:.75pt;z-index:251785216;mso-position-horizontal-relative:text;mso-position-vertical-relative:text" o:connectortype="straight" strokeweight="1pt"/>
              </w:pict>
            </w:r>
            <w:r w:rsidR="001B0ADB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011(2,3)</w:t>
            </w:r>
          </w:p>
        </w:tc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X10(1,3)</w:t>
            </w:r>
          </w:p>
        </w:tc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uk-UA"/>
              </w:rPr>
            </w:pPr>
          </w:p>
        </w:tc>
      </w:tr>
      <w:tr w:rsidR="009402DC" w:rsidTr="009402DC">
        <w:trPr>
          <w:trHeight w:hRule="exact" w:val="265"/>
          <w:jc w:val="center"/>
        </w:trPr>
        <w:tc>
          <w:tcPr>
            <w:tcW w:w="2158" w:type="dxa"/>
          </w:tcPr>
          <w:p w:rsidR="001B0ADB" w:rsidRPr="00EB4D98" w:rsidRDefault="00E45244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14395" type="#_x0000_t32" style="position:absolute;left:0;text-align:left;margin-left:15.9pt;margin-top:7.75pt;width:60pt;height:.75pt;z-index:251784192;mso-position-horizontal-relative:text;mso-position-vertical-relative:text" o:connectortype="straight" strokeweight="1pt"/>
              </w:pict>
            </w:r>
            <w:r w:rsidR="001B0ADB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101(1,3)</w:t>
            </w:r>
          </w:p>
        </w:tc>
        <w:tc>
          <w:tcPr>
            <w:tcW w:w="2158" w:type="dxa"/>
          </w:tcPr>
          <w:p w:rsidR="001B0ADB" w:rsidRPr="00EB4D98" w:rsidRDefault="00E45244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14389" type="#_x0000_t32" style="position:absolute;left:0;text-align:left;margin-left:13.3pt;margin-top:7.75pt;width:60pt;height:.75pt;z-index:251778048;mso-position-horizontal-relative:text;mso-position-vertical-relative:text" o:connectortype="straight" strokeweight="1pt"/>
              </w:pict>
            </w:r>
            <w:r w:rsidR="001B0ADB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X001(3)</w:t>
            </w:r>
          </w:p>
        </w:tc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</w:p>
        </w:tc>
      </w:tr>
      <w:tr w:rsidR="009402DC" w:rsidTr="009402DC">
        <w:trPr>
          <w:trHeight w:hRule="exact" w:val="265"/>
          <w:jc w:val="center"/>
        </w:trPr>
        <w:tc>
          <w:tcPr>
            <w:tcW w:w="2158" w:type="dxa"/>
          </w:tcPr>
          <w:p w:rsidR="001B0ADB" w:rsidRPr="00EB4D98" w:rsidRDefault="00E45244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>
              <w:rPr>
                <w:rFonts w:ascii="GOST type B" w:hAnsi="GOST type B"/>
                <w:b/>
                <w:noProof/>
                <w:sz w:val="24"/>
                <w:szCs w:val="24"/>
              </w:rPr>
              <w:pict>
                <v:shape id="_x0000_s14394" type="#_x0000_t32" style="position:absolute;left:0;text-align:left;margin-left:15.9pt;margin-top:7.45pt;width:60pt;height:.75pt;z-index:251783168;mso-position-horizontal-relative:text;mso-position-vertical-relative:text" o:connectortype="straight" strokeweight="1pt"/>
              </w:pict>
            </w:r>
            <w:r w:rsidR="001B0ADB"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1110(1,3)</w:t>
            </w:r>
          </w:p>
        </w:tc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X011(2,3)</w:t>
            </w:r>
          </w:p>
        </w:tc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</w:p>
        </w:tc>
      </w:tr>
      <w:tr w:rsidR="009402DC" w:rsidTr="009402DC">
        <w:trPr>
          <w:trHeight w:hRule="exact" w:val="265"/>
          <w:jc w:val="center"/>
        </w:trPr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</w:p>
        </w:tc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en-US"/>
              </w:rPr>
            </w:pPr>
            <w:r w:rsidRPr="00EB4D98">
              <w:rPr>
                <w:rFonts w:ascii="GOST type B" w:hAnsi="GOST type B"/>
                <w:b/>
                <w:sz w:val="24"/>
                <w:szCs w:val="24"/>
                <w:lang w:val="en-US"/>
              </w:rPr>
              <w:t>X101(1,3)</w:t>
            </w:r>
          </w:p>
        </w:tc>
        <w:tc>
          <w:tcPr>
            <w:tcW w:w="2158" w:type="dxa"/>
          </w:tcPr>
          <w:p w:rsidR="001B0ADB" w:rsidRPr="00EB4D98" w:rsidRDefault="001B0ADB" w:rsidP="001C0D7E">
            <w:pPr>
              <w:jc w:val="center"/>
              <w:rPr>
                <w:rFonts w:ascii="GOST type B" w:hAnsi="GOST type B"/>
                <w:b/>
                <w:sz w:val="24"/>
                <w:szCs w:val="24"/>
                <w:lang w:val="uk-UA"/>
              </w:rPr>
            </w:pPr>
          </w:p>
        </w:tc>
      </w:tr>
    </w:tbl>
    <w:p w:rsidR="00EB2A3B" w:rsidRPr="00B127FB" w:rsidRDefault="00572B58" w:rsidP="009402DC">
      <w:pPr>
        <w:spacing w:before="100"/>
        <w:rPr>
          <w:rFonts w:ascii="GOST type B" w:hAnsi="GOST type B"/>
          <w:sz w:val="28"/>
          <w:szCs w:val="28"/>
        </w:rPr>
      </w:pPr>
      <w:r>
        <w:rPr>
          <w:rFonts w:ascii="GOST type B" w:hAnsi="GOST type B"/>
          <w:sz w:val="28"/>
          <w:szCs w:val="28"/>
          <w:lang w:val="uk-UA"/>
        </w:rPr>
        <w:t xml:space="preserve">     </w:t>
      </w:r>
      <w:r w:rsidR="00EB4D98">
        <w:rPr>
          <w:rFonts w:ascii="GOST type B" w:hAnsi="GOST type B"/>
          <w:sz w:val="28"/>
          <w:szCs w:val="28"/>
          <w:lang w:val="uk-UA"/>
        </w:rPr>
        <w:t>Б</w:t>
      </w:r>
      <w:r w:rsidR="00EB2A3B" w:rsidRPr="00B127FB">
        <w:rPr>
          <w:rFonts w:ascii="GOST type B" w:hAnsi="GOST type B"/>
          <w:sz w:val="28"/>
          <w:szCs w:val="28"/>
        </w:rPr>
        <w:t>уду</w:t>
      </w:r>
      <w:r w:rsidR="00EB2A3B" w:rsidRPr="00CA2961">
        <w:rPr>
          <w:rFonts w:ascii="Candara" w:hAnsi="Candara"/>
          <w:sz w:val="28"/>
          <w:szCs w:val="28"/>
        </w:rPr>
        <w:t>є</w:t>
      </w:r>
      <w:r w:rsidR="00EB2A3B" w:rsidRPr="00B127FB">
        <w:rPr>
          <w:rFonts w:ascii="GOST type B" w:hAnsi="GOST type B"/>
          <w:sz w:val="28"/>
          <w:szCs w:val="28"/>
        </w:rPr>
        <w:t>мо таблицю покриття(таблиця</w:t>
      </w:r>
      <w:r w:rsidR="00EB4D98">
        <w:rPr>
          <w:rFonts w:ascii="GOST type B" w:hAnsi="GOST type B"/>
          <w:sz w:val="28"/>
          <w:szCs w:val="28"/>
        </w:rPr>
        <w:t xml:space="preserve"> </w:t>
      </w:r>
      <w:r w:rsidR="00EB2A3B">
        <w:rPr>
          <w:rFonts w:ascii="GOST type B" w:hAnsi="GOST type B"/>
          <w:sz w:val="28"/>
          <w:szCs w:val="28"/>
        </w:rPr>
        <w:t>4.</w:t>
      </w:r>
      <w:r w:rsidR="00EB4D98" w:rsidRPr="00EB4D98">
        <w:rPr>
          <w:rFonts w:ascii="GOST type B" w:hAnsi="GOST type B"/>
          <w:sz w:val="28"/>
          <w:szCs w:val="28"/>
        </w:rPr>
        <w:t>9</w:t>
      </w:r>
      <w:r w:rsidR="00EB2A3B" w:rsidRPr="00B127FB">
        <w:rPr>
          <w:rFonts w:ascii="GOST type B" w:hAnsi="GOST type B"/>
          <w:sz w:val="28"/>
          <w:szCs w:val="28"/>
        </w:rPr>
        <w:t>).</w:t>
      </w:r>
    </w:p>
    <w:p w:rsidR="00EB2A3B" w:rsidRPr="009402DC" w:rsidRDefault="00EB2A3B" w:rsidP="009402DC">
      <w:pPr>
        <w:jc w:val="right"/>
        <w:rPr>
          <w:rFonts w:ascii="GOST type B" w:hAnsi="GOST type B"/>
          <w:sz w:val="28"/>
          <w:szCs w:val="28"/>
        </w:rPr>
      </w:pPr>
      <w:r>
        <w:rPr>
          <w:rFonts w:ascii="GOST type B" w:hAnsi="GOST type B"/>
          <w:sz w:val="28"/>
          <w:szCs w:val="28"/>
          <w:lang w:val="uk-UA"/>
        </w:rPr>
        <w:t>Таблиця 4</w:t>
      </w:r>
      <w:r w:rsidR="00EB4D98">
        <w:rPr>
          <w:rFonts w:ascii="GOST type B" w:hAnsi="GOST type B"/>
          <w:sz w:val="28"/>
          <w:szCs w:val="28"/>
          <w:lang w:val="uk-UA"/>
        </w:rPr>
        <w:t>.</w:t>
      </w:r>
      <w:r w:rsidR="00EB4D98" w:rsidRPr="009402DC">
        <w:rPr>
          <w:rFonts w:ascii="GOST type B" w:hAnsi="GOST type B"/>
          <w:sz w:val="28"/>
          <w:szCs w:val="28"/>
        </w:rPr>
        <w:t>9</w:t>
      </w:r>
    </w:p>
    <w:p w:rsidR="00EB2A3B" w:rsidRPr="00B127FB" w:rsidRDefault="00EB2A3B" w:rsidP="009402DC">
      <w:pPr>
        <w:jc w:val="center"/>
        <w:rPr>
          <w:rFonts w:ascii="GOST type B" w:hAnsi="GOST type B"/>
          <w:i/>
          <w:sz w:val="28"/>
          <w:szCs w:val="28"/>
          <w:lang w:val="uk-UA"/>
        </w:rPr>
      </w:pPr>
      <w:r w:rsidRPr="00B127FB">
        <w:rPr>
          <w:rFonts w:ascii="GOST type B" w:hAnsi="GOST type B"/>
          <w:i/>
          <w:sz w:val="28"/>
          <w:szCs w:val="28"/>
        </w:rPr>
        <w:t>Таблиця покриття системи перемикальних функцій</w:t>
      </w:r>
    </w:p>
    <w:tbl>
      <w:tblPr>
        <w:tblStyle w:val="a9"/>
        <w:tblW w:w="9642" w:type="dxa"/>
        <w:tblLook w:val="04A0"/>
      </w:tblPr>
      <w:tblGrid>
        <w:gridCol w:w="734"/>
        <w:gridCol w:w="409"/>
        <w:gridCol w:w="409"/>
        <w:gridCol w:w="409"/>
        <w:gridCol w:w="409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</w:tblGrid>
      <w:tr w:rsidR="00E821DF" w:rsidTr="009402DC">
        <w:trPr>
          <w:trHeight w:hRule="exact" w:val="219"/>
        </w:trPr>
        <w:tc>
          <w:tcPr>
            <w:tcW w:w="728" w:type="dxa"/>
          </w:tcPr>
          <w:p w:rsidR="00EB2A3B" w:rsidRPr="00EB4D98" w:rsidRDefault="00EB2A3B" w:rsidP="00AB54A1">
            <w:pPr>
              <w:spacing w:after="200" w:line="276" w:lineRule="auto"/>
              <w:rPr>
                <w:b/>
                <w:lang w:val="uk-UA"/>
              </w:rPr>
            </w:pPr>
          </w:p>
        </w:tc>
        <w:tc>
          <w:tcPr>
            <w:tcW w:w="0" w:type="auto"/>
            <w:gridSpan w:val="7"/>
          </w:tcPr>
          <w:p w:rsidR="00EB2A3B" w:rsidRPr="00EB4D98" w:rsidRDefault="00EB2A3B" w:rsidP="00EB4D98">
            <w:pPr>
              <w:spacing w:after="200" w:line="276" w:lineRule="auto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 w:rsidRPr="00EB4D98">
              <w:rPr>
                <w:rFonts w:ascii="GOST type B" w:hAnsi="GOST type B"/>
                <w:b/>
                <w:sz w:val="18"/>
                <w:szCs w:val="18"/>
                <w:lang w:val="en-US"/>
              </w:rPr>
              <w:t>Y1</w:t>
            </w:r>
          </w:p>
        </w:tc>
        <w:tc>
          <w:tcPr>
            <w:tcW w:w="0" w:type="auto"/>
            <w:gridSpan w:val="7"/>
          </w:tcPr>
          <w:p w:rsidR="00EB2A3B" w:rsidRPr="00EB4D98" w:rsidRDefault="00EB2A3B" w:rsidP="00EB4D98">
            <w:pPr>
              <w:spacing w:after="200" w:line="276" w:lineRule="auto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 w:rsidRPr="00EB4D98">
              <w:rPr>
                <w:rFonts w:ascii="GOST type B" w:hAnsi="GOST type B"/>
                <w:b/>
                <w:sz w:val="18"/>
                <w:szCs w:val="18"/>
                <w:lang w:val="en-US"/>
              </w:rPr>
              <w:t>Y2</w:t>
            </w:r>
          </w:p>
        </w:tc>
        <w:tc>
          <w:tcPr>
            <w:tcW w:w="0" w:type="auto"/>
            <w:gridSpan w:val="8"/>
          </w:tcPr>
          <w:p w:rsidR="00EB2A3B" w:rsidRPr="00EB4D98" w:rsidRDefault="00EB2A3B" w:rsidP="00EB4D98">
            <w:pPr>
              <w:spacing w:after="200" w:line="276" w:lineRule="auto"/>
              <w:jc w:val="center"/>
              <w:rPr>
                <w:rFonts w:ascii="GOST type B" w:hAnsi="GOST type B"/>
                <w:b/>
                <w:sz w:val="18"/>
                <w:szCs w:val="18"/>
                <w:lang w:val="en-US"/>
              </w:rPr>
            </w:pPr>
            <w:r w:rsidRPr="00EB4D98">
              <w:rPr>
                <w:rFonts w:ascii="GOST type B" w:hAnsi="GOST type B"/>
                <w:b/>
                <w:sz w:val="18"/>
                <w:szCs w:val="18"/>
                <w:lang w:val="en-US"/>
              </w:rPr>
              <w:t>Y3</w:t>
            </w:r>
          </w:p>
        </w:tc>
      </w:tr>
      <w:tr w:rsidR="009402DC" w:rsidTr="009402DC">
        <w:trPr>
          <w:cantSplit/>
          <w:trHeight w:hRule="exact" w:val="419"/>
        </w:trPr>
        <w:tc>
          <w:tcPr>
            <w:tcW w:w="728" w:type="dxa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0100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0011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0101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1001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1010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1101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1110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0100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1000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0011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0101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1001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1010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1011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0001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0011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0101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1001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1010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1011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1101</w:t>
            </w:r>
          </w:p>
        </w:tc>
        <w:tc>
          <w:tcPr>
            <w:tcW w:w="0" w:type="auto"/>
            <w:textDirection w:val="btLr"/>
          </w:tcPr>
          <w:p w:rsidR="00EB2A3B" w:rsidRPr="00F31A07" w:rsidRDefault="00EB2A3B" w:rsidP="00F31A07">
            <w:pPr>
              <w:jc w:val="center"/>
              <w:rPr>
                <w:rFonts w:ascii="GOST type B" w:hAnsi="GOST type B"/>
                <w:sz w:val="18"/>
                <w:szCs w:val="18"/>
                <w:lang w:val="en-US"/>
              </w:rPr>
            </w:pPr>
            <w:r w:rsidRPr="00F31A07">
              <w:rPr>
                <w:rFonts w:ascii="GOST type B" w:hAnsi="GOST type B"/>
                <w:sz w:val="18"/>
                <w:szCs w:val="18"/>
                <w:lang w:val="en-US"/>
              </w:rPr>
              <w:t>1110</w:t>
            </w:r>
          </w:p>
        </w:tc>
      </w:tr>
      <w:tr w:rsidR="009402DC" w:rsidTr="009402DC">
        <w:trPr>
          <w:trHeight w:val="447"/>
        </w:trPr>
        <w:tc>
          <w:tcPr>
            <w:tcW w:w="728" w:type="dxa"/>
          </w:tcPr>
          <w:p w:rsidR="00EB4D98" w:rsidRDefault="00F31A07" w:rsidP="00EB4D98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X0X1</w:t>
            </w:r>
          </w:p>
          <w:p w:rsidR="00EB2A3B" w:rsidRPr="00EB4D98" w:rsidRDefault="00EB4D98" w:rsidP="00EB4D98">
            <w:pPr>
              <w:rPr>
                <w:rFonts w:ascii="GOST type B" w:hAnsi="GOST type B"/>
                <w:lang w:val="en-US"/>
              </w:rPr>
            </w:pPr>
            <w:r>
              <w:rPr>
                <w:rFonts w:ascii="GOST type B" w:hAnsi="GOST type B"/>
                <w:lang w:val="en-US"/>
              </w:rPr>
              <w:t>(3)</w:t>
            </w:r>
            <w:r w:rsidR="00F31A07" w:rsidRPr="00EB4D98">
              <w:rPr>
                <w:rFonts w:ascii="GOST type B" w:hAnsi="GOST type B"/>
                <w:lang w:val="en-US"/>
              </w:rPr>
              <w:t xml:space="preserve">       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F31A07" w:rsidRDefault="00EB2A3B" w:rsidP="00AB54A1">
            <w:pPr>
              <w:spacing w:after="200" w:line="276" w:lineRule="auto"/>
              <w:rPr>
                <w:lang w:val="en-US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F31A07" w:rsidRDefault="00EB2A3B" w:rsidP="00AB54A1">
            <w:pPr>
              <w:spacing w:after="200" w:line="276" w:lineRule="auto"/>
              <w:rPr>
                <w:lang w:val="en-US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F56417" w:rsidRDefault="00F56417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F56417" w:rsidRDefault="00F56417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F56417" w:rsidRDefault="00F56417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F56417" w:rsidRDefault="00F56417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</w:tr>
      <w:tr w:rsidR="009402DC" w:rsidTr="009402DC">
        <w:trPr>
          <w:trHeight w:val="447"/>
        </w:trPr>
        <w:tc>
          <w:tcPr>
            <w:tcW w:w="728" w:type="dxa"/>
          </w:tcPr>
          <w:p w:rsidR="00EB4D98" w:rsidRPr="00E821DF" w:rsidRDefault="00F31A07" w:rsidP="00EB4D98">
            <w:pPr>
              <w:rPr>
                <w:rFonts w:ascii="GOST type B" w:hAnsi="GOST type B"/>
                <w:b/>
                <w:u w:val="single"/>
                <w:lang w:val="en-US"/>
              </w:rPr>
            </w:pPr>
            <w:r w:rsidRPr="00E821DF">
              <w:rPr>
                <w:rFonts w:ascii="GOST type B" w:hAnsi="GOST type B"/>
                <w:b/>
                <w:u w:val="single"/>
                <w:lang w:val="en-US"/>
              </w:rPr>
              <w:t>XX01</w:t>
            </w:r>
          </w:p>
          <w:p w:rsidR="00EB2A3B" w:rsidRPr="00E821DF" w:rsidRDefault="00F31A07" w:rsidP="00EB4D98">
            <w:pPr>
              <w:rPr>
                <w:rFonts w:ascii="GOST type B" w:hAnsi="GOST type B"/>
                <w:b/>
                <w:u w:val="single"/>
                <w:lang w:val="en-US"/>
              </w:rPr>
            </w:pPr>
            <w:r w:rsidRPr="00E821DF">
              <w:rPr>
                <w:rFonts w:ascii="GOST type B" w:hAnsi="GOST type B"/>
                <w:b/>
                <w:u w:val="single"/>
                <w:lang w:val="en-US"/>
              </w:rPr>
              <w:t>(3)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F56417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F56417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821DF" w:rsidRDefault="00F56417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F56417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</w:tr>
      <w:tr w:rsidR="009402DC" w:rsidTr="009402DC">
        <w:trPr>
          <w:trHeight w:val="447"/>
        </w:trPr>
        <w:tc>
          <w:tcPr>
            <w:tcW w:w="728" w:type="dxa"/>
          </w:tcPr>
          <w:p w:rsidR="00EB4D98" w:rsidRPr="00E821DF" w:rsidRDefault="00F31A07" w:rsidP="00EB4D98">
            <w:pPr>
              <w:rPr>
                <w:rFonts w:ascii="GOST type B" w:hAnsi="GOST type B"/>
                <w:b/>
                <w:u w:val="single"/>
                <w:lang w:val="en-US"/>
              </w:rPr>
            </w:pPr>
            <w:r w:rsidRPr="00E821DF">
              <w:rPr>
                <w:rFonts w:ascii="GOST type B" w:hAnsi="GOST type B"/>
                <w:b/>
                <w:u w:val="single"/>
                <w:lang w:val="en-US"/>
              </w:rPr>
              <w:t>010X</w:t>
            </w:r>
          </w:p>
          <w:p w:rsidR="00EB2A3B" w:rsidRPr="00E821DF" w:rsidRDefault="00F31A07" w:rsidP="00EB4D98">
            <w:pPr>
              <w:rPr>
                <w:rFonts w:ascii="GOST type B" w:hAnsi="GOST type B"/>
                <w:b/>
                <w:u w:val="single"/>
                <w:lang w:val="en-US"/>
              </w:rPr>
            </w:pPr>
            <w:r w:rsidRPr="00E821DF">
              <w:rPr>
                <w:rFonts w:ascii="GOST type B" w:hAnsi="GOST type B"/>
                <w:b/>
                <w:u w:val="single"/>
                <w:lang w:val="en-US"/>
              </w:rPr>
              <w:t>(1,2)</w:t>
            </w:r>
          </w:p>
        </w:tc>
        <w:tc>
          <w:tcPr>
            <w:tcW w:w="0" w:type="auto"/>
          </w:tcPr>
          <w:p w:rsidR="00EB2A3B" w:rsidRPr="00E821DF" w:rsidRDefault="00F56417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F56417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F56417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F56417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</w:tr>
      <w:tr w:rsidR="009402DC" w:rsidTr="009402DC">
        <w:trPr>
          <w:trHeight w:val="447"/>
        </w:trPr>
        <w:tc>
          <w:tcPr>
            <w:tcW w:w="728" w:type="dxa"/>
          </w:tcPr>
          <w:p w:rsidR="00EB4D98" w:rsidRPr="00E821DF" w:rsidRDefault="00F31A07" w:rsidP="00EB4D98">
            <w:pPr>
              <w:rPr>
                <w:rFonts w:ascii="GOST type B" w:hAnsi="GOST type B"/>
                <w:b/>
                <w:u w:val="single"/>
                <w:lang w:val="en-US"/>
              </w:rPr>
            </w:pPr>
            <w:r w:rsidRPr="00E821DF">
              <w:rPr>
                <w:rFonts w:ascii="GOST type B" w:hAnsi="GOST type B"/>
                <w:b/>
                <w:u w:val="single"/>
                <w:lang w:val="en-US"/>
              </w:rPr>
              <w:t>101X</w:t>
            </w:r>
          </w:p>
          <w:p w:rsidR="00EB2A3B" w:rsidRPr="00E821DF" w:rsidRDefault="00F31A07" w:rsidP="00EB4D98">
            <w:pPr>
              <w:rPr>
                <w:rFonts w:ascii="GOST type B" w:hAnsi="GOST type B"/>
                <w:b/>
                <w:u w:val="single"/>
                <w:lang w:val="en-US"/>
              </w:rPr>
            </w:pPr>
            <w:r w:rsidRPr="00E821DF">
              <w:rPr>
                <w:rFonts w:ascii="GOST type B" w:hAnsi="GOST type B"/>
                <w:b/>
                <w:u w:val="single"/>
                <w:lang w:val="en-US"/>
              </w:rPr>
              <w:t>(2,3)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F56417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821DF" w:rsidRDefault="00F56417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F56417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821DF" w:rsidRDefault="00F56417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</w:tr>
      <w:tr w:rsidR="009402DC" w:rsidTr="009402DC">
        <w:trPr>
          <w:trHeight w:val="436"/>
        </w:trPr>
        <w:tc>
          <w:tcPr>
            <w:tcW w:w="728" w:type="dxa"/>
          </w:tcPr>
          <w:p w:rsidR="00EB4D98" w:rsidRDefault="00F31A07" w:rsidP="00EB4D98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01X0</w:t>
            </w:r>
          </w:p>
          <w:p w:rsidR="00EB2A3B" w:rsidRPr="00EB4D98" w:rsidRDefault="00F31A07" w:rsidP="00EB4D98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(1,2)</w:t>
            </w:r>
          </w:p>
        </w:tc>
        <w:tc>
          <w:tcPr>
            <w:tcW w:w="0" w:type="auto"/>
          </w:tcPr>
          <w:p w:rsidR="00EB2A3B" w:rsidRPr="00421092" w:rsidRDefault="00421092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421092" w:rsidRDefault="00421092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</w:tr>
      <w:tr w:rsidR="009402DC" w:rsidTr="009402DC">
        <w:trPr>
          <w:trHeight w:val="447"/>
        </w:trPr>
        <w:tc>
          <w:tcPr>
            <w:tcW w:w="728" w:type="dxa"/>
          </w:tcPr>
          <w:p w:rsidR="00EB4D98" w:rsidRDefault="00F31A07" w:rsidP="00EB4D98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10X1</w:t>
            </w:r>
          </w:p>
          <w:p w:rsidR="00EB2A3B" w:rsidRPr="00EB4D98" w:rsidRDefault="00F31A07" w:rsidP="00EB4D98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(2,3)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421092" w:rsidRDefault="00421092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421092" w:rsidRDefault="00421092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421092" w:rsidRDefault="00421092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421092" w:rsidRDefault="00421092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</w:tr>
      <w:tr w:rsidR="009402DC" w:rsidTr="009402DC">
        <w:trPr>
          <w:trHeight w:val="447"/>
        </w:trPr>
        <w:tc>
          <w:tcPr>
            <w:tcW w:w="728" w:type="dxa"/>
          </w:tcPr>
          <w:p w:rsidR="00EB4D98" w:rsidRPr="00E821DF" w:rsidRDefault="00F31A07" w:rsidP="00EB4D98">
            <w:pPr>
              <w:rPr>
                <w:rFonts w:ascii="GOST type B" w:hAnsi="GOST type B"/>
                <w:b/>
                <w:u w:val="single"/>
                <w:lang w:val="en-US"/>
              </w:rPr>
            </w:pPr>
            <w:r w:rsidRPr="00E821DF">
              <w:rPr>
                <w:rFonts w:ascii="GOST type B" w:hAnsi="GOST type B"/>
                <w:b/>
                <w:u w:val="single"/>
                <w:lang w:val="en-US"/>
              </w:rPr>
              <w:t>1X01</w:t>
            </w:r>
          </w:p>
          <w:p w:rsidR="00EB2A3B" w:rsidRPr="00E821DF" w:rsidRDefault="00F31A07" w:rsidP="00EB4D98">
            <w:pPr>
              <w:rPr>
                <w:rFonts w:ascii="GOST type B" w:hAnsi="GOST type B"/>
                <w:b/>
                <w:u w:val="single"/>
                <w:lang w:val="en-US"/>
              </w:rPr>
            </w:pPr>
            <w:r w:rsidRPr="00E821DF">
              <w:rPr>
                <w:rFonts w:ascii="GOST type B" w:hAnsi="GOST type B"/>
                <w:b/>
                <w:u w:val="single"/>
                <w:lang w:val="en-US"/>
              </w:rPr>
              <w:t>(1,3)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421092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421092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421092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</w:p>
        </w:tc>
        <w:tc>
          <w:tcPr>
            <w:tcW w:w="0" w:type="auto"/>
          </w:tcPr>
          <w:p w:rsidR="00EB2A3B" w:rsidRPr="00E821DF" w:rsidRDefault="00421092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</w:tr>
      <w:tr w:rsidR="009402DC" w:rsidTr="009402DC">
        <w:trPr>
          <w:trHeight w:val="447"/>
        </w:trPr>
        <w:tc>
          <w:tcPr>
            <w:tcW w:w="728" w:type="dxa"/>
          </w:tcPr>
          <w:p w:rsidR="00EB4D98" w:rsidRPr="00E821DF" w:rsidRDefault="00F31A07" w:rsidP="00EB4D98">
            <w:pPr>
              <w:rPr>
                <w:rFonts w:ascii="GOST type B" w:hAnsi="GOST type B"/>
                <w:b/>
                <w:u w:val="single"/>
                <w:lang w:val="en-US"/>
              </w:rPr>
            </w:pPr>
            <w:r w:rsidRPr="00E821DF">
              <w:rPr>
                <w:rFonts w:ascii="GOST type B" w:hAnsi="GOST type B"/>
                <w:b/>
                <w:u w:val="single"/>
                <w:lang w:val="en-US"/>
              </w:rPr>
              <w:t>1X10</w:t>
            </w:r>
          </w:p>
          <w:p w:rsidR="00EB2A3B" w:rsidRPr="00E821DF" w:rsidRDefault="00F31A07" w:rsidP="00EB4D98">
            <w:pPr>
              <w:rPr>
                <w:rFonts w:ascii="GOST type B" w:hAnsi="GOST type B"/>
                <w:b/>
                <w:u w:val="single"/>
                <w:lang w:val="en-US"/>
              </w:rPr>
            </w:pPr>
            <w:r w:rsidRPr="00E821DF">
              <w:rPr>
                <w:rFonts w:ascii="GOST type B" w:hAnsi="GOST type B"/>
                <w:b/>
                <w:u w:val="single"/>
                <w:lang w:val="en-US"/>
              </w:rPr>
              <w:t>(1,3)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421092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421092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421092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421092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</w:tr>
      <w:tr w:rsidR="009402DC" w:rsidTr="009402DC">
        <w:trPr>
          <w:trHeight w:val="447"/>
        </w:trPr>
        <w:tc>
          <w:tcPr>
            <w:tcW w:w="728" w:type="dxa"/>
          </w:tcPr>
          <w:p w:rsidR="00EB4D98" w:rsidRDefault="00F31A07" w:rsidP="00EB4D98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X011</w:t>
            </w:r>
          </w:p>
          <w:p w:rsidR="00EB2A3B" w:rsidRPr="00EB4D98" w:rsidRDefault="00F31A07" w:rsidP="00EB4D98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(2,3)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421092" w:rsidRDefault="00421092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421092" w:rsidRDefault="00421092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421092" w:rsidRDefault="00421092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421092" w:rsidRDefault="00421092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</w:tr>
      <w:tr w:rsidR="009402DC" w:rsidTr="009402DC">
        <w:trPr>
          <w:trHeight w:val="447"/>
        </w:trPr>
        <w:tc>
          <w:tcPr>
            <w:tcW w:w="728" w:type="dxa"/>
          </w:tcPr>
          <w:p w:rsidR="00EB4D98" w:rsidRDefault="00F31A07" w:rsidP="00EB4D98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X101</w:t>
            </w:r>
          </w:p>
          <w:p w:rsidR="00EB2A3B" w:rsidRPr="00EB4D98" w:rsidRDefault="00F31A07" w:rsidP="00EB4D98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(1,3)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421092" w:rsidRDefault="00421092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421092" w:rsidRDefault="00421092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421092" w:rsidRDefault="00421092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421092" w:rsidRDefault="00421092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</w:tr>
      <w:tr w:rsidR="009402DC" w:rsidTr="009402DC">
        <w:trPr>
          <w:trHeight w:val="447"/>
        </w:trPr>
        <w:tc>
          <w:tcPr>
            <w:tcW w:w="728" w:type="dxa"/>
          </w:tcPr>
          <w:p w:rsidR="00EB2A3B" w:rsidRPr="00E821DF" w:rsidRDefault="00F31A07" w:rsidP="00EB4D98">
            <w:pPr>
              <w:rPr>
                <w:rFonts w:ascii="GOST type B" w:hAnsi="GOST type B"/>
                <w:b/>
                <w:u w:val="single"/>
                <w:lang w:val="en-US"/>
              </w:rPr>
            </w:pPr>
            <w:r w:rsidRPr="00E821DF">
              <w:rPr>
                <w:rFonts w:ascii="GOST type B" w:hAnsi="GOST type B"/>
                <w:b/>
                <w:u w:val="single"/>
                <w:lang w:val="en-US"/>
              </w:rPr>
              <w:t>1000(2)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421092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</w:tr>
      <w:tr w:rsidR="009402DC" w:rsidTr="009402DC">
        <w:trPr>
          <w:trHeight w:val="447"/>
        </w:trPr>
        <w:tc>
          <w:tcPr>
            <w:tcW w:w="728" w:type="dxa"/>
          </w:tcPr>
          <w:p w:rsidR="00EB4D98" w:rsidRPr="00E63676" w:rsidRDefault="00F31A07" w:rsidP="00EB4D98">
            <w:pPr>
              <w:rPr>
                <w:rFonts w:ascii="GOST type B" w:hAnsi="GOST type B"/>
                <w:b/>
                <w:u w:val="single"/>
                <w:lang w:val="en-US"/>
              </w:rPr>
            </w:pPr>
            <w:r w:rsidRPr="00E63676">
              <w:rPr>
                <w:rFonts w:ascii="GOST type B" w:hAnsi="GOST type B"/>
                <w:b/>
                <w:u w:val="single"/>
                <w:lang w:val="en-US"/>
              </w:rPr>
              <w:t>0011</w:t>
            </w:r>
          </w:p>
          <w:p w:rsidR="00EB2A3B" w:rsidRPr="00E63676" w:rsidRDefault="00F31A07" w:rsidP="00EB4D98">
            <w:pPr>
              <w:rPr>
                <w:rFonts w:ascii="GOST type B" w:hAnsi="GOST type B"/>
                <w:b/>
                <w:u w:val="single"/>
                <w:lang w:val="en-US"/>
              </w:rPr>
            </w:pPr>
            <w:r w:rsidRPr="00E63676">
              <w:rPr>
                <w:rFonts w:ascii="GOST type B" w:hAnsi="GOST type B"/>
                <w:b/>
                <w:u w:val="single"/>
                <w:lang w:val="en-US"/>
              </w:rPr>
              <w:t>(1,2,3)</w:t>
            </w:r>
          </w:p>
        </w:tc>
        <w:tc>
          <w:tcPr>
            <w:tcW w:w="0" w:type="auto"/>
          </w:tcPr>
          <w:p w:rsidR="00EB2A3B" w:rsidRPr="00E63676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63676" w:rsidRDefault="00421092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63676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63676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63676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63676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63676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63676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63676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63676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63676" w:rsidRDefault="00421092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63676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63676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63676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63676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63676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63676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63676" w:rsidRDefault="00421092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63676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</w:tr>
      <w:tr w:rsidR="009402DC" w:rsidTr="009402DC">
        <w:trPr>
          <w:trHeight w:val="447"/>
        </w:trPr>
        <w:tc>
          <w:tcPr>
            <w:tcW w:w="728" w:type="dxa"/>
          </w:tcPr>
          <w:p w:rsidR="00EB4D98" w:rsidRDefault="00F31A07" w:rsidP="00EB4D98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0101</w:t>
            </w:r>
          </w:p>
          <w:p w:rsidR="00EB2A3B" w:rsidRPr="00EB4D98" w:rsidRDefault="00F31A07" w:rsidP="00EB4D98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(1,2,3)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421092" w:rsidRDefault="00421092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421092" w:rsidRDefault="00421092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421092" w:rsidRDefault="00EB2A3B" w:rsidP="00AB54A1">
            <w:pPr>
              <w:spacing w:after="200" w:line="276" w:lineRule="auto"/>
              <w:rPr>
                <w:lang w:val="en-US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</w:tr>
      <w:tr w:rsidR="009402DC" w:rsidTr="009402DC">
        <w:trPr>
          <w:trHeight w:val="436"/>
        </w:trPr>
        <w:tc>
          <w:tcPr>
            <w:tcW w:w="728" w:type="dxa"/>
          </w:tcPr>
          <w:p w:rsidR="00EB4D98" w:rsidRPr="00E821DF" w:rsidRDefault="00F31A07" w:rsidP="00EB4D98">
            <w:pPr>
              <w:rPr>
                <w:rFonts w:ascii="GOST type B" w:hAnsi="GOST type B"/>
                <w:b/>
                <w:u w:val="single"/>
                <w:lang w:val="en-US"/>
              </w:rPr>
            </w:pPr>
            <w:r w:rsidRPr="00E821DF">
              <w:rPr>
                <w:rFonts w:ascii="GOST type B" w:hAnsi="GOST type B"/>
                <w:b/>
                <w:u w:val="single"/>
                <w:lang w:val="en-US"/>
              </w:rPr>
              <w:t>1001</w:t>
            </w:r>
          </w:p>
          <w:p w:rsidR="00EB2A3B" w:rsidRPr="00E821DF" w:rsidRDefault="00F31A07" w:rsidP="00EB4D98">
            <w:pPr>
              <w:rPr>
                <w:rFonts w:ascii="GOST type B" w:hAnsi="GOST type B"/>
                <w:b/>
                <w:u w:val="single"/>
                <w:lang w:val="en-US"/>
              </w:rPr>
            </w:pPr>
            <w:r w:rsidRPr="00E821DF">
              <w:rPr>
                <w:rFonts w:ascii="GOST type B" w:hAnsi="GOST type B"/>
                <w:b/>
                <w:u w:val="single"/>
                <w:lang w:val="en-US"/>
              </w:rPr>
              <w:t>(1,2,3)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421092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63676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B2A3B" w:rsidP="00AB54A1">
            <w:pPr>
              <w:spacing w:after="200" w:line="276" w:lineRule="auto"/>
              <w:rPr>
                <w:b/>
                <w:u w:val="single"/>
                <w:lang w:val="uk-UA"/>
              </w:rPr>
            </w:pPr>
          </w:p>
        </w:tc>
        <w:tc>
          <w:tcPr>
            <w:tcW w:w="0" w:type="auto"/>
          </w:tcPr>
          <w:p w:rsidR="00EB2A3B" w:rsidRPr="00E821DF" w:rsidRDefault="00E63676" w:rsidP="00AB54A1">
            <w:pPr>
              <w:spacing w:after="200" w:line="276" w:lineRule="auto"/>
              <w:rPr>
                <w:b/>
                <w:u w:val="single"/>
                <w:lang w:val="en-US"/>
              </w:rPr>
            </w:pPr>
            <w:r w:rsidRPr="00E821DF">
              <w:rPr>
                <w:b/>
                <w:u w:val="single"/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</w:tr>
      <w:tr w:rsidR="009402DC" w:rsidTr="009402DC">
        <w:trPr>
          <w:trHeight w:val="460"/>
        </w:trPr>
        <w:tc>
          <w:tcPr>
            <w:tcW w:w="728" w:type="dxa"/>
          </w:tcPr>
          <w:p w:rsidR="00EB4D98" w:rsidRDefault="00F31A07" w:rsidP="00EB4D98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1010</w:t>
            </w:r>
          </w:p>
          <w:p w:rsidR="00EB2A3B" w:rsidRPr="00EB4D98" w:rsidRDefault="00F31A07" w:rsidP="00EB4D98">
            <w:pPr>
              <w:rPr>
                <w:rFonts w:ascii="GOST type B" w:hAnsi="GOST type B"/>
                <w:lang w:val="en-US"/>
              </w:rPr>
            </w:pPr>
            <w:r w:rsidRPr="00EB4D98">
              <w:rPr>
                <w:rFonts w:ascii="GOST type B" w:hAnsi="GOST type B"/>
                <w:lang w:val="en-US"/>
              </w:rPr>
              <w:t>(1,2,3)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E63676" w:rsidRDefault="00E63676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E63676" w:rsidRDefault="00E63676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Pr="00E63676" w:rsidRDefault="00E63676" w:rsidP="00AB54A1">
            <w:pPr>
              <w:spacing w:after="200" w:line="276" w:lineRule="auto"/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  <w:tc>
          <w:tcPr>
            <w:tcW w:w="0" w:type="auto"/>
          </w:tcPr>
          <w:p w:rsidR="00EB2A3B" w:rsidRDefault="00EB2A3B" w:rsidP="00AB54A1">
            <w:pPr>
              <w:spacing w:after="200" w:line="276" w:lineRule="auto"/>
              <w:rPr>
                <w:lang w:val="uk-UA"/>
              </w:rPr>
            </w:pPr>
          </w:p>
        </w:tc>
      </w:tr>
    </w:tbl>
    <w:p w:rsidR="00AB54A1" w:rsidRPr="00EB2A3B" w:rsidRDefault="00AB54A1" w:rsidP="00AB54A1">
      <w:pPr>
        <w:spacing w:after="200" w:line="276" w:lineRule="auto"/>
        <w:rPr>
          <w:lang w:val="uk-UA"/>
        </w:rPr>
      </w:pPr>
    </w:p>
    <w:p w:rsidR="00AB54A1" w:rsidRPr="000C4CA2" w:rsidRDefault="00E45244" w:rsidP="009402DC">
      <w:pPr>
        <w:spacing w:before="100" w:after="120" w:line="360" w:lineRule="auto"/>
        <w:rPr>
          <w:rFonts w:ascii="GOST type B" w:hAnsi="GOST type B"/>
          <w:sz w:val="28"/>
          <w:szCs w:val="28"/>
        </w:rPr>
      </w:pPr>
      <w:r>
        <w:rPr>
          <w:rFonts w:ascii="GOST type B" w:hAnsi="GOST type B"/>
          <w:noProof/>
          <w:sz w:val="28"/>
          <w:szCs w:val="28"/>
        </w:rPr>
        <w:lastRenderedPageBreak/>
        <w:pict>
          <v:group id="_x0000_s14536" style="position:absolute;margin-left:52.65pt;margin-top:17pt;width:524.3pt;height:803.9pt;z-index:-251520000;mso-position-horizontal-relative:page;mso-position-vertical-relative:page" coordorigin="1015,558" coordsize="10486,16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">
            <v:rect id="_x0000_s14537" style="position:absolute;left:1015;top:558;width:10468;height:16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zjpccA&#10;AADdAAAADwAAAGRycy9kb3ducmV2LnhtbESPQWvCQBSE7wX/w/IKvdVN0moluhENCIX2YhTa3h7Z&#10;ZxKafRuyq0Z/fbcgeBxm5htmsRxMK07Uu8aygngcgSAurW64UrDfbZ5nIJxH1thaJgUXcrDMRg8L&#10;TLU985ZOha9EgLBLUUHtfZdK6cqaDLqx7YiDd7C9QR9kX0nd4znATSuTKJpKgw2HhRo7ymsqf4uj&#10;UbCdrFc/328vX+YafRSv+adJ8jhR6ulxWM1BeBr8PXxrv2sFs+kkgf834QnI7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Zc46XHAAAA3QAAAA8AAAAAAAAAAAAAAAAAmAIAAGRy&#10;cy9kb3ducmV2LnhtbFBLBQYAAAAABAAEAPUAAACMAwAAAAA=&#10;" filled="f" strokeweight="2.25pt"/>
            <v:group id="Group 7007" o:spid="_x0000_s14538" style="position:absolute;left:1015;top:15846;width:10486;height:892" coordorigin="1015,15846" coordsize="10486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naIfFAAAA3QAA&#10;AA8AAAAAAAAAAAAAAAAAqgIAAGRycy9kb3ducmV2LnhtbFBLBQYAAAAABAAEAPoAAACcAwAAAAA=&#10;">
              <v:line id="Line 7008" o:spid="_x0000_s14539" style="position:absolute;flip:y;visibility:visible" from="1015,15846" to="1148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oirsMAAADdAAAADwAAAGRycy9kb3ducmV2LnhtbESPwWrDMBBE74X8g9hAb7WcxjXGiRJC&#10;Q6H4VreX3BZrYxtbK0dSEvfvq0Khx2HmzTDb/WxGcSPne8sKVkkKgrixuudWwdfn21MBwgdkjaNl&#10;UvBNHva7xcMWS23v/EG3OrQilrAvUUEXwlRK6ZuODPrETsTRO1tnMETpWqkd3mO5GeVzmubSYM9x&#10;ocOJXjtqhvpqFBTrDLE4DdVAfu0u4ViZmSulHpfzYQMi0Bz+w3/0u45c/pLB75v4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aIq7DAAAA3QAAAA8AAAAAAAAAAAAA&#10;AAAAoQIAAGRycy9kb3ducmV2LnhtbFBLBQYAAAAABAAEAPkAAACRAwAAAAA=&#10;" strokeweight="2.25pt">
                <v:stroke endarrowwidth="narrow"/>
              </v:line>
              <v:line id="_x0000_s14540" style="position:absolute;visibility:visible" from="1411,15846" to="1411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Ir+8UAAADdAAAADwAAAGRycy9kb3ducmV2LnhtbESP0YrCMBRE3xf8h3CFfRFNVRS32ygi&#10;CIvIgtYPuNvcbYvNTW1irX9vBMHHYWbOMMmqM5VoqXGlZQXjUQSCOLO65FzBKd0OFyCcR9ZYWSYF&#10;d3KwWvY+Eoy1vfGB2qPPRYCwi1FB4X0dS+myggy6ka2Jg/dvG4M+yCaXusFbgJtKTqJoLg2WHBYK&#10;rGlTUHY+Xo2Ccop/A/814Lzan86/9yy97C6pUp/9bv0NwlPn3+FX+0crWMxnM3i+CU9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Ir+8UAAADdAAAADwAAAAAAAAAA&#10;AAAAAAChAgAAZHJzL2Rvd25yZXYueG1sUEsFBgAAAAAEAAQA+QAAAJMDAAAAAA==&#10;" strokeweight="2.25pt">
                <v:stroke endarrowwidth="narrow"/>
              </v:line>
              <v:line id="_x0000_s14541" style="position:absolute;visibility:visible" from="1989,15846" to="19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C1jMUAAADdAAAADwAAAGRycy9kb3ducmV2LnhtbESP0YrCMBRE34X9h3AFX0RTFYtWoyzC&#10;wrIsgq0fcG2ubbG5qU1W69+bBcHHYWbOMOttZ2pxo9ZVlhVMxhEI4tzqigsFx+xrtADhPLLG2jIp&#10;eJCD7eajt8ZE2zsf6Jb6QgQIuwQVlN43iZQuL8mgG9uGOHhn2xr0QbaF1C3eA9zUchpFsTRYcVgo&#10;saFdSfkl/TMKqhmehn455KL+PV72jzy7/lwzpQb97nMFwlPn3+FX+1srWMTzGP7fhCcgN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C1jMUAAADdAAAADwAAAAAAAAAA&#10;AAAAAAChAgAAZHJzL2Rvd25yZXYueG1sUEsFBgAAAAAEAAQA+QAAAJMDAAAAAA==&#10;" strokeweight="2.25pt">
                <v:stroke endarrowwidth="narrow"/>
              </v:line>
              <v:line id="Line 7011" o:spid="_x0000_s14542" style="position:absolute;visibility:visible" from="3340,15846" to="3340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QF8cAAADdAAAADwAAAGRycy9kb3ducmV2LnhtbESP0WrCQBRE3wv+w3ILfRHd2NKoaVYR&#10;oVBKETR+wDV7TUKyd2N2a5K/7xYKfRxm5gyTbgfTiDt1rrKsYDGPQBDnVldcKDhn77MVCOeRNTaW&#10;ScFIDrabyUOKibY9H+l+8oUIEHYJKii9bxMpXV6SQTe3LXHwrrYz6IPsCqk77APcNPI5imJpsOKw&#10;UGJL+5Ly+vRtFFQveJn69ZSL5utcH8Y8u33eMqWeHofdGwhPg/8P/7U/tIJV/LqE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zBAXxwAAAN0AAAAPAAAAAAAA&#10;AAAAAAAAAKECAABkcnMvZG93bnJldi54bWxQSwUGAAAAAAQABAD5AAAAlQMAAAAA&#10;" strokeweight="2.25pt">
                <v:stroke endarrowwidth="narrow"/>
              </v:line>
              <v:line id="Line 7012" o:spid="_x0000_s14543" style="position:absolute;visibility:visible" from="4189,15846" to="41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OEZcEAAADdAAAADwAAAGRycy9kb3ducmV2LnhtbERPzYrCMBC+C75DGGEvoqkrFq1GEUFY&#10;FhG0PsDYjG2xmdQman17cxA8fnz/i1VrKvGgxpWWFYyGEQjizOqScwWndDuYgnAeWWNlmRS8yMFq&#10;2e0sMNH2yQd6HH0uQgi7BBUU3teJlC4ryKAb2po4cBfbGPQBNrnUDT5DuKnkbxTF0mDJoaHAmjYF&#10;Zdfj3Sgox3ju+1mf82p3uu5fWXr7v6VK/fTa9RyEp9Z/xR/3n1YwjSdhbngTnoB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U4RlwQAAAN0AAAAPAAAAAAAAAAAAAAAA&#10;AKECAABkcnMvZG93bnJldi54bWxQSwUGAAAAAAQABAD5AAAAjwMAAAAA&#10;" strokeweight="2.25pt">
                <v:stroke endarrowwidth="narrow"/>
              </v:line>
              <v:line id="_x0000_s14544" style="position:absolute;visibility:visible" from="4675,15853" to="4675,1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8h/sQAAADdAAAADwAAAGRycy9kb3ducmV2LnhtbESP0YrCMBRE3xf2H8IVfBFNVVa0GmUR&#10;BBERtH7Atbm2xeamNlHr3xtB8HGYmTPMbNGYUtypdoVlBf1eBII4tbrgTMExWXXHIJxH1lhaJgVP&#10;crCY//7MMNb2wXu6H3wmAoRdjApy76tYSpfmZND1bEUcvLOtDfog60zqGh8Bbko5iKKRNFhwWMix&#10;omVO6eVwMwqKIZ46ftLhrNweL7tnmlw310Spdqv5n4Lw1Phv+NNeawXj0d8E3m/C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HyH+xAAAAN0AAAAPAAAAAAAAAAAA&#10;AAAAAKECAABkcnMvZG93bnJldi54bWxQSwUGAAAAAAQABAD5AAAAkgMAAAAA&#10;" strokeweight="2.25pt">
                <v:stroke endarrowwidth="narrow"/>
              </v:line>
              <v:line id="Line 7014" o:spid="_x0000_s14545" style="position:absolute;visibility:visible" from="1015,16127" to="4693,1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lC3s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9oc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SULewQAAAN0AAAAPAAAAAAAAAAAAAAAA&#10;AKECAABkcnMvZG93bnJldi54bWxQSwUGAAAAAAQABAD5AAAAjwMAAAAA&#10;" strokeweight="2.25pt">
                <v:stroke endarrowwidth="narrow"/>
              </v:line>
              <v:line id="Line 7015" o:spid="_x0000_s14546" style="position:absolute;visibility:visible" from="1015,16408" to="4693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nRcUAAADdAAAADwAAAGRycy9kb3ducmV2LnhtbESP0YrCMBRE3wX/IVzBF1lTFYpbG0UW&#10;FkRkQesHXJtrW9rc1CZq/XuzsLCPw8ycYdJNbxrxoM5VlhXMphEI4tzqigsF5+z7YwnCeWSNjWVS&#10;8CIHm/VwkGKi7ZOP9Dj5QgQIuwQVlN63iZQuL8mgm9qWOHhX2xn0QXaF1B0+A9w0ch5FsTRYcVgo&#10;saWvkvL6dDcKqgVeJv5zwkVzONc/rzy77W+ZUuNRv12B8NT7//Bfe6cVLON4Br9vwhOQ6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XnRcUAAADdAAAADwAAAAAAAAAA&#10;AAAAAAChAgAAZHJzL2Rvd25yZXYueG1sUEsFBgAAAAAEAAQA+QAAAJMDAAAAAA==&#10;" strokeweight="2.25pt">
                <v:stroke endarrowwidth="narrow"/>
              </v:line>
              <v:line id="_x0000_s14547" style="position:absolute;visibility:visible" from="10935,16260" to="11501,1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5MsMAAADdAAAADwAAAGRycy9kb3ducmV2LnhtbESP0YrCMBRE3wX/IVxhX0RTFYpWo4gg&#10;LIsIWj/g2lzbYnNTm6j17zeC4OMwM2eYxao1lXhQ40rLCkbDCARxZnXJuYJTuh1MQTiPrLGyTApe&#10;5GC17HYWmGj75AM9jj4XAcIuQQWF93UipcsKMuiGtiYO3sU2Bn2QTS51g88AN5UcR1EsDZYcFgqs&#10;aVNQdj3ejYJygue+n/U5r3an6/6Vpbe/W6rUT69dz0F4av03/Gn/agXTOB7D+014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XeTLDAAAA3QAAAA8AAAAAAAAAAAAA&#10;AAAAoQIAAGRycy9kb3ducmV2LnhtbFBLBQYAAAAABAAEAPkAAACRAwAAAAA=&#10;" strokeweight="2.25pt">
                <v:stroke endarrowwidth="narrow"/>
              </v:line>
              <v:shape id="_x0000_s14548" type="#_x0000_t202" style="position:absolute;left:1049;top:16434;width:39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uRxsUA&#10;AADdAAAADwAAAGRycy9kb3ducmV2LnhtbESPX2vCQBDE3wv9DscKvtWLF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K5HGxQAAAN0AAAAPAAAAAAAAAAAAAAAAAJgCAABkcnMv&#10;ZG93bnJldi54bWxQSwUGAAAAAAQABAD1AAAAigMAAAAA&#10;" filled="f" stroked="f" strokeweight="2.25pt">
                <v:stroke endarrowwidth="narrow"/>
                <v:textbox style="mso-next-textbox:#_x0000_s14548" inset="0,0,0,0">
                  <w:txbxContent>
                    <w:p w:rsidR="00093F1F" w:rsidRDefault="00093F1F" w:rsidP="000C4CA2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Зм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4549" type="#_x0000_t202" style="position:absolute;left:1522;top:16457;width:44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IJssUA&#10;AADdAAAADwAAAGRycy9kb3ducmV2LnhtbESPX2vCQBDE3wv9DscKvtWLU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wgmyxQAAAN0AAAAPAAAAAAAAAAAAAAAAAJgCAABkcnMv&#10;ZG93bnJldi54bWxQSwUGAAAAAAQABAD1AAAAigMAAAAA&#10;" filled="f" stroked="f" strokeweight="2.25pt">
                <v:stroke endarrowwidth="narrow"/>
                <v:textbox style="mso-next-textbox:#_x0000_s14549" inset="0,0,0,0">
                  <w:txbxContent>
                    <w:p w:rsidR="00093F1F" w:rsidRDefault="00093F1F" w:rsidP="000C4CA2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4550" type="#_x0000_t202" style="position:absolute;left:2187;top:16434;width:889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6sKcUA&#10;AADdAAAADwAAAGRycy9kb3ducmV2LnhtbESPX2vCQBDE3wv9DscKvtWLQoO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jqwpxQAAAN0AAAAPAAAAAAAAAAAAAAAAAJgCAABkcnMv&#10;ZG93bnJldi54bWxQSwUGAAAAAAQABAD1AAAAigMAAAAA&#10;" filled="f" stroked="f" strokeweight="2.25pt">
                <v:stroke endarrowwidth="narrow"/>
                <v:textbox style="mso-next-textbox:#_x0000_s14550" inset="0,0,0,0">
                  <w:txbxContent>
                    <w:p w:rsidR="00093F1F" w:rsidRDefault="00093F1F" w:rsidP="000C4CA2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№ докум.</w:t>
                      </w:r>
                    </w:p>
                  </w:txbxContent>
                </v:textbox>
              </v:shape>
              <v:shape id="_x0000_s14551" type="#_x0000_t202" style="position:absolute;left:3493;top:16440;width:6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yXsQA&#10;AADdAAAADwAAAGRycy9kb3ducmV2LnhtbESPzWrDMBCE74W+g9hCb42cHkxwIpsQSGh7KM3/dbE2&#10;thNrZaxt4r59VSjkOMzMN8ysGFyrrtSHxrOB8SgBRVx623BlYLddvkxABUG22HomAz8UoMgfH2aY&#10;WX/jNV03UqkI4ZChgVqky7QOZU0Ow8h3xNE7+d6hRNlX2vZ4i3DX6tckSbXDhuNCjR0taiovm29n&#10;oDpu31Hvvz4+D64L7fostFqJMc9Pw3wKSmiQe/i//WYNTNI0hb838Qno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cMl7EAAAA3QAAAA8AAAAAAAAAAAAAAAAAmAIAAGRycy9k&#10;b3ducmV2LnhtbFBLBQYAAAAABAAEAPUAAACJAwAAAAA=&#10;" filled="f" stroked="f" strokeweight="2.25pt">
                <v:stroke endarrowwidth="narrow"/>
                <v:textbox style="mso-next-textbox:#_x0000_s14551" inset="0,0,0,0">
                  <w:txbxContent>
                    <w:p w:rsidR="00093F1F" w:rsidRDefault="00093F1F" w:rsidP="000C4CA2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Підп.</w:t>
                      </w:r>
                    </w:p>
                  </w:txbxContent>
                </v:textbox>
              </v:shape>
              <v:shape id="_x0000_s14552" type="#_x0000_t202" style="position:absolute;left:4236;top:16446;width:536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XxcUA&#10;AADdAAAADwAAAGRycy9kb3ducmV2LnhtbESPT2vCQBTE74LfYXmCN93YQyqpq4ig1B5K/ddeH9nX&#10;JJp9G7KvGr+9Wyj0OMzMb5jZonO1ulIbKs8GJuMEFHHubcWFgeNhPZqCCoJssfZMBu4UYDHv92aY&#10;WX/jHV33UqgI4ZChgVKkybQOeUkOw9g3xNH79q1DibIttG3xFuGu1k9JkmqHFceFEhtalZRf9j/O&#10;QPF12KI+fby9f7om1Luz0GYjxgwH3fIFlFAn/+G/9qs1ME3TZ/h9E5+An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JfFxQAAAN0AAAAPAAAAAAAAAAAAAAAAAJgCAABkcnMv&#10;ZG93bnJldi54bWxQSwUGAAAAAAQABAD1AAAAigMAAAAA&#10;" filled="f" stroked="f" strokeweight="2.25pt">
                <v:stroke endarrowwidth="narrow"/>
                <v:textbox style="mso-next-textbox:#_x0000_s14552" inset="0,0,0,0">
                  <w:txbxContent>
                    <w:p w:rsidR="00093F1F" w:rsidRDefault="00093F1F" w:rsidP="000C4CA2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18"/>
                        </w:rPr>
                        <w:t>Дат</w:t>
                      </w:r>
                      <w:r>
                        <w:rPr>
                          <w:rFonts w:ascii="GOST type B" w:hAnsi="GOST type B"/>
                          <w:i/>
                        </w:rPr>
                        <w:t>а</w:t>
                      </w:r>
                    </w:p>
                  </w:txbxContent>
                </v:textbox>
              </v:shape>
              <v:line id="Line 7022" o:spid="_x0000_s14553" style="position:absolute;visibility:visible" from="10930,15875" to="10930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9O2M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5oY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P07YwQAAAN0AAAAPAAAAAAAAAAAAAAAA&#10;AKECAABkcnMvZG93bnJldi54bWxQSwUGAAAAAAQABAD5AAAAjwMAAAAA&#10;" strokeweight="2.25pt">
                <v:stroke endarrowwidth="narrow"/>
              </v:line>
              <v:shape id="_x0000_s14554" type="#_x0000_t202" style="position:absolute;left:10990;top:15907;width:464;height:7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OmLMUA&#10;AADdAAAADwAAAGRycy9kb3ducmV2LnhtbESPT2vCQBTE74LfYXkFb7ppD0Gjq5SCUnsQ/7R6fWSf&#10;Sdrs25B91fjtXaHQ4zAzv2Fmi87V6kJtqDwbeB4loIhzbysuDHwelsMxqCDIFmvPZOBGARbzfm+G&#10;mfVX3tFlL4WKEA4ZGihFmkzrkJfkMIx8Qxy9s28dSpRtoW2L1wh3tX5JklQ7rDgulNjQW0n5z/7X&#10;GShOhzXqr+3H5uiaUO++hVYrMWbw1L1OQQl18h/+a79bA+M0ncDjTX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6YsxQAAAN0AAAAPAAAAAAAAAAAAAAAAAJgCAABkcnMv&#10;ZG93bnJldi54bWxQSwUGAAAAAAQABAD1AAAAigMAAAAA&#10;" filled="f" stroked="f" strokeweight="2.25pt">
                <v:stroke endarrowwidth="narrow"/>
                <v:textbox style="mso-next-textbox:#_x0000_s14554" inset="0,0,0,0">
                  <w:txbxContent>
                    <w:p w:rsidR="00093F1F" w:rsidRDefault="00093F1F" w:rsidP="000C4CA2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.</w:t>
                      </w:r>
                    </w:p>
                    <w:p w:rsidR="00093F1F" w:rsidRDefault="00093F1F" w:rsidP="000C4CA2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  <w:p w:rsidR="00093F1F" w:rsidRPr="008F7902" w:rsidRDefault="00093F1F" w:rsidP="000C4CA2">
                      <w:pPr>
                        <w:jc w:val="center"/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  <w:lang w:val="en-US"/>
                        </w:rPr>
                        <w:t>1</w:t>
                      </w:r>
                      <w:r>
                        <w:rPr>
                          <w:rFonts w:ascii="GOST type B" w:hAnsi="GOST type B"/>
                          <w:i/>
                          <w:lang w:val="uk-UA"/>
                        </w:rPr>
                        <w:t>2</w:t>
                      </w:r>
                    </w:p>
                  </w:txbxContent>
                </v:textbox>
              </v:shape>
              <v:shape id="_x0000_s14555" type="#_x0000_t202" style="position:absolute;left:5417;top:16038;width:4707;height: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w898UA&#10;AADdAAAADwAAAGRycy9kb3ducmV2LnhtbESPQWvCQBSE74L/YXkFb7pJD1ZS1yAFpfZQqrZ6fWSf&#10;STT7NmRfNf333YLQ4zAz3zDzvHeNulIXas8G0kkCirjwtubSwOd+NZ6BCoJssfFMBn4oQL4YDuaY&#10;WX/jLV13UqoI4ZChgUqkzbQORUUOw8S3xNE7+c6hRNmV2nZ4i3DX6MckmWqHNceFClt6qai47L6d&#10;gfK436D++nh7P7g2NNuz0Hotxowe+uUzKKFe/sP39qs1MJs+pfD3Jj4Bv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Dz3xQAAAN0AAAAPAAAAAAAAAAAAAAAAAJgCAABkcnMv&#10;ZG93bnJldi54bWxQSwUGAAAAAAQABAD1AAAAigMAAAAA&#10;" filled="f" stroked="f" strokeweight="2.25pt">
                <v:stroke endarrowwidth="narrow"/>
                <v:textbox style="mso-next-textbox:#_x0000_s14555" inset="0,0,0,0">
                  <w:txbxContent>
                    <w:p w:rsidR="00093F1F" w:rsidRDefault="00093F1F" w:rsidP="000C4CA2">
                      <w:pPr>
                        <w:jc w:val="center"/>
                        <w:rPr>
                          <w:rFonts w:ascii="GOST type B" w:hAnsi="GOST type B"/>
                          <w:i/>
                          <w:sz w:val="44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ІАЛЦ.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en-US"/>
                        </w:rPr>
                        <w:t>362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.00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 xml:space="preserve"> 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П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З</w:t>
                      </w:r>
                    </w:p>
                  </w:txbxContent>
                </v:textbox>
              </v:shape>
            </v:group>
            <w10:wrap anchorx="page" anchory="page"/>
          </v:group>
        </w:pict>
      </w:r>
      <w:r w:rsidR="009402DC" w:rsidRPr="009402DC">
        <w:rPr>
          <w:rFonts w:ascii="GOST type B" w:hAnsi="GOST type B"/>
          <w:sz w:val="28"/>
          <w:szCs w:val="28"/>
        </w:rPr>
        <w:t xml:space="preserve">     На підставі таблиці покриття системи заперечень перемикальних функцій одержу</w:t>
      </w:r>
      <w:r w:rsidR="009402DC" w:rsidRPr="00CA2961">
        <w:rPr>
          <w:rFonts w:ascii="Candara" w:hAnsi="Candara"/>
          <w:sz w:val="28"/>
          <w:szCs w:val="28"/>
        </w:rPr>
        <w:t>є</w:t>
      </w:r>
      <w:r w:rsidR="009402DC" w:rsidRPr="009402DC">
        <w:rPr>
          <w:rFonts w:ascii="GOST type B" w:hAnsi="GOST type B"/>
          <w:sz w:val="28"/>
          <w:szCs w:val="28"/>
        </w:rPr>
        <w:t>мо МДНФ заперечень перемикальних функцій:</w:t>
      </w:r>
    </w:p>
    <w:p w:rsidR="009402DC" w:rsidRPr="00414AB4" w:rsidRDefault="00084E3E" w:rsidP="009402DC">
      <w:pPr>
        <w:spacing w:before="100" w:after="120" w:line="360" w:lineRule="auto"/>
        <w:rPr>
          <w:rFonts w:ascii="GOST type B" w:hAnsi="GOST type B"/>
          <w:sz w:val="28"/>
          <w:szCs w:val="28"/>
          <w:lang w:val="uk-UA"/>
        </w:rPr>
      </w:pPr>
      <w:r w:rsidRPr="00084E3E">
        <w:rPr>
          <w:rFonts w:ascii="GOST type B" w:hAnsi="GOST type B"/>
          <w:position w:val="-50"/>
          <w:sz w:val="28"/>
          <w:szCs w:val="28"/>
          <w:lang w:val="en-US"/>
        </w:rPr>
        <w:object w:dxaOrig="5220" w:dyaOrig="1160">
          <v:shape id="_x0000_i1067" type="#_x0000_t75" style="width:260.9pt;height:57.05pt" o:ole="">
            <v:imagedata r:id="rId97" o:title=""/>
          </v:shape>
          <o:OLEObject Type="Embed" ProgID="Equation.DSMT4" ShapeID="_x0000_i1067" DrawAspect="Content" ObjectID="_1480095540" r:id="rId98"/>
        </w:object>
      </w:r>
      <w:r w:rsidR="009402DC">
        <w:rPr>
          <w:rFonts w:ascii="GOST type B" w:hAnsi="GOST type B"/>
          <w:sz w:val="28"/>
          <w:szCs w:val="28"/>
          <w:lang w:val="en-US"/>
        </w:rPr>
        <w:t xml:space="preserve"> </w:t>
      </w:r>
    </w:p>
    <w:p w:rsidR="009402DC" w:rsidRPr="00084E3E" w:rsidRDefault="00E45244" w:rsidP="001D7946">
      <w:pPr>
        <w:spacing w:line="360" w:lineRule="auto"/>
        <w:rPr>
          <w:rFonts w:ascii="GOST type B" w:hAnsi="GOST type B"/>
          <w:sz w:val="28"/>
          <w:szCs w:val="28"/>
          <w:lang w:val="uk-UA"/>
        </w:rPr>
      </w:pPr>
      <w:r>
        <w:rPr>
          <w:rFonts w:ascii="GOST type B" w:hAnsi="GOST type B"/>
          <w:noProof/>
          <w:sz w:val="28"/>
          <w:szCs w:val="28"/>
        </w:rPr>
        <w:pict>
          <v:shape id="_x0000_s14477" type="#_x0000_t202" style="position:absolute;margin-left:183.55pt;margin-top:18.75pt;width:67.4pt;height:22.4pt;z-index:251788288" strokecolor="white [3212]">
            <v:textbox style="mso-next-textbox:#_x0000_s14477">
              <w:txbxContent>
                <w:p w:rsidR="00093F1F" w:rsidRPr="00414AB4" w:rsidRDefault="00093F1F">
                  <w:pPr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</w:pPr>
                  <w:r w:rsidRPr="00414AB4"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  <w:t>І</w:t>
                  </w:r>
                  <w:r w:rsidRPr="00414AB4">
                    <w:rPr>
                      <w:rFonts w:ascii="GOST type B" w:hAnsi="GOST type B"/>
                      <w:sz w:val="28"/>
                      <w:szCs w:val="28"/>
                      <w:lang w:val="en-US"/>
                    </w:rPr>
                    <w:t>/</w:t>
                  </w:r>
                  <w:r w:rsidRPr="00414AB4"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  <w:t>АБО</w:t>
                  </w:r>
                </w:p>
              </w:txbxContent>
            </v:textbox>
          </v:shape>
        </w:pict>
      </w:r>
      <w:r w:rsidR="00084E3E">
        <w:rPr>
          <w:rFonts w:ascii="GOST type B" w:hAnsi="GOST type B"/>
          <w:sz w:val="28"/>
          <w:szCs w:val="28"/>
          <w:lang w:val="uk-UA"/>
        </w:rPr>
        <w:t xml:space="preserve">     </w:t>
      </w:r>
      <w:r w:rsidR="00084E3E" w:rsidRPr="00084E3E">
        <w:rPr>
          <w:rFonts w:ascii="GOST type B" w:hAnsi="GOST type B"/>
          <w:sz w:val="28"/>
          <w:szCs w:val="28"/>
          <w:lang w:val="uk-UA"/>
        </w:rPr>
        <w:t>Виведемо вісім нормальних форм</w:t>
      </w:r>
      <w:r w:rsidR="00414AB4">
        <w:rPr>
          <w:rFonts w:ascii="GOST type B" w:hAnsi="GOST type B"/>
          <w:sz w:val="28"/>
          <w:szCs w:val="28"/>
          <w:lang w:val="uk-UA"/>
        </w:rPr>
        <w:t>:</w:t>
      </w:r>
    </w:p>
    <w:p w:rsidR="00084E3E" w:rsidRDefault="00E45244" w:rsidP="00AB54A1">
      <w:pPr>
        <w:spacing w:after="200" w:line="276" w:lineRule="auto"/>
        <w:rPr>
          <w:rFonts w:ascii="GOST type B" w:hAnsi="GOST type B"/>
          <w:lang w:val="uk-UA"/>
        </w:rPr>
      </w:pPr>
      <w:r w:rsidRPr="00E45244">
        <w:rPr>
          <w:rFonts w:ascii="GOST type B" w:hAnsi="GOST type B"/>
          <w:noProof/>
          <w:sz w:val="28"/>
          <w:szCs w:val="28"/>
        </w:rPr>
        <w:pict>
          <v:shape id="_x0000_s14478" type="#_x0000_t202" style="position:absolute;margin-left:163.2pt;margin-top:66.7pt;width:117.5pt;height:23.05pt;z-index:251789312" strokecolor="white [3212]">
            <v:textbox>
              <w:txbxContent>
                <w:p w:rsidR="00093F1F" w:rsidRPr="00F46191" w:rsidRDefault="00093F1F">
                  <w:pPr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</w:pPr>
                  <w:r w:rsidRPr="00F46191"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  <w:t>І-НЕ/</w:t>
                  </w:r>
                  <w:r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  <w:t>І</w:t>
                  </w:r>
                  <w:r w:rsidRPr="00F46191"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  <w:t>-НЕ</w:t>
                  </w:r>
                </w:p>
              </w:txbxContent>
            </v:textbox>
          </v:shape>
        </w:pict>
      </w:r>
      <w:r w:rsidR="00F46191" w:rsidRPr="00084E3E">
        <w:rPr>
          <w:rFonts w:ascii="GOST type B" w:hAnsi="GOST type B"/>
          <w:position w:val="-50"/>
          <w:lang w:val="en-US"/>
        </w:rPr>
        <w:object w:dxaOrig="3660" w:dyaOrig="1120">
          <v:shape id="_x0000_i1068" type="#_x0000_t75" style="width:182.35pt;height:56.1pt" o:ole="">
            <v:imagedata r:id="rId99" o:title=""/>
          </v:shape>
          <o:OLEObject Type="Embed" ProgID="Equation.DSMT4" ShapeID="_x0000_i1068" DrawAspect="Content" ObjectID="_1480095541" r:id="rId100"/>
        </w:object>
      </w:r>
    </w:p>
    <w:p w:rsidR="00084E3E" w:rsidRDefault="00E45244" w:rsidP="00AB54A1">
      <w:pPr>
        <w:spacing w:after="200" w:line="276" w:lineRule="auto"/>
        <w:rPr>
          <w:rFonts w:ascii="GOST type B" w:hAnsi="GOST type B"/>
          <w:lang w:val="uk-UA"/>
        </w:rPr>
      </w:pPr>
      <w:r>
        <w:rPr>
          <w:rFonts w:ascii="GOST type B" w:hAnsi="GOST type B"/>
          <w:noProof/>
        </w:rPr>
        <w:pict>
          <v:shape id="_x0000_s14479" type="#_x0000_t202" style="position:absolute;margin-left:230.5pt;margin-top:83.7pt;width:87.55pt;height:21.05pt;z-index:251790336" strokecolor="white [3212]">
            <v:textbox>
              <w:txbxContent>
                <w:p w:rsidR="00093F1F" w:rsidRPr="00F46191" w:rsidRDefault="00093F1F">
                  <w:pPr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</w:pPr>
                  <w:r w:rsidRPr="00F46191"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  <w:t>АБО/І-НЕ</w:t>
                  </w:r>
                </w:p>
              </w:txbxContent>
            </v:textbox>
          </v:shape>
        </w:pict>
      </w:r>
      <w:r w:rsidR="00B27640" w:rsidRPr="00A23020">
        <w:rPr>
          <w:rFonts w:ascii="GOST type B" w:hAnsi="GOST type B"/>
          <w:position w:val="-68"/>
          <w:lang w:val="uk-UA"/>
        </w:rPr>
        <w:object w:dxaOrig="3220" w:dyaOrig="1480">
          <v:shape id="_x0000_i1069" type="#_x0000_t75" style="width:161.75pt;height:74.8pt" o:ole="">
            <v:imagedata r:id="rId101" o:title=""/>
          </v:shape>
          <o:OLEObject Type="Embed" ProgID="Equation.DSMT4" ShapeID="_x0000_i1069" DrawAspect="Content" ObjectID="_1480095542" r:id="rId102"/>
        </w:object>
      </w:r>
    </w:p>
    <w:p w:rsidR="00A23020" w:rsidRPr="00084E3E" w:rsidRDefault="00E45244" w:rsidP="00AB54A1">
      <w:pPr>
        <w:spacing w:after="200" w:line="276" w:lineRule="auto"/>
        <w:rPr>
          <w:rFonts w:ascii="GOST type B" w:hAnsi="GOST type B"/>
          <w:lang w:val="uk-UA"/>
        </w:rPr>
      </w:pPr>
      <w:r>
        <w:rPr>
          <w:rFonts w:ascii="GOST type B" w:hAnsi="GOST type B"/>
          <w:noProof/>
        </w:rPr>
        <w:pict>
          <v:shape id="_x0000_s14480" type="#_x0000_t202" style="position:absolute;margin-left:260.15pt;margin-top:74.15pt;width:102.1pt;height:21.3pt;z-index:251791360" strokecolor="white [3212]">
            <v:textbox>
              <w:txbxContent>
                <w:p w:rsidR="00093F1F" w:rsidRPr="006D0ED7" w:rsidRDefault="00093F1F">
                  <w:pPr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</w:pPr>
                  <w:r w:rsidRPr="006D0ED7"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  <w:t>АБО-НЕ/АБО</w:t>
                  </w:r>
                </w:p>
              </w:txbxContent>
            </v:textbox>
          </v:shape>
        </w:pict>
      </w:r>
      <w:r w:rsidR="00B27640" w:rsidRPr="00F46191">
        <w:rPr>
          <w:rFonts w:ascii="GOST type B" w:hAnsi="GOST type B"/>
          <w:position w:val="-60"/>
          <w:lang w:val="uk-UA"/>
        </w:rPr>
        <w:object w:dxaOrig="4700" w:dyaOrig="1320">
          <v:shape id="_x0000_i1070" type="#_x0000_t75" style="width:234.7pt;height:65.45pt" o:ole="">
            <v:imagedata r:id="rId103" o:title=""/>
          </v:shape>
          <o:OLEObject Type="Embed" ProgID="Equation.DSMT4" ShapeID="_x0000_i1070" DrawAspect="Content" ObjectID="_1480095543" r:id="rId104"/>
        </w:object>
      </w:r>
    </w:p>
    <w:p w:rsidR="00AB54A1" w:rsidRPr="00DB3652" w:rsidRDefault="00E45244" w:rsidP="00AB54A1">
      <w:pPr>
        <w:spacing w:after="200" w:line="276" w:lineRule="auto"/>
      </w:pPr>
      <w:r>
        <w:rPr>
          <w:noProof/>
        </w:rPr>
        <w:pict>
          <v:shape id="_x0000_s14481" type="#_x0000_t202" style="position:absolute;margin-left:230.5pt;margin-top:72.25pt;width:77.2pt;height:24.4pt;z-index:251792384" strokecolor="white [3212]">
            <v:textbox>
              <w:txbxContent>
                <w:p w:rsidR="00093F1F" w:rsidRPr="006D0ED7" w:rsidRDefault="00093F1F">
                  <w:pPr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</w:pPr>
                  <w:r w:rsidRPr="006D0ED7"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  <w:t>І/АБО-НЕ</w:t>
                  </w:r>
                </w:p>
              </w:txbxContent>
            </v:textbox>
          </v:shape>
        </w:pict>
      </w:r>
      <w:r w:rsidR="00B27640" w:rsidRPr="00F46191">
        <w:rPr>
          <w:position w:val="-60"/>
        </w:rPr>
        <w:object w:dxaOrig="5260" w:dyaOrig="1320">
          <v:shape id="_x0000_i1071" type="#_x0000_t75" style="width:263.7pt;height:65.45pt" o:ole="">
            <v:imagedata r:id="rId105" o:title=""/>
          </v:shape>
          <o:OLEObject Type="Embed" ProgID="Equation.DSMT4" ShapeID="_x0000_i1071" DrawAspect="Content" ObjectID="_1480095544" r:id="rId106"/>
        </w:object>
      </w:r>
    </w:p>
    <w:p w:rsidR="00AB54A1" w:rsidRPr="00DB3652" w:rsidRDefault="00B27640" w:rsidP="00AB54A1">
      <w:pPr>
        <w:spacing w:after="200" w:line="276" w:lineRule="auto"/>
      </w:pPr>
      <w:r w:rsidRPr="00F46191">
        <w:rPr>
          <w:position w:val="-60"/>
        </w:rPr>
        <w:object w:dxaOrig="5920" w:dyaOrig="1320">
          <v:shape id="_x0000_i1072" type="#_x0000_t75" style="width:295.5pt;height:65.45pt" o:ole="">
            <v:imagedata r:id="rId107" o:title=""/>
          </v:shape>
          <o:OLEObject Type="Embed" ProgID="Equation.DSMT4" ShapeID="_x0000_i1072" DrawAspect="Content" ObjectID="_1480095545" r:id="rId108"/>
        </w:object>
      </w:r>
    </w:p>
    <w:p w:rsidR="00AB54A1" w:rsidRDefault="00E45244" w:rsidP="00AB54A1">
      <w:pPr>
        <w:spacing w:after="200" w:line="276" w:lineRule="auto"/>
        <w:rPr>
          <w:lang w:val="uk-UA"/>
        </w:rPr>
      </w:pPr>
      <w:r>
        <w:rPr>
          <w:noProof/>
        </w:rPr>
        <w:pict>
          <v:shape id="_x0000_s14484" type="#_x0000_t202" style="position:absolute;margin-left:183.55pt;margin-top:.1pt;width:80.75pt;height:21.3pt;z-index:251795456" strokecolor="white [3212]">
            <v:textbox>
              <w:txbxContent>
                <w:p w:rsidR="00093F1F" w:rsidRPr="00B27640" w:rsidRDefault="00093F1F">
                  <w:pPr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  <w:t>І</w:t>
                  </w:r>
                  <w:r w:rsidRPr="00B27640"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  <w:t>-НЕ/І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4482" type="#_x0000_t202" style="position:absolute;margin-left:328.45pt;margin-top:70.85pt;width:58.2pt;height:21.25pt;z-index:251793408" strokecolor="white [3212]">
            <v:textbox>
              <w:txbxContent>
                <w:p w:rsidR="00093F1F" w:rsidRPr="006D0ED7" w:rsidRDefault="00093F1F">
                  <w:pPr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</w:pPr>
                  <w:r w:rsidRPr="006D0ED7"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  <w:t>АБО/І</w:t>
                  </w:r>
                </w:p>
              </w:txbxContent>
            </v:textbox>
          </v:shape>
        </w:pict>
      </w:r>
      <w:r w:rsidR="00B27640" w:rsidRPr="00F46191">
        <w:rPr>
          <w:position w:val="-60"/>
        </w:rPr>
        <w:object w:dxaOrig="4740" w:dyaOrig="1320">
          <v:shape id="_x0000_i1073" type="#_x0000_t75" style="width:236.55pt;height:65.45pt" o:ole="">
            <v:imagedata r:id="rId109" o:title=""/>
          </v:shape>
          <o:OLEObject Type="Embed" ProgID="Equation.DSMT4" ShapeID="_x0000_i1073" DrawAspect="Content" ObjectID="_1480095546" r:id="rId110"/>
        </w:object>
      </w:r>
    </w:p>
    <w:p w:rsidR="00E2689D" w:rsidRDefault="00FF5EDF" w:rsidP="00AB54A1">
      <w:pPr>
        <w:spacing w:after="200" w:line="276" w:lineRule="auto"/>
        <w:rPr>
          <w:lang w:val="uk-UA"/>
        </w:rPr>
      </w:pPr>
      <w:r w:rsidRPr="00FF5EDF">
        <w:rPr>
          <w:position w:val="-66"/>
          <w:lang w:val="uk-UA"/>
        </w:rPr>
        <w:object w:dxaOrig="8900" w:dyaOrig="1440">
          <v:shape id="_x0000_i1074" type="#_x0000_t75" style="width:444.15pt;height:1in" o:ole="">
            <v:imagedata r:id="rId111" o:title=""/>
          </v:shape>
          <o:OLEObject Type="Embed" ProgID="Equation.DSMT4" ShapeID="_x0000_i1074" DrawAspect="Content" ObjectID="_1480095547" r:id="rId112"/>
        </w:object>
      </w:r>
      <w:r>
        <w:rPr>
          <w:lang w:val="uk-UA"/>
        </w:rPr>
        <w:t xml:space="preserve"> </w:t>
      </w:r>
    </w:p>
    <w:p w:rsidR="00FF5EDF" w:rsidRDefault="00FF5EDF" w:rsidP="00AB54A1">
      <w:pPr>
        <w:spacing w:after="200" w:line="276" w:lineRule="auto"/>
        <w:rPr>
          <w:lang w:val="uk-UA"/>
        </w:rPr>
      </w:pPr>
    </w:p>
    <w:p w:rsidR="00E2689D" w:rsidRPr="00E2689D" w:rsidRDefault="00E45244" w:rsidP="00AB54A1">
      <w:pPr>
        <w:spacing w:after="200" w:line="276" w:lineRule="auto"/>
        <w:rPr>
          <w:lang w:val="uk-UA"/>
        </w:rPr>
      </w:pPr>
      <w:r>
        <w:rPr>
          <w:noProof/>
        </w:rPr>
        <w:lastRenderedPageBreak/>
        <w:pict>
          <v:group id="_x0000_s14417" style="position:absolute;margin-left:52.95pt;margin-top:19.45pt;width:524.3pt;height:803.9pt;z-index:-251530240;mso-position-horizontal-relative:page;mso-position-vertical-relative:page" coordorigin="1015,558" coordsize="10486,16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">
            <v:rect id="_x0000_s14418" style="position:absolute;left:1015;top:558;width:10468;height:16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zjpccA&#10;AADdAAAADwAAAGRycy9kb3ducmV2LnhtbESPQWvCQBSE7wX/w/IKvdVN0moluhENCIX2YhTa3h7Z&#10;ZxKafRuyq0Z/fbcgeBxm5htmsRxMK07Uu8aygngcgSAurW64UrDfbZ5nIJxH1thaJgUXcrDMRg8L&#10;TLU985ZOha9EgLBLUUHtfZdK6cqaDLqx7YiDd7C9QR9kX0nd4znATSuTKJpKgw2HhRo7ymsqf4uj&#10;UbCdrFc/328vX+YafRSv+adJ8jhR6ulxWM1BeBr8PXxrv2sFs+kkgf834QnI7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Zc46XHAAAA3QAAAA8AAAAAAAAAAAAAAAAAmAIAAGRy&#10;cy9kb3ducmV2LnhtbFBLBQYAAAAABAAEAPUAAACMAwAAAAA=&#10;" filled="f" strokeweight="2.25pt"/>
            <v:group id="Group 7007" o:spid="_x0000_s14419" style="position:absolute;left:1015;top:15846;width:10486;height:892" coordorigin="1015,15846" coordsize="10486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naIfFAAAA3QAA&#10;AA8AAAAAAAAAAAAAAAAAqgIAAGRycy9kb3ducmV2LnhtbFBLBQYAAAAABAAEAPoAAACcAwAAAAA=&#10;">
              <v:line id="Line 7008" o:spid="_x0000_s14420" style="position:absolute;flip:y;visibility:visible" from="1015,15846" to="1148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oirsMAAADdAAAADwAAAGRycy9kb3ducmV2LnhtbESPwWrDMBBE74X8g9hAb7WcxjXGiRJC&#10;Q6H4VreX3BZrYxtbK0dSEvfvq0Khx2HmzTDb/WxGcSPne8sKVkkKgrixuudWwdfn21MBwgdkjaNl&#10;UvBNHva7xcMWS23v/EG3OrQilrAvUUEXwlRK6ZuODPrETsTRO1tnMETpWqkd3mO5GeVzmubSYM9x&#10;ocOJXjtqhvpqFBTrDLE4DdVAfu0u4ViZmSulHpfzYQMi0Bz+w3/0u45c/pLB75v4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aIq7DAAAA3QAAAA8AAAAAAAAAAAAA&#10;AAAAoQIAAGRycy9kb3ducmV2LnhtbFBLBQYAAAAABAAEAPkAAACRAwAAAAA=&#10;" strokeweight="2.25pt">
                <v:stroke endarrowwidth="narrow"/>
              </v:line>
              <v:line id="_x0000_s14421" style="position:absolute;visibility:visible" from="1411,15846" to="1411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Ir+8UAAADdAAAADwAAAGRycy9kb3ducmV2LnhtbESP0YrCMBRE3xf8h3CFfRFNVRS32ygi&#10;CIvIgtYPuNvcbYvNTW1irX9vBMHHYWbOMMmqM5VoqXGlZQXjUQSCOLO65FzBKd0OFyCcR9ZYWSYF&#10;d3KwWvY+Eoy1vfGB2qPPRYCwi1FB4X0dS+myggy6ka2Jg/dvG4M+yCaXusFbgJtKTqJoLg2WHBYK&#10;rGlTUHY+Xo2Ccop/A/814Lzan86/9yy97C6pUp/9bv0NwlPn3+FX+0crWMxnM3i+CU9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Ir+8UAAADdAAAADwAAAAAAAAAA&#10;AAAAAAChAgAAZHJzL2Rvd25yZXYueG1sUEsFBgAAAAAEAAQA+QAAAJMDAAAAAA==&#10;" strokeweight="2.25pt">
                <v:stroke endarrowwidth="narrow"/>
              </v:line>
              <v:line id="_x0000_s14422" style="position:absolute;visibility:visible" from="1989,15846" to="19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C1jMUAAADdAAAADwAAAGRycy9kb3ducmV2LnhtbESP0YrCMBRE34X9h3AFX0RTFYtWoyzC&#10;wrIsgq0fcG2ubbG5qU1W69+bBcHHYWbOMOttZ2pxo9ZVlhVMxhEI4tzqigsFx+xrtADhPLLG2jIp&#10;eJCD7eajt8ZE2zsf6Jb6QgQIuwQVlN43iZQuL8mgG9uGOHhn2xr0QbaF1C3eA9zUchpFsTRYcVgo&#10;saFdSfkl/TMKqhmehn455KL+PV72jzy7/lwzpQb97nMFwlPn3+FX+1srWMTzGP7fhCcgN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C1jMUAAADdAAAADwAAAAAAAAAA&#10;AAAAAAChAgAAZHJzL2Rvd25yZXYueG1sUEsFBgAAAAAEAAQA+QAAAJMDAAAAAA==&#10;" strokeweight="2.25pt">
                <v:stroke endarrowwidth="narrow"/>
              </v:line>
              <v:line id="Line 7011" o:spid="_x0000_s14423" style="position:absolute;visibility:visible" from="3340,15846" to="3340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QF8cAAADdAAAADwAAAGRycy9kb3ducmV2LnhtbESP0WrCQBRE3wv+w3ILfRHd2NKoaVYR&#10;oVBKETR+wDV7TUKyd2N2a5K/7xYKfRxm5gyTbgfTiDt1rrKsYDGPQBDnVldcKDhn77MVCOeRNTaW&#10;ScFIDrabyUOKibY9H+l+8oUIEHYJKii9bxMpXV6SQTe3LXHwrrYz6IPsCqk77APcNPI5imJpsOKw&#10;UGJL+5Ly+vRtFFQveJn69ZSL5utcH8Y8u33eMqWeHofdGwhPg/8P/7U/tIJV/LqE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zBAXxwAAAN0AAAAPAAAAAAAA&#10;AAAAAAAAAKECAABkcnMvZG93bnJldi54bWxQSwUGAAAAAAQABAD5AAAAlQMAAAAA&#10;" strokeweight="2.25pt">
                <v:stroke endarrowwidth="narrow"/>
              </v:line>
              <v:line id="Line 7012" o:spid="_x0000_s14424" style="position:absolute;visibility:visible" from="4189,15846" to="41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OEZcEAAADdAAAADwAAAGRycy9kb3ducmV2LnhtbERPzYrCMBC+C75DGGEvoqkrFq1GEUFY&#10;FhG0PsDYjG2xmdQman17cxA8fnz/i1VrKvGgxpWWFYyGEQjizOqScwWndDuYgnAeWWNlmRS8yMFq&#10;2e0sMNH2yQd6HH0uQgi7BBUU3teJlC4ryKAb2po4cBfbGPQBNrnUDT5DuKnkbxTF0mDJoaHAmjYF&#10;Zdfj3Sgox3ju+1mf82p3uu5fWXr7v6VK/fTa9RyEp9Z/xR/3n1YwjSdhbngTnoB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U4RlwQAAAN0AAAAPAAAAAAAAAAAAAAAA&#10;AKECAABkcnMvZG93bnJldi54bWxQSwUGAAAAAAQABAD5AAAAjwMAAAAA&#10;" strokeweight="2.25pt">
                <v:stroke endarrowwidth="narrow"/>
              </v:line>
              <v:line id="_x0000_s14425" style="position:absolute;visibility:visible" from="4675,15853" to="4675,1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8h/sQAAADdAAAADwAAAGRycy9kb3ducmV2LnhtbESP0YrCMBRE3xf2H8IVfBFNVVa0GmUR&#10;BBERtH7Atbm2xeamNlHr3xtB8HGYmTPMbNGYUtypdoVlBf1eBII4tbrgTMExWXXHIJxH1lhaJgVP&#10;crCY//7MMNb2wXu6H3wmAoRdjApy76tYSpfmZND1bEUcvLOtDfog60zqGh8Bbko5iKKRNFhwWMix&#10;omVO6eVwMwqKIZ46ftLhrNweL7tnmlw310Spdqv5n4Lw1Phv+NNeawXj0d8E3m/C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HyH+xAAAAN0AAAAPAAAAAAAAAAAA&#10;AAAAAKECAABkcnMvZG93bnJldi54bWxQSwUGAAAAAAQABAD5AAAAkgMAAAAA&#10;" strokeweight="2.25pt">
                <v:stroke endarrowwidth="narrow"/>
              </v:line>
              <v:line id="Line 7014" o:spid="_x0000_s14426" style="position:absolute;visibility:visible" from="1015,16127" to="4693,1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lC3s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9oc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SULewQAAAN0AAAAPAAAAAAAAAAAAAAAA&#10;AKECAABkcnMvZG93bnJldi54bWxQSwUGAAAAAAQABAD5AAAAjwMAAAAA&#10;" strokeweight="2.25pt">
                <v:stroke endarrowwidth="narrow"/>
              </v:line>
              <v:line id="Line 7015" o:spid="_x0000_s14427" style="position:absolute;visibility:visible" from="1015,16408" to="4693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nRcUAAADdAAAADwAAAGRycy9kb3ducmV2LnhtbESP0YrCMBRE3wX/IVzBF1lTFYpbG0UW&#10;FkRkQesHXJtrW9rc1CZq/XuzsLCPw8ycYdJNbxrxoM5VlhXMphEI4tzqigsF5+z7YwnCeWSNjWVS&#10;8CIHm/VwkGKi7ZOP9Dj5QgQIuwQVlN63iZQuL8mgm9qWOHhX2xn0QXaF1B0+A9w0ch5FsTRYcVgo&#10;saWvkvL6dDcKqgVeJv5zwkVzONc/rzy77W+ZUuNRv12B8NT7//Bfe6cVLON4Br9vwhOQ6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XnRcUAAADdAAAADwAAAAAAAAAA&#10;AAAAAAChAgAAZHJzL2Rvd25yZXYueG1sUEsFBgAAAAAEAAQA+QAAAJMDAAAAAA==&#10;" strokeweight="2.25pt">
                <v:stroke endarrowwidth="narrow"/>
              </v:line>
              <v:line id="_x0000_s14428" style="position:absolute;visibility:visible" from="10935,16260" to="11501,1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5MsMAAADdAAAADwAAAGRycy9kb3ducmV2LnhtbESP0YrCMBRE3wX/IVxhX0RTFYpWo4gg&#10;LIsIWj/g2lzbYnNTm6j17zeC4OMwM2eYxao1lXhQ40rLCkbDCARxZnXJuYJTuh1MQTiPrLGyTApe&#10;5GC17HYWmGj75AM9jj4XAcIuQQWF93UipcsKMuiGtiYO3sU2Bn2QTS51g88AN5UcR1EsDZYcFgqs&#10;aVNQdj3ejYJygue+n/U5r3an6/6Vpbe/W6rUT69dz0F4av03/Gn/agXTOB7D+014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XeTLDAAAA3QAAAA8AAAAAAAAAAAAA&#10;AAAAoQIAAGRycy9kb3ducmV2LnhtbFBLBQYAAAAABAAEAPkAAACRAwAAAAA=&#10;" strokeweight="2.25pt">
                <v:stroke endarrowwidth="narrow"/>
              </v:line>
              <v:shape id="_x0000_s14429" type="#_x0000_t202" style="position:absolute;left:1049;top:16434;width:39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uRxsUA&#10;AADdAAAADwAAAGRycy9kb3ducmV2LnhtbESPX2vCQBDE3wv9DscKvtWLF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K5HGxQAAAN0AAAAPAAAAAAAAAAAAAAAAAJgCAABkcnMv&#10;ZG93bnJldi54bWxQSwUGAAAAAAQABAD1AAAAigMAAAAA&#10;" filled="f" stroked="f" strokeweight="2.25pt">
                <v:stroke endarrowwidth="narrow"/>
                <v:textbox style="mso-next-textbox:#_x0000_s14429" inset="0,0,0,0">
                  <w:txbxContent>
                    <w:p w:rsidR="00093F1F" w:rsidRDefault="00093F1F" w:rsidP="00EB2A3B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Зм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4430" type="#_x0000_t202" style="position:absolute;left:1522;top:16457;width:44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IJssUA&#10;AADdAAAADwAAAGRycy9kb3ducmV2LnhtbESPX2vCQBDE3wv9DscKvtWLU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wgmyxQAAAN0AAAAPAAAAAAAAAAAAAAAAAJgCAABkcnMv&#10;ZG93bnJldi54bWxQSwUGAAAAAAQABAD1AAAAigMAAAAA&#10;" filled="f" stroked="f" strokeweight="2.25pt">
                <v:stroke endarrowwidth="narrow"/>
                <v:textbox style="mso-next-textbox:#_x0000_s14430" inset="0,0,0,0">
                  <w:txbxContent>
                    <w:p w:rsidR="00093F1F" w:rsidRDefault="00093F1F" w:rsidP="00EB2A3B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4431" type="#_x0000_t202" style="position:absolute;left:2187;top:16434;width:889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6sKcUA&#10;AADdAAAADwAAAGRycy9kb3ducmV2LnhtbESPX2vCQBDE3wv9DscKvtWLQoO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jqwpxQAAAN0AAAAPAAAAAAAAAAAAAAAAAJgCAABkcnMv&#10;ZG93bnJldi54bWxQSwUGAAAAAAQABAD1AAAAigMAAAAA&#10;" filled="f" stroked="f" strokeweight="2.25pt">
                <v:stroke endarrowwidth="narrow"/>
                <v:textbox style="mso-next-textbox:#_x0000_s14431" inset="0,0,0,0">
                  <w:txbxContent>
                    <w:p w:rsidR="00093F1F" w:rsidRDefault="00093F1F" w:rsidP="00EB2A3B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№ докум.</w:t>
                      </w:r>
                    </w:p>
                  </w:txbxContent>
                </v:textbox>
              </v:shape>
              <v:shape id="_x0000_s14432" type="#_x0000_t202" style="position:absolute;left:3493;top:16440;width:6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yXsQA&#10;AADdAAAADwAAAGRycy9kb3ducmV2LnhtbESPzWrDMBCE74W+g9hCb42cHkxwIpsQSGh7KM3/dbE2&#10;thNrZaxt4r59VSjkOMzMN8ysGFyrrtSHxrOB8SgBRVx623BlYLddvkxABUG22HomAz8UoMgfH2aY&#10;WX/jNV03UqkI4ZChgVqky7QOZU0Ow8h3xNE7+d6hRNlX2vZ4i3DX6tckSbXDhuNCjR0taiovm29n&#10;oDpu31Hvvz4+D64L7fostFqJMc9Pw3wKSmiQe/i//WYNTNI0hb838Qno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cMl7EAAAA3QAAAA8AAAAAAAAAAAAAAAAAmAIAAGRycy9k&#10;b3ducmV2LnhtbFBLBQYAAAAABAAEAPUAAACJAwAAAAA=&#10;" filled="f" stroked="f" strokeweight="2.25pt">
                <v:stroke endarrowwidth="narrow"/>
                <v:textbox style="mso-next-textbox:#_x0000_s14432" inset="0,0,0,0">
                  <w:txbxContent>
                    <w:p w:rsidR="00093F1F" w:rsidRDefault="00093F1F" w:rsidP="00EB2A3B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Підп.</w:t>
                      </w:r>
                    </w:p>
                  </w:txbxContent>
                </v:textbox>
              </v:shape>
              <v:shape id="_x0000_s14433" type="#_x0000_t202" style="position:absolute;left:4236;top:16446;width:536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XxcUA&#10;AADdAAAADwAAAGRycy9kb3ducmV2LnhtbESPT2vCQBTE74LfYXmCN93YQyqpq4ig1B5K/ddeH9nX&#10;JJp9G7KvGr+9Wyj0OMzMb5jZonO1ulIbKs8GJuMEFHHubcWFgeNhPZqCCoJssfZMBu4UYDHv92aY&#10;WX/jHV33UqgI4ZChgVKkybQOeUkOw9g3xNH79q1DibIttG3xFuGu1k9JkmqHFceFEhtalZRf9j/O&#10;QPF12KI+fby9f7om1Luz0GYjxgwH3fIFlFAn/+G/9qs1ME3TZ/h9E5+An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JfFxQAAAN0AAAAPAAAAAAAAAAAAAAAAAJgCAABkcnMv&#10;ZG93bnJldi54bWxQSwUGAAAAAAQABAD1AAAAigMAAAAA&#10;" filled="f" stroked="f" strokeweight="2.25pt">
                <v:stroke endarrowwidth="narrow"/>
                <v:textbox style="mso-next-textbox:#_x0000_s14433" inset="0,0,0,0">
                  <w:txbxContent>
                    <w:p w:rsidR="00093F1F" w:rsidRDefault="00093F1F" w:rsidP="00EB2A3B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18"/>
                        </w:rPr>
                        <w:t>Дат</w:t>
                      </w:r>
                      <w:r>
                        <w:rPr>
                          <w:rFonts w:ascii="GOST type B" w:hAnsi="GOST type B"/>
                          <w:i/>
                        </w:rPr>
                        <w:t>а</w:t>
                      </w:r>
                    </w:p>
                  </w:txbxContent>
                </v:textbox>
              </v:shape>
              <v:line id="Line 7022" o:spid="_x0000_s14434" style="position:absolute;visibility:visible" from="10930,15875" to="10930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9O2M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5oY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P07YwQAAAN0AAAAPAAAAAAAAAAAAAAAA&#10;AKECAABkcnMvZG93bnJldi54bWxQSwUGAAAAAAQABAD5AAAAjwMAAAAA&#10;" strokeweight="2.25pt">
                <v:stroke endarrowwidth="narrow"/>
              </v:line>
              <v:shape id="_x0000_s14435" type="#_x0000_t202" style="position:absolute;left:10990;top:15907;width:464;height:7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OmLMUA&#10;AADdAAAADwAAAGRycy9kb3ducmV2LnhtbESPT2vCQBTE74LfYXkFb7ppD0Gjq5SCUnsQ/7R6fWSf&#10;Sdrs25B91fjtXaHQ4zAzv2Fmi87V6kJtqDwbeB4loIhzbysuDHwelsMxqCDIFmvPZOBGARbzfm+G&#10;mfVX3tFlL4WKEA4ZGihFmkzrkJfkMIx8Qxy9s28dSpRtoW2L1wh3tX5JklQ7rDgulNjQW0n5z/7X&#10;GShOhzXqr+3H5uiaUO++hVYrMWbw1L1OQQl18h/+a79bA+M0ncDjTX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6YsxQAAAN0AAAAPAAAAAAAAAAAAAAAAAJgCAABkcnMv&#10;ZG93bnJldi54bWxQSwUGAAAAAAQABAD1AAAAigMAAAAA&#10;" filled="f" stroked="f" strokeweight="2.25pt">
                <v:stroke endarrowwidth="narrow"/>
                <v:textbox style="mso-next-textbox:#_x0000_s14435" inset="0,0,0,0">
                  <w:txbxContent>
                    <w:p w:rsidR="00093F1F" w:rsidRDefault="00093F1F" w:rsidP="00EB2A3B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.</w:t>
                      </w:r>
                    </w:p>
                    <w:p w:rsidR="00093F1F" w:rsidRDefault="00093F1F" w:rsidP="00EB2A3B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  <w:p w:rsidR="00093F1F" w:rsidRPr="008F7902" w:rsidRDefault="00093F1F" w:rsidP="00EB2A3B">
                      <w:pPr>
                        <w:jc w:val="center"/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  <w:lang w:val="en-US"/>
                        </w:rPr>
                        <w:t>1</w:t>
                      </w:r>
                      <w:r>
                        <w:rPr>
                          <w:rFonts w:ascii="GOST type B" w:hAnsi="GOST type B"/>
                          <w:i/>
                          <w:lang w:val="uk-UA"/>
                        </w:rPr>
                        <w:t>3</w:t>
                      </w:r>
                    </w:p>
                  </w:txbxContent>
                </v:textbox>
              </v:shape>
              <v:shape id="_x0000_s14436" type="#_x0000_t202" style="position:absolute;left:5417;top:16038;width:4707;height: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w898UA&#10;AADdAAAADwAAAGRycy9kb3ducmV2LnhtbESPQWvCQBSE74L/YXkFb7pJD1ZS1yAFpfZQqrZ6fWSf&#10;STT7NmRfNf333YLQ4zAz3zDzvHeNulIXas8G0kkCirjwtubSwOd+NZ6BCoJssfFMBn4oQL4YDuaY&#10;WX/jLV13UqoI4ZChgUqkzbQORUUOw8S3xNE7+c6hRNmV2nZ4i3DX6MckmWqHNceFClt6qai47L6d&#10;gfK436D++nh7P7g2NNuz0Hotxowe+uUzKKFe/sP39qs1MJs+pfD3Jj4Bv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Dz3xQAAAN0AAAAPAAAAAAAAAAAAAAAAAJgCAABkcnMv&#10;ZG93bnJldi54bWxQSwUGAAAAAAQABAD1AAAAigMAAAAA&#10;" filled="f" stroked="f" strokeweight="2.25pt">
                <v:stroke endarrowwidth="narrow"/>
                <v:textbox style="mso-next-textbox:#_x0000_s14436" inset="0,0,0,0">
                  <w:txbxContent>
                    <w:p w:rsidR="00093F1F" w:rsidRDefault="00093F1F" w:rsidP="00EB2A3B">
                      <w:pPr>
                        <w:jc w:val="center"/>
                        <w:rPr>
                          <w:rFonts w:ascii="GOST type B" w:hAnsi="GOST type B"/>
                          <w:i/>
                          <w:sz w:val="44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ІАЛЦ.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en-US"/>
                        </w:rPr>
                        <w:t>362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.00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 xml:space="preserve"> 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П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З</w:t>
                      </w:r>
                    </w:p>
                  </w:txbxContent>
                </v:textbox>
              </v:shape>
            </v:group>
            <w10:wrap anchorx="page" anchory="page"/>
          </v:group>
        </w:pict>
      </w:r>
      <w:r>
        <w:rPr>
          <w:noProof/>
        </w:rPr>
        <w:pict>
          <v:shape id="_x0000_s14483" type="#_x0000_t202" style="position:absolute;margin-left:368.8pt;margin-top:-3.5pt;width:119pt;height:25.05pt;z-index:251794432" strokecolor="white [3212]">
            <v:textbox>
              <w:txbxContent>
                <w:p w:rsidR="00093F1F" w:rsidRPr="00B27640" w:rsidRDefault="00093F1F">
                  <w:pPr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</w:pPr>
                  <w:r w:rsidRPr="00B27640"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  <w:t>АБО-НЕ/АБО</w:t>
                  </w:r>
                  <w:r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  <w:t>-НЕ</w:t>
                  </w:r>
                </w:p>
              </w:txbxContent>
            </v:textbox>
          </v:shape>
        </w:pict>
      </w:r>
      <w:r w:rsidR="00B27640" w:rsidRPr="006D0ED7">
        <w:rPr>
          <w:position w:val="-88"/>
          <w:lang w:val="uk-UA"/>
        </w:rPr>
        <w:object w:dxaOrig="8120" w:dyaOrig="1880">
          <v:shape id="_x0000_i1075" type="#_x0000_t75" style="width:405.8pt;height:94.45pt" o:ole="">
            <v:imagedata r:id="rId113" o:title=""/>
          </v:shape>
          <o:OLEObject Type="Embed" ProgID="Equation.DSMT4" ShapeID="_x0000_i1075" DrawAspect="Content" ObjectID="_1480095548" r:id="rId114"/>
        </w:object>
      </w:r>
    </w:p>
    <w:p w:rsidR="006E2087" w:rsidRPr="004D0A86" w:rsidRDefault="000C4CA2" w:rsidP="000C4CA2">
      <w:pPr>
        <w:spacing w:before="100" w:after="100" w:line="360" w:lineRule="auto"/>
        <w:rPr>
          <w:rFonts w:ascii="GOST type B" w:hAnsi="GOST type B"/>
          <w:b/>
          <w:i/>
          <w:sz w:val="28"/>
          <w:szCs w:val="28"/>
        </w:rPr>
      </w:pPr>
      <w:r w:rsidRPr="000C4CA2">
        <w:rPr>
          <w:rFonts w:ascii="GOST type B" w:hAnsi="GOST type B"/>
          <w:b/>
          <w:i/>
          <w:sz w:val="28"/>
          <w:szCs w:val="28"/>
        </w:rPr>
        <w:t>4.3.10 Одержання операторних форм для реалізаці</w:t>
      </w:r>
      <w:r w:rsidRPr="003A0193">
        <w:rPr>
          <w:rFonts w:asciiTheme="minorHAnsi" w:hAnsiTheme="minorHAnsi"/>
          <w:b/>
          <w:i/>
          <w:sz w:val="28"/>
          <w:szCs w:val="28"/>
        </w:rPr>
        <w:t>ї</w:t>
      </w:r>
      <w:r w:rsidRPr="000C4CA2">
        <w:rPr>
          <w:rFonts w:ascii="GOST type B" w:hAnsi="GOST type B"/>
          <w:b/>
          <w:i/>
          <w:sz w:val="28"/>
          <w:szCs w:val="28"/>
        </w:rPr>
        <w:t xml:space="preserve"> на ПЛМ</w:t>
      </w:r>
    </w:p>
    <w:p w:rsidR="000C4CA2" w:rsidRPr="000C4CA2" w:rsidRDefault="00E45244" w:rsidP="000C4CA2">
      <w:pPr>
        <w:spacing w:before="100" w:after="100" w:line="360" w:lineRule="auto"/>
        <w:rPr>
          <w:rFonts w:ascii="GOST type B" w:hAnsi="GOST type B"/>
          <w:sz w:val="28"/>
          <w:szCs w:val="28"/>
        </w:rPr>
      </w:pPr>
      <w:r w:rsidRPr="00E45244">
        <w:rPr>
          <w:rFonts w:ascii="GOST type B" w:hAnsi="GOST type B"/>
          <w:noProof/>
          <w:position w:val="-50"/>
        </w:rPr>
        <w:pict>
          <v:shape id="_x0000_s14556" type="#_x0000_t202" style="position:absolute;margin-left:295.35pt;margin-top:47.75pt;width:67.4pt;height:22.4pt;z-index:251797504" strokecolor="white [3212]">
            <v:textbox style="mso-next-textbox:#_x0000_s14556">
              <w:txbxContent>
                <w:p w:rsidR="00093F1F" w:rsidRPr="00414AB4" w:rsidRDefault="00093F1F" w:rsidP="000C4CA2">
                  <w:pPr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</w:pPr>
                  <w:r w:rsidRPr="00414AB4"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  <w:t>І</w:t>
                  </w:r>
                  <w:r w:rsidRPr="00414AB4">
                    <w:rPr>
                      <w:rFonts w:ascii="GOST type B" w:hAnsi="GOST type B"/>
                      <w:sz w:val="28"/>
                      <w:szCs w:val="28"/>
                      <w:lang w:val="en-US"/>
                    </w:rPr>
                    <w:t>/</w:t>
                  </w:r>
                  <w:r w:rsidRPr="00414AB4"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  <w:t>АБО</w:t>
                  </w:r>
                </w:p>
              </w:txbxContent>
            </v:textbox>
          </v:shape>
        </w:pict>
      </w:r>
      <w:r w:rsidR="000C4CA2" w:rsidRPr="000C4CA2">
        <w:rPr>
          <w:rFonts w:ascii="GOST type B" w:hAnsi="GOST type B"/>
          <w:sz w:val="28"/>
          <w:szCs w:val="28"/>
        </w:rPr>
        <w:t xml:space="preserve">     Одержимо операторне представлення функцій на ПЛМ. На ПЛМ можна реалізувати форми {І/АБО, І/АБО-НЕ}.</w:t>
      </w:r>
    </w:p>
    <w:p w:rsidR="00AB54A1" w:rsidRDefault="00E45244" w:rsidP="00AB54A1">
      <w:pPr>
        <w:spacing w:after="200" w:line="276" w:lineRule="auto"/>
        <w:rPr>
          <w:rFonts w:ascii="GOST type B" w:hAnsi="GOST type B"/>
          <w:position w:val="-50"/>
          <w:lang w:val="en-US"/>
        </w:rPr>
      </w:pPr>
      <w:r w:rsidRPr="00E45244">
        <w:rPr>
          <w:noProof/>
        </w:rPr>
        <w:pict>
          <v:shape id="_x0000_s14557" type="#_x0000_t202" style="position:absolute;margin-left:295.35pt;margin-top:67.7pt;width:77.2pt;height:24.4pt;z-index:251798528" strokecolor="white [3212]">
            <v:textbox>
              <w:txbxContent>
                <w:p w:rsidR="00093F1F" w:rsidRPr="006D0ED7" w:rsidRDefault="00093F1F" w:rsidP="000C4CA2">
                  <w:pPr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</w:pPr>
                  <w:r w:rsidRPr="006D0ED7">
                    <w:rPr>
                      <w:rFonts w:ascii="GOST type B" w:hAnsi="GOST type B"/>
                      <w:sz w:val="28"/>
                      <w:szCs w:val="28"/>
                      <w:lang w:val="uk-UA"/>
                    </w:rPr>
                    <w:t>І/АБО-НЕ</w:t>
                  </w:r>
                </w:p>
              </w:txbxContent>
            </v:textbox>
          </v:shape>
        </w:pict>
      </w:r>
      <w:r w:rsidR="000C4CA2" w:rsidRPr="00084E3E">
        <w:rPr>
          <w:rFonts w:ascii="GOST type B" w:hAnsi="GOST type B"/>
          <w:position w:val="-50"/>
          <w:lang w:val="en-US"/>
        </w:rPr>
        <w:object w:dxaOrig="3660" w:dyaOrig="1120">
          <v:shape id="_x0000_i1076" type="#_x0000_t75" style="width:198.25pt;height:60.8pt" o:ole="">
            <v:imagedata r:id="rId99" o:title=""/>
          </v:shape>
          <o:OLEObject Type="Embed" ProgID="Equation.DSMT4" ShapeID="_x0000_i1076" DrawAspect="Content" ObjectID="_1480095549" r:id="rId115"/>
        </w:object>
      </w:r>
    </w:p>
    <w:p w:rsidR="000C4CA2" w:rsidRPr="00DB3652" w:rsidRDefault="000C4CA2" w:rsidP="00AB54A1">
      <w:pPr>
        <w:spacing w:after="200" w:line="276" w:lineRule="auto"/>
      </w:pPr>
      <w:r w:rsidRPr="00F46191">
        <w:rPr>
          <w:position w:val="-60"/>
        </w:rPr>
        <w:object w:dxaOrig="5920" w:dyaOrig="1320">
          <v:shape id="_x0000_i1077" type="#_x0000_t75" style="width:295.5pt;height:65.45pt" o:ole="">
            <v:imagedata r:id="rId107" o:title=""/>
          </v:shape>
          <o:OLEObject Type="Embed" ProgID="Equation.DSMT4" ShapeID="_x0000_i1077" DrawAspect="Content" ObjectID="_1480095550" r:id="rId116"/>
        </w:object>
      </w:r>
    </w:p>
    <w:p w:rsidR="00AB54A1" w:rsidRDefault="004D0A86" w:rsidP="004D0A86">
      <w:pPr>
        <w:spacing w:before="100" w:after="100" w:line="360" w:lineRule="auto"/>
        <w:rPr>
          <w:rFonts w:ascii="GOST type B" w:hAnsi="GOST type B"/>
          <w:sz w:val="28"/>
          <w:szCs w:val="28"/>
          <w:lang w:val="uk-UA"/>
        </w:rPr>
      </w:pPr>
      <w:r w:rsidRPr="004D0A86">
        <w:rPr>
          <w:rFonts w:ascii="GOST type B" w:hAnsi="GOST type B"/>
          <w:sz w:val="28"/>
          <w:szCs w:val="28"/>
        </w:rPr>
        <w:t xml:space="preserve">     </w:t>
      </w:r>
      <w:r w:rsidR="001C0D7E" w:rsidRPr="001C0D7E">
        <w:rPr>
          <w:rFonts w:ascii="GOST type B" w:hAnsi="GOST type B"/>
          <w:sz w:val="28"/>
          <w:szCs w:val="28"/>
          <w:lang w:val="uk-UA"/>
        </w:rPr>
        <w:t>І/АБО</w:t>
      </w:r>
      <w:r w:rsidR="001531A1">
        <w:rPr>
          <w:rFonts w:ascii="GOST type B" w:hAnsi="GOST type B"/>
          <w:sz w:val="28"/>
          <w:szCs w:val="28"/>
          <w:lang w:val="uk-UA"/>
        </w:rPr>
        <w:t xml:space="preserve"> : Всього 4 змінні, 7 імплікант, 3 функці</w:t>
      </w:r>
      <w:r w:rsidR="001531A1" w:rsidRPr="003A0193">
        <w:rPr>
          <w:rFonts w:asciiTheme="minorHAnsi" w:hAnsiTheme="minorHAnsi"/>
          <w:sz w:val="28"/>
          <w:szCs w:val="28"/>
          <w:lang w:val="uk-UA"/>
        </w:rPr>
        <w:t>ї</w:t>
      </w:r>
      <w:r w:rsidR="001531A1">
        <w:rPr>
          <w:rFonts w:ascii="Times New Roman" w:hAnsi="Times New Roman"/>
          <w:sz w:val="28"/>
          <w:szCs w:val="28"/>
          <w:lang w:val="uk-UA"/>
        </w:rPr>
        <w:t xml:space="preserve">. </w:t>
      </w:r>
      <w:r w:rsidR="001531A1" w:rsidRPr="001531A1">
        <w:rPr>
          <w:rFonts w:ascii="GOST type B" w:hAnsi="GOST type B"/>
          <w:sz w:val="28"/>
          <w:szCs w:val="28"/>
          <w:lang w:val="uk-UA"/>
        </w:rPr>
        <w:t>Тож</w:t>
      </w:r>
      <w:r w:rsidR="001531A1">
        <w:rPr>
          <w:rFonts w:ascii="GOST type B" w:hAnsi="GOST type B"/>
          <w:sz w:val="28"/>
          <w:szCs w:val="28"/>
          <w:lang w:val="uk-UA"/>
        </w:rPr>
        <w:t xml:space="preserve"> оберемо ПЛМ(4,7,3).</w:t>
      </w:r>
    </w:p>
    <w:p w:rsidR="001531A1" w:rsidRPr="001531A1" w:rsidRDefault="004D0A86" w:rsidP="004D0A86">
      <w:pPr>
        <w:spacing w:before="100" w:after="100" w:line="360" w:lineRule="auto"/>
        <w:rPr>
          <w:rFonts w:ascii="GOST type B" w:hAnsi="GOST type B"/>
          <w:sz w:val="28"/>
          <w:szCs w:val="28"/>
          <w:lang w:val="uk-UA"/>
        </w:rPr>
      </w:pPr>
      <w:r w:rsidRPr="004D0A86">
        <w:rPr>
          <w:rFonts w:ascii="GOST type B" w:hAnsi="GOST type B"/>
          <w:sz w:val="28"/>
          <w:szCs w:val="28"/>
        </w:rPr>
        <w:t xml:space="preserve">     </w:t>
      </w:r>
      <w:r w:rsidR="001531A1">
        <w:rPr>
          <w:rFonts w:ascii="GOST type B" w:hAnsi="GOST type B"/>
          <w:sz w:val="28"/>
          <w:szCs w:val="28"/>
          <w:lang w:val="uk-UA"/>
        </w:rPr>
        <w:t>І/АБО-НЕ : Всього 4 змінні, 8 імплікант, 3 функці</w:t>
      </w:r>
      <w:r w:rsidR="001531A1" w:rsidRPr="003A0193">
        <w:rPr>
          <w:rFonts w:asciiTheme="minorHAnsi" w:hAnsiTheme="minorHAnsi"/>
          <w:sz w:val="28"/>
          <w:szCs w:val="28"/>
          <w:lang w:val="uk-UA"/>
        </w:rPr>
        <w:t>ї</w:t>
      </w:r>
      <w:r w:rsidR="001531A1">
        <w:rPr>
          <w:rFonts w:ascii="Times New Roman" w:hAnsi="Times New Roman"/>
          <w:sz w:val="28"/>
          <w:szCs w:val="28"/>
          <w:lang w:val="uk-UA"/>
        </w:rPr>
        <w:t xml:space="preserve">. </w:t>
      </w:r>
      <w:r w:rsidR="001531A1">
        <w:rPr>
          <w:rFonts w:ascii="GOST type B" w:hAnsi="GOST type B"/>
          <w:sz w:val="28"/>
          <w:szCs w:val="28"/>
          <w:lang w:val="uk-UA"/>
        </w:rPr>
        <w:t>Тож оберемо ПЛМ(4,8,3).</w:t>
      </w:r>
    </w:p>
    <w:p w:rsidR="00AB54A1" w:rsidRPr="004D0A86" w:rsidRDefault="004D0A86" w:rsidP="004D0A86">
      <w:pPr>
        <w:spacing w:before="100" w:after="100" w:line="360" w:lineRule="auto"/>
        <w:rPr>
          <w:rFonts w:ascii="GOST type B" w:hAnsi="GOST type B"/>
        </w:rPr>
      </w:pPr>
      <w:r w:rsidRPr="004D0A86">
        <w:rPr>
          <w:rFonts w:ascii="GOST type B" w:hAnsi="GOST type B"/>
          <w:sz w:val="28"/>
          <w:szCs w:val="28"/>
        </w:rPr>
        <w:t xml:space="preserve">     Побуду</w:t>
      </w:r>
      <w:r w:rsidRPr="00CA2961">
        <w:rPr>
          <w:rFonts w:ascii="Candara" w:hAnsi="Candara"/>
          <w:sz w:val="28"/>
          <w:szCs w:val="28"/>
        </w:rPr>
        <w:t>є</w:t>
      </w:r>
      <w:r w:rsidRPr="004D0A86">
        <w:rPr>
          <w:rFonts w:ascii="GOST type B" w:hAnsi="GOST type B"/>
          <w:sz w:val="28"/>
          <w:szCs w:val="28"/>
        </w:rPr>
        <w:t>мо мнемонічну схему ПЛМ(І/АБО) (рисунок</w:t>
      </w:r>
      <w:r>
        <w:rPr>
          <w:rFonts w:ascii="GOST type B" w:hAnsi="GOST type B"/>
          <w:sz w:val="28"/>
          <w:szCs w:val="28"/>
        </w:rPr>
        <w:t xml:space="preserve"> 4.</w:t>
      </w:r>
      <w:r w:rsidR="00882B79" w:rsidRPr="00201BA5">
        <w:rPr>
          <w:rFonts w:ascii="GOST type B" w:hAnsi="GOST type B"/>
          <w:sz w:val="28"/>
          <w:szCs w:val="28"/>
        </w:rPr>
        <w:t>7</w:t>
      </w:r>
      <w:r w:rsidRPr="004D0A86">
        <w:rPr>
          <w:rFonts w:ascii="GOST type B" w:hAnsi="GOST type B"/>
          <w:sz w:val="28"/>
          <w:szCs w:val="28"/>
        </w:rPr>
        <w:t>).</w:t>
      </w:r>
    </w:p>
    <w:p w:rsidR="004D0A86" w:rsidRDefault="004D0A86" w:rsidP="004D0A86">
      <w:pPr>
        <w:spacing w:after="200" w:line="276" w:lineRule="auto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3628127" cy="2699308"/>
            <wp:effectExtent l="1905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8251" cy="269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0A86" w:rsidRPr="004D0A86" w:rsidRDefault="00882B79" w:rsidP="004D0A86">
      <w:pPr>
        <w:spacing w:after="120" w:line="360" w:lineRule="auto"/>
        <w:jc w:val="center"/>
        <w:rPr>
          <w:rFonts w:ascii="GOST type B" w:hAnsi="GOST type B"/>
          <w:i/>
        </w:rPr>
      </w:pPr>
      <w:r>
        <w:rPr>
          <w:rFonts w:ascii="GOST type B" w:hAnsi="GOST type B"/>
          <w:sz w:val="28"/>
          <w:szCs w:val="28"/>
        </w:rPr>
        <w:t>Рисунок 4.</w:t>
      </w:r>
      <w:r w:rsidRPr="00882B79">
        <w:rPr>
          <w:rFonts w:ascii="GOST type B" w:hAnsi="GOST type B"/>
          <w:sz w:val="28"/>
          <w:szCs w:val="28"/>
        </w:rPr>
        <w:t>7</w:t>
      </w:r>
      <w:r w:rsidR="004D0A86" w:rsidRPr="004D0A86">
        <w:rPr>
          <w:rFonts w:ascii="GOST type B" w:hAnsi="GOST type B"/>
          <w:sz w:val="28"/>
          <w:szCs w:val="28"/>
        </w:rPr>
        <w:t xml:space="preserve"> </w:t>
      </w:r>
      <w:r w:rsidR="004D0A86" w:rsidRPr="004D0A86">
        <w:rPr>
          <w:rFonts w:ascii="GOST type B" w:hAnsi="GOST type B"/>
          <w:i/>
          <w:sz w:val="28"/>
          <w:szCs w:val="28"/>
        </w:rPr>
        <w:t>мнемонічна схема ПЛМ(І/АБО)</w:t>
      </w:r>
    </w:p>
    <w:p w:rsidR="004D0A86" w:rsidRPr="001324CF" w:rsidRDefault="004D0A86" w:rsidP="00AB54A1">
      <w:pPr>
        <w:spacing w:after="200" w:line="276" w:lineRule="auto"/>
      </w:pPr>
    </w:p>
    <w:p w:rsidR="004D0A86" w:rsidRPr="003370DE" w:rsidRDefault="00E45244" w:rsidP="004D0A86">
      <w:pPr>
        <w:spacing w:before="100" w:after="100" w:line="360" w:lineRule="auto"/>
        <w:rPr>
          <w:rFonts w:ascii="GOST type B" w:hAnsi="GOST type B"/>
          <w:sz w:val="28"/>
          <w:szCs w:val="28"/>
        </w:rPr>
      </w:pPr>
      <w:r>
        <w:rPr>
          <w:rFonts w:ascii="GOST type B" w:hAnsi="GOST type B"/>
          <w:noProof/>
          <w:sz w:val="28"/>
          <w:szCs w:val="28"/>
        </w:rPr>
        <w:lastRenderedPageBreak/>
        <w:pict>
          <v:group id="_x0000_s14632" style="position:absolute;margin-left:51.85pt;margin-top:19.4pt;width:524.3pt;height:803.9pt;z-index:-251516928;mso-position-horizontal-relative:page;mso-position-vertical-relative:page" coordorigin="1015,558" coordsize="10486,16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">
            <v:rect id="_x0000_s14633" style="position:absolute;left:1015;top:558;width:10468;height:16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zjpccA&#10;AADdAAAADwAAAGRycy9kb3ducmV2LnhtbESPQWvCQBSE7wX/w/IKvdVN0moluhENCIX2YhTa3h7Z&#10;ZxKafRuyq0Z/fbcgeBxm5htmsRxMK07Uu8aygngcgSAurW64UrDfbZ5nIJxH1thaJgUXcrDMRg8L&#10;TLU985ZOha9EgLBLUUHtfZdK6cqaDLqx7YiDd7C9QR9kX0nd4znATSuTKJpKgw2HhRo7ymsqf4uj&#10;UbCdrFc/328vX+YafRSv+adJ8jhR6ulxWM1BeBr8PXxrv2sFs+kkgf834QnI7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Zc46XHAAAA3QAAAA8AAAAAAAAAAAAAAAAAmAIAAGRy&#10;cy9kb3ducmV2LnhtbFBLBQYAAAAABAAEAPUAAACMAwAAAAA=&#10;" filled="f" strokeweight="2.25pt"/>
            <v:group id="Group 7007" o:spid="_x0000_s14634" style="position:absolute;left:1015;top:15846;width:10486;height:892" coordorigin="1015,15846" coordsize="10486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naIfFAAAA3QAA&#10;AA8AAAAAAAAAAAAAAAAAqgIAAGRycy9kb3ducmV2LnhtbFBLBQYAAAAABAAEAPoAAACcAwAAAAA=&#10;">
              <v:line id="Line 7008" o:spid="_x0000_s14635" style="position:absolute;flip:y;visibility:visible" from="1015,15846" to="1148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oirsMAAADdAAAADwAAAGRycy9kb3ducmV2LnhtbESPwWrDMBBE74X8g9hAb7WcxjXGiRJC&#10;Q6H4VreX3BZrYxtbK0dSEvfvq0Khx2HmzTDb/WxGcSPne8sKVkkKgrixuudWwdfn21MBwgdkjaNl&#10;UvBNHva7xcMWS23v/EG3OrQilrAvUUEXwlRK6ZuODPrETsTRO1tnMETpWqkd3mO5GeVzmubSYM9x&#10;ocOJXjtqhvpqFBTrDLE4DdVAfu0u4ViZmSulHpfzYQMi0Bz+w3/0u45c/pLB75v4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aIq7DAAAA3QAAAA8AAAAAAAAAAAAA&#10;AAAAoQIAAGRycy9kb3ducmV2LnhtbFBLBQYAAAAABAAEAPkAAACRAwAAAAA=&#10;" strokeweight="2.25pt">
                <v:stroke endarrowwidth="narrow"/>
              </v:line>
              <v:line id="_x0000_s14636" style="position:absolute;visibility:visible" from="1411,15846" to="1411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Ir+8UAAADdAAAADwAAAGRycy9kb3ducmV2LnhtbESP0YrCMBRE3xf8h3CFfRFNVRS32ygi&#10;CIvIgtYPuNvcbYvNTW1irX9vBMHHYWbOMMmqM5VoqXGlZQXjUQSCOLO65FzBKd0OFyCcR9ZYWSYF&#10;d3KwWvY+Eoy1vfGB2qPPRYCwi1FB4X0dS+myggy6ka2Jg/dvG4M+yCaXusFbgJtKTqJoLg2WHBYK&#10;rGlTUHY+Xo2Ccop/A/814Lzan86/9yy97C6pUp/9bv0NwlPn3+FX+0crWMxnM3i+CU9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Ir+8UAAADdAAAADwAAAAAAAAAA&#10;AAAAAAChAgAAZHJzL2Rvd25yZXYueG1sUEsFBgAAAAAEAAQA+QAAAJMDAAAAAA==&#10;" strokeweight="2.25pt">
                <v:stroke endarrowwidth="narrow"/>
              </v:line>
              <v:line id="_x0000_s14637" style="position:absolute;visibility:visible" from="1989,15846" to="19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C1jMUAAADdAAAADwAAAGRycy9kb3ducmV2LnhtbESP0YrCMBRE34X9h3AFX0RTFYtWoyzC&#10;wrIsgq0fcG2ubbG5qU1W69+bBcHHYWbOMOttZ2pxo9ZVlhVMxhEI4tzqigsFx+xrtADhPLLG2jIp&#10;eJCD7eajt8ZE2zsf6Jb6QgQIuwQVlN43iZQuL8mgG9uGOHhn2xr0QbaF1C3eA9zUchpFsTRYcVgo&#10;saFdSfkl/TMKqhmehn455KL+PV72jzy7/lwzpQb97nMFwlPn3+FX+1srWMTzGP7fhCcgN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C1jMUAAADdAAAADwAAAAAAAAAA&#10;AAAAAAChAgAAZHJzL2Rvd25yZXYueG1sUEsFBgAAAAAEAAQA+QAAAJMDAAAAAA==&#10;" strokeweight="2.25pt">
                <v:stroke endarrowwidth="narrow"/>
              </v:line>
              <v:line id="Line 7011" o:spid="_x0000_s14638" style="position:absolute;visibility:visible" from="3340,15846" to="3340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QF8cAAADdAAAADwAAAGRycy9kb3ducmV2LnhtbESP0WrCQBRE3wv+w3ILfRHd2NKoaVYR&#10;oVBKETR+wDV7TUKyd2N2a5K/7xYKfRxm5gyTbgfTiDt1rrKsYDGPQBDnVldcKDhn77MVCOeRNTaW&#10;ScFIDrabyUOKibY9H+l+8oUIEHYJKii9bxMpXV6SQTe3LXHwrrYz6IPsCqk77APcNPI5imJpsOKw&#10;UGJL+5Ly+vRtFFQveJn69ZSL5utcH8Y8u33eMqWeHofdGwhPg/8P/7U/tIJV/LqE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zBAXxwAAAN0AAAAPAAAAAAAA&#10;AAAAAAAAAKECAABkcnMvZG93bnJldi54bWxQSwUGAAAAAAQABAD5AAAAlQMAAAAA&#10;" strokeweight="2.25pt">
                <v:stroke endarrowwidth="narrow"/>
              </v:line>
              <v:line id="Line 7012" o:spid="_x0000_s14639" style="position:absolute;visibility:visible" from="4189,15846" to="41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OEZcEAAADdAAAADwAAAGRycy9kb3ducmV2LnhtbERPzYrCMBC+C75DGGEvoqkrFq1GEUFY&#10;FhG0PsDYjG2xmdQman17cxA8fnz/i1VrKvGgxpWWFYyGEQjizOqScwWndDuYgnAeWWNlmRS8yMFq&#10;2e0sMNH2yQd6HH0uQgi7BBUU3teJlC4ryKAb2po4cBfbGPQBNrnUDT5DuKnkbxTF0mDJoaHAmjYF&#10;Zdfj3Sgox3ju+1mf82p3uu5fWXr7v6VK/fTa9RyEp9Z/xR/3n1YwjSdhbngTnoB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U4RlwQAAAN0AAAAPAAAAAAAAAAAAAAAA&#10;AKECAABkcnMvZG93bnJldi54bWxQSwUGAAAAAAQABAD5AAAAjwMAAAAA&#10;" strokeweight="2.25pt">
                <v:stroke endarrowwidth="narrow"/>
              </v:line>
              <v:line id="_x0000_s14640" style="position:absolute;visibility:visible" from="4675,15853" to="4675,1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8h/sQAAADdAAAADwAAAGRycy9kb3ducmV2LnhtbESP0YrCMBRE3xf2H8IVfBFNVVa0GmUR&#10;BBERtH7Atbm2xeamNlHr3xtB8HGYmTPMbNGYUtypdoVlBf1eBII4tbrgTMExWXXHIJxH1lhaJgVP&#10;crCY//7MMNb2wXu6H3wmAoRdjApy76tYSpfmZND1bEUcvLOtDfog60zqGh8Bbko5iKKRNFhwWMix&#10;omVO6eVwMwqKIZ46ftLhrNweL7tnmlw310Spdqv5n4Lw1Phv+NNeawXj0d8E3m/C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HyH+xAAAAN0AAAAPAAAAAAAAAAAA&#10;AAAAAKECAABkcnMvZG93bnJldi54bWxQSwUGAAAAAAQABAD5AAAAkgMAAAAA&#10;" strokeweight="2.25pt">
                <v:stroke endarrowwidth="narrow"/>
              </v:line>
              <v:line id="Line 7014" o:spid="_x0000_s14641" style="position:absolute;visibility:visible" from="1015,16127" to="4693,1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lC3s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9oc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SULewQAAAN0AAAAPAAAAAAAAAAAAAAAA&#10;AKECAABkcnMvZG93bnJldi54bWxQSwUGAAAAAAQABAD5AAAAjwMAAAAA&#10;" strokeweight="2.25pt">
                <v:stroke endarrowwidth="narrow"/>
              </v:line>
              <v:line id="Line 7015" o:spid="_x0000_s14642" style="position:absolute;visibility:visible" from="1015,16408" to="4693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nRcUAAADdAAAADwAAAGRycy9kb3ducmV2LnhtbESP0YrCMBRE3wX/IVzBF1lTFYpbG0UW&#10;FkRkQesHXJtrW9rc1CZq/XuzsLCPw8ycYdJNbxrxoM5VlhXMphEI4tzqigsF5+z7YwnCeWSNjWVS&#10;8CIHm/VwkGKi7ZOP9Dj5QgQIuwQVlN63iZQuL8mgm9qWOHhX2xn0QXaF1B0+A9w0ch5FsTRYcVgo&#10;saWvkvL6dDcKqgVeJv5zwkVzONc/rzy77W+ZUuNRv12B8NT7//Bfe6cVLON4Br9vwhOQ6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XnRcUAAADdAAAADwAAAAAAAAAA&#10;AAAAAAChAgAAZHJzL2Rvd25yZXYueG1sUEsFBgAAAAAEAAQA+QAAAJMDAAAAAA==&#10;" strokeweight="2.25pt">
                <v:stroke endarrowwidth="narrow"/>
              </v:line>
              <v:line id="_x0000_s14643" style="position:absolute;visibility:visible" from="10935,16260" to="11501,1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5MsMAAADdAAAADwAAAGRycy9kb3ducmV2LnhtbESP0YrCMBRE3wX/IVxhX0RTFYpWo4gg&#10;LIsIWj/g2lzbYnNTm6j17zeC4OMwM2eYxao1lXhQ40rLCkbDCARxZnXJuYJTuh1MQTiPrLGyTApe&#10;5GC17HYWmGj75AM9jj4XAcIuQQWF93UipcsKMuiGtiYO3sU2Bn2QTS51g88AN5UcR1EsDZYcFgqs&#10;aVNQdj3ejYJygue+n/U5r3an6/6Vpbe/W6rUT69dz0F4av03/Gn/agXTOB7D+014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XeTLDAAAA3QAAAA8AAAAAAAAAAAAA&#10;AAAAoQIAAGRycy9kb3ducmV2LnhtbFBLBQYAAAAABAAEAPkAAACRAwAAAAA=&#10;" strokeweight="2.25pt">
                <v:stroke endarrowwidth="narrow"/>
              </v:line>
              <v:shape id="_x0000_s14644" type="#_x0000_t202" style="position:absolute;left:1049;top:16434;width:39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uRxsUA&#10;AADdAAAADwAAAGRycy9kb3ducmV2LnhtbESPX2vCQBDE3wv9DscKvtWLF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K5HGxQAAAN0AAAAPAAAAAAAAAAAAAAAAAJgCAABkcnMv&#10;ZG93bnJldi54bWxQSwUGAAAAAAQABAD1AAAAigMAAAAA&#10;" filled="f" stroked="f" strokeweight="2.25pt">
                <v:stroke endarrowwidth="narrow"/>
                <v:textbox style="mso-next-textbox:#_x0000_s14644" inset="0,0,0,0">
                  <w:txbxContent>
                    <w:p w:rsidR="00093F1F" w:rsidRDefault="00093F1F" w:rsidP="003370DE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Зм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4645" type="#_x0000_t202" style="position:absolute;left:1522;top:16457;width:44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IJssUA&#10;AADdAAAADwAAAGRycy9kb3ducmV2LnhtbESPX2vCQBDE3wv9DscKvtWLU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wgmyxQAAAN0AAAAPAAAAAAAAAAAAAAAAAJgCAABkcnMv&#10;ZG93bnJldi54bWxQSwUGAAAAAAQABAD1AAAAigMAAAAA&#10;" filled="f" stroked="f" strokeweight="2.25pt">
                <v:stroke endarrowwidth="narrow"/>
                <v:textbox style="mso-next-textbox:#_x0000_s14645" inset="0,0,0,0">
                  <w:txbxContent>
                    <w:p w:rsidR="00093F1F" w:rsidRDefault="00093F1F" w:rsidP="003370DE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4646" type="#_x0000_t202" style="position:absolute;left:2187;top:16434;width:889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6sKcUA&#10;AADdAAAADwAAAGRycy9kb3ducmV2LnhtbESPX2vCQBDE3wv9DscKvtWLQoO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jqwpxQAAAN0AAAAPAAAAAAAAAAAAAAAAAJgCAABkcnMv&#10;ZG93bnJldi54bWxQSwUGAAAAAAQABAD1AAAAigMAAAAA&#10;" filled="f" stroked="f" strokeweight="2.25pt">
                <v:stroke endarrowwidth="narrow"/>
                <v:textbox style="mso-next-textbox:#_x0000_s14646" inset="0,0,0,0">
                  <w:txbxContent>
                    <w:p w:rsidR="00093F1F" w:rsidRDefault="00093F1F" w:rsidP="003370DE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№ докум.</w:t>
                      </w:r>
                    </w:p>
                  </w:txbxContent>
                </v:textbox>
              </v:shape>
              <v:shape id="_x0000_s14647" type="#_x0000_t202" style="position:absolute;left:3493;top:16440;width:6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yXsQA&#10;AADdAAAADwAAAGRycy9kb3ducmV2LnhtbESPzWrDMBCE74W+g9hCb42cHkxwIpsQSGh7KM3/dbE2&#10;thNrZaxt4r59VSjkOMzMN8ysGFyrrtSHxrOB8SgBRVx623BlYLddvkxABUG22HomAz8UoMgfH2aY&#10;WX/jNV03UqkI4ZChgVqky7QOZU0Ow8h3xNE7+d6hRNlX2vZ4i3DX6tckSbXDhuNCjR0taiovm29n&#10;oDpu31Hvvz4+D64L7fostFqJMc9Pw3wKSmiQe/i//WYNTNI0hb838Qno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cMl7EAAAA3QAAAA8AAAAAAAAAAAAAAAAAmAIAAGRycy9k&#10;b3ducmV2LnhtbFBLBQYAAAAABAAEAPUAAACJAwAAAAA=&#10;" filled="f" stroked="f" strokeweight="2.25pt">
                <v:stroke endarrowwidth="narrow"/>
                <v:textbox style="mso-next-textbox:#_x0000_s14647" inset="0,0,0,0">
                  <w:txbxContent>
                    <w:p w:rsidR="00093F1F" w:rsidRDefault="00093F1F" w:rsidP="003370DE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Підп.</w:t>
                      </w:r>
                    </w:p>
                  </w:txbxContent>
                </v:textbox>
              </v:shape>
              <v:shape id="_x0000_s14648" type="#_x0000_t202" style="position:absolute;left:4236;top:16446;width:536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XxcUA&#10;AADdAAAADwAAAGRycy9kb3ducmV2LnhtbESPT2vCQBTE74LfYXmCN93YQyqpq4ig1B5K/ddeH9nX&#10;JJp9G7KvGr+9Wyj0OMzMb5jZonO1ulIbKs8GJuMEFHHubcWFgeNhPZqCCoJssfZMBu4UYDHv92aY&#10;WX/jHV33UqgI4ZChgVKkybQOeUkOw9g3xNH79q1DibIttG3xFuGu1k9JkmqHFceFEhtalZRf9j/O&#10;QPF12KI+fby9f7om1Luz0GYjxgwH3fIFlFAn/+G/9qs1ME3TZ/h9E5+An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JfFxQAAAN0AAAAPAAAAAAAAAAAAAAAAAJgCAABkcnMv&#10;ZG93bnJldi54bWxQSwUGAAAAAAQABAD1AAAAigMAAAAA&#10;" filled="f" stroked="f" strokeweight="2.25pt">
                <v:stroke endarrowwidth="narrow"/>
                <v:textbox style="mso-next-textbox:#_x0000_s14648" inset="0,0,0,0">
                  <w:txbxContent>
                    <w:p w:rsidR="00093F1F" w:rsidRDefault="00093F1F" w:rsidP="003370DE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18"/>
                        </w:rPr>
                        <w:t>Дат</w:t>
                      </w:r>
                      <w:r>
                        <w:rPr>
                          <w:rFonts w:ascii="GOST type B" w:hAnsi="GOST type B"/>
                          <w:i/>
                        </w:rPr>
                        <w:t>а</w:t>
                      </w:r>
                    </w:p>
                  </w:txbxContent>
                </v:textbox>
              </v:shape>
              <v:line id="Line 7022" o:spid="_x0000_s14649" style="position:absolute;visibility:visible" from="10930,15875" to="10930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9O2M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5oY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P07YwQAAAN0AAAAPAAAAAAAAAAAAAAAA&#10;AKECAABkcnMvZG93bnJldi54bWxQSwUGAAAAAAQABAD5AAAAjwMAAAAA&#10;" strokeweight="2.25pt">
                <v:stroke endarrowwidth="narrow"/>
              </v:line>
              <v:shape id="_x0000_s14650" type="#_x0000_t202" style="position:absolute;left:10990;top:15907;width:464;height:7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OmLMUA&#10;AADdAAAADwAAAGRycy9kb3ducmV2LnhtbESPT2vCQBTE74LfYXkFb7ppD0Gjq5SCUnsQ/7R6fWSf&#10;Sdrs25B91fjtXaHQ4zAzv2Fmi87V6kJtqDwbeB4loIhzbysuDHwelsMxqCDIFmvPZOBGARbzfm+G&#10;mfVX3tFlL4WKEA4ZGihFmkzrkJfkMIx8Qxy9s28dSpRtoW2L1wh3tX5JklQ7rDgulNjQW0n5z/7X&#10;GShOhzXqr+3H5uiaUO++hVYrMWbw1L1OQQl18h/+a79bA+M0ncDjTX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6YsxQAAAN0AAAAPAAAAAAAAAAAAAAAAAJgCAABkcnMv&#10;ZG93bnJldi54bWxQSwUGAAAAAAQABAD1AAAAigMAAAAA&#10;" filled="f" stroked="f" strokeweight="2.25pt">
                <v:stroke endarrowwidth="narrow"/>
                <v:textbox style="mso-next-textbox:#_x0000_s14650" inset="0,0,0,0">
                  <w:txbxContent>
                    <w:p w:rsidR="00093F1F" w:rsidRDefault="00093F1F" w:rsidP="003370DE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.</w:t>
                      </w:r>
                    </w:p>
                    <w:p w:rsidR="00093F1F" w:rsidRDefault="00093F1F" w:rsidP="003370DE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  <w:p w:rsidR="00093F1F" w:rsidRPr="008F7902" w:rsidRDefault="00093F1F" w:rsidP="003370DE">
                      <w:pPr>
                        <w:jc w:val="center"/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  <w:lang w:val="en-US"/>
                        </w:rPr>
                        <w:t>1</w:t>
                      </w:r>
                      <w:r>
                        <w:rPr>
                          <w:rFonts w:ascii="GOST type B" w:hAnsi="GOST type B"/>
                          <w:i/>
                          <w:lang w:val="uk-UA"/>
                        </w:rPr>
                        <w:t>4</w:t>
                      </w:r>
                    </w:p>
                  </w:txbxContent>
                </v:textbox>
              </v:shape>
              <v:shape id="_x0000_s14651" type="#_x0000_t202" style="position:absolute;left:5417;top:16038;width:4707;height: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w898UA&#10;AADdAAAADwAAAGRycy9kb3ducmV2LnhtbESPQWvCQBSE74L/YXkFb7pJD1ZS1yAFpfZQqrZ6fWSf&#10;STT7NmRfNf333YLQ4zAz3zDzvHeNulIXas8G0kkCirjwtubSwOd+NZ6BCoJssfFMBn4oQL4YDuaY&#10;WX/jLV13UqoI4ZChgUqkzbQORUUOw8S3xNE7+c6hRNmV2nZ4i3DX6MckmWqHNceFClt6qai47L6d&#10;gfK436D++nh7P7g2NNuz0Hotxowe+uUzKKFe/sP39qs1MJs+pfD3Jj4Bv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Dz3xQAAAN0AAAAPAAAAAAAAAAAAAAAAAJgCAABkcnMv&#10;ZG93bnJldi54bWxQSwUGAAAAAAQABAD1AAAAigMAAAAA&#10;" filled="f" stroked="f" strokeweight="2.25pt">
                <v:stroke endarrowwidth="narrow"/>
                <v:textbox style="mso-next-textbox:#_x0000_s14651" inset="0,0,0,0">
                  <w:txbxContent>
                    <w:p w:rsidR="00093F1F" w:rsidRDefault="00093F1F" w:rsidP="003370DE">
                      <w:pPr>
                        <w:jc w:val="center"/>
                        <w:rPr>
                          <w:rFonts w:ascii="GOST type B" w:hAnsi="GOST type B"/>
                          <w:i/>
                          <w:sz w:val="44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ІАЛЦ.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en-US"/>
                        </w:rPr>
                        <w:t>362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.00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 xml:space="preserve"> 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П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З</w:t>
                      </w:r>
                    </w:p>
                  </w:txbxContent>
                </v:textbox>
              </v:shape>
            </v:group>
            <w10:wrap anchorx="page" anchory="page"/>
          </v:group>
        </w:pict>
      </w:r>
      <w:r w:rsidR="004D0A86" w:rsidRPr="004D0A86">
        <w:rPr>
          <w:rFonts w:ascii="GOST type B" w:hAnsi="GOST type B"/>
          <w:sz w:val="28"/>
          <w:szCs w:val="28"/>
        </w:rPr>
        <w:t xml:space="preserve">     Побуду</w:t>
      </w:r>
      <w:r w:rsidR="004D0A86" w:rsidRPr="00CA2961">
        <w:rPr>
          <w:rFonts w:ascii="Candara" w:hAnsi="Candara"/>
          <w:sz w:val="28"/>
          <w:szCs w:val="28"/>
        </w:rPr>
        <w:t>є</w:t>
      </w:r>
      <w:r w:rsidR="004D0A86" w:rsidRPr="004D0A86">
        <w:rPr>
          <w:rFonts w:ascii="GOST type B" w:hAnsi="GOST type B"/>
          <w:sz w:val="28"/>
          <w:szCs w:val="28"/>
        </w:rPr>
        <w:t>мо мнемонічну схему ПЛМ(I/АБО-НЕ) (рисунок</w:t>
      </w:r>
      <w:r w:rsidR="004D0A86">
        <w:rPr>
          <w:rFonts w:ascii="GOST type B" w:hAnsi="GOST type B"/>
          <w:sz w:val="28"/>
          <w:szCs w:val="28"/>
        </w:rPr>
        <w:t xml:space="preserve"> 4.</w:t>
      </w:r>
      <w:r w:rsidR="00882B79" w:rsidRPr="00882B79">
        <w:rPr>
          <w:rFonts w:ascii="GOST type B" w:hAnsi="GOST type B"/>
          <w:sz w:val="28"/>
          <w:szCs w:val="28"/>
        </w:rPr>
        <w:t>8</w:t>
      </w:r>
      <w:r w:rsidR="004D0A86" w:rsidRPr="004D0A86">
        <w:rPr>
          <w:rFonts w:ascii="GOST type B" w:hAnsi="GOST type B"/>
          <w:sz w:val="28"/>
          <w:szCs w:val="28"/>
        </w:rPr>
        <w:t>).</w:t>
      </w:r>
    </w:p>
    <w:p w:rsidR="004D0A86" w:rsidRDefault="00ED239F" w:rsidP="004D0A86">
      <w:pPr>
        <w:spacing w:before="100" w:after="100" w:line="360" w:lineRule="auto"/>
        <w:jc w:val="center"/>
        <w:rPr>
          <w:rFonts w:ascii="GOST type B" w:hAnsi="GOST type B"/>
          <w:sz w:val="28"/>
          <w:szCs w:val="28"/>
          <w:lang w:val="en-US"/>
        </w:rPr>
      </w:pPr>
      <w:r>
        <w:rPr>
          <w:rFonts w:ascii="GOST type B" w:hAnsi="GOST type B"/>
          <w:noProof/>
          <w:sz w:val="28"/>
          <w:szCs w:val="28"/>
        </w:rPr>
        <w:drawing>
          <wp:inline distT="0" distB="0" distL="0" distR="0">
            <wp:extent cx="3536137" cy="2677808"/>
            <wp:effectExtent l="19050" t="0" r="7163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901" cy="26776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239F" w:rsidRDefault="00ED239F" w:rsidP="004D0A86">
      <w:pPr>
        <w:spacing w:before="100" w:after="100" w:line="360" w:lineRule="auto"/>
        <w:jc w:val="center"/>
        <w:rPr>
          <w:rFonts w:ascii="GOST type B" w:hAnsi="GOST type B"/>
          <w:i/>
          <w:sz w:val="28"/>
          <w:szCs w:val="28"/>
          <w:lang w:val="uk-UA"/>
        </w:rPr>
      </w:pPr>
      <w:r w:rsidRPr="00ED239F">
        <w:rPr>
          <w:rFonts w:ascii="GOST type B" w:hAnsi="GOST type B"/>
          <w:sz w:val="28"/>
          <w:szCs w:val="28"/>
        </w:rPr>
        <w:t>Рисунок</w:t>
      </w:r>
      <w:r>
        <w:rPr>
          <w:rFonts w:ascii="GOST type B" w:hAnsi="GOST type B"/>
          <w:sz w:val="28"/>
          <w:szCs w:val="28"/>
        </w:rPr>
        <w:t xml:space="preserve"> 4.</w:t>
      </w:r>
      <w:r w:rsidR="00882B79" w:rsidRPr="00882B79">
        <w:rPr>
          <w:rFonts w:ascii="GOST type B" w:hAnsi="GOST type B"/>
          <w:sz w:val="28"/>
          <w:szCs w:val="28"/>
        </w:rPr>
        <w:t>8</w:t>
      </w:r>
      <w:r w:rsidRPr="00ED239F">
        <w:rPr>
          <w:rFonts w:ascii="GOST type B" w:hAnsi="GOST type B"/>
          <w:sz w:val="28"/>
          <w:szCs w:val="28"/>
        </w:rPr>
        <w:t xml:space="preserve"> </w:t>
      </w:r>
      <w:r w:rsidRPr="00ED239F">
        <w:rPr>
          <w:rFonts w:ascii="GOST type B" w:hAnsi="GOST type B"/>
          <w:i/>
          <w:sz w:val="28"/>
          <w:szCs w:val="28"/>
        </w:rPr>
        <w:t>мнемонічна схема ПЛМ(I/АБО-НЕ)</w:t>
      </w:r>
    </w:p>
    <w:p w:rsidR="00ED239F" w:rsidRDefault="00ED239F" w:rsidP="00ED239F">
      <w:pPr>
        <w:spacing w:before="100" w:after="100" w:line="360" w:lineRule="auto"/>
        <w:rPr>
          <w:rFonts w:ascii="GOST type B" w:hAnsi="GOST type B"/>
          <w:sz w:val="28"/>
          <w:szCs w:val="28"/>
          <w:lang w:val="uk-UA"/>
        </w:rPr>
      </w:pPr>
      <w:r>
        <w:rPr>
          <w:rFonts w:ascii="GOST type B" w:hAnsi="GOST type B"/>
          <w:sz w:val="28"/>
          <w:szCs w:val="28"/>
          <w:lang w:val="uk-UA"/>
        </w:rPr>
        <w:t xml:space="preserve">     </w:t>
      </w:r>
      <w:r w:rsidRPr="00ED239F">
        <w:rPr>
          <w:rFonts w:ascii="GOST type B" w:hAnsi="GOST type B"/>
          <w:sz w:val="28"/>
          <w:szCs w:val="28"/>
        </w:rPr>
        <w:t>За даними мнемонічних схем побуду</w:t>
      </w:r>
      <w:r w:rsidRPr="00CA2961">
        <w:rPr>
          <w:rFonts w:ascii="Candara" w:hAnsi="Candara"/>
          <w:sz w:val="28"/>
          <w:szCs w:val="28"/>
        </w:rPr>
        <w:t>є</w:t>
      </w:r>
      <w:r w:rsidRPr="00ED239F">
        <w:rPr>
          <w:rFonts w:ascii="GOST type B" w:hAnsi="GOST type B"/>
          <w:sz w:val="28"/>
          <w:szCs w:val="28"/>
        </w:rPr>
        <w:t>мо карти програмування ПЛМ(</w:t>
      </w:r>
      <w:r w:rsidRPr="00ED239F">
        <w:rPr>
          <w:rFonts w:ascii="GOST type B" w:hAnsi="GOST type B"/>
          <w:i/>
          <w:sz w:val="28"/>
          <w:szCs w:val="28"/>
        </w:rPr>
        <w:t>I/АБО</w:t>
      </w:r>
      <w:r w:rsidRPr="00ED239F">
        <w:rPr>
          <w:rFonts w:ascii="GOST type B" w:hAnsi="GOST type B"/>
          <w:sz w:val="28"/>
          <w:szCs w:val="28"/>
        </w:rPr>
        <w:t>) (</w:t>
      </w:r>
      <w:r>
        <w:rPr>
          <w:rFonts w:ascii="GOST type B" w:hAnsi="GOST type B"/>
          <w:sz w:val="28"/>
          <w:szCs w:val="28"/>
          <w:lang w:val="uk-UA"/>
        </w:rPr>
        <w:t>таблиця 4.10</w:t>
      </w:r>
      <w:r w:rsidRPr="00ED239F">
        <w:rPr>
          <w:rFonts w:ascii="GOST type B" w:hAnsi="GOST type B"/>
          <w:sz w:val="28"/>
          <w:szCs w:val="28"/>
        </w:rPr>
        <w:t>) та карту програмування ПЛМ(I/</w:t>
      </w:r>
      <w:r w:rsidRPr="00ED239F">
        <w:rPr>
          <w:rFonts w:ascii="GOST type B" w:hAnsi="GOST type B"/>
          <w:i/>
          <w:sz w:val="28"/>
          <w:szCs w:val="28"/>
        </w:rPr>
        <w:t>АБО-НЕ</w:t>
      </w:r>
      <w:r w:rsidRPr="00ED239F">
        <w:rPr>
          <w:rFonts w:ascii="GOST type B" w:hAnsi="GOST type B"/>
          <w:sz w:val="28"/>
          <w:szCs w:val="28"/>
        </w:rPr>
        <w:t>) (</w:t>
      </w:r>
      <w:r>
        <w:rPr>
          <w:rFonts w:ascii="GOST type B" w:hAnsi="GOST type B"/>
          <w:sz w:val="28"/>
          <w:szCs w:val="28"/>
          <w:lang w:val="uk-UA"/>
        </w:rPr>
        <w:t>таблиця</w:t>
      </w:r>
      <w:r>
        <w:rPr>
          <w:rFonts w:ascii="GOST type B" w:hAnsi="GOST type B"/>
          <w:sz w:val="28"/>
          <w:szCs w:val="28"/>
        </w:rPr>
        <w:t xml:space="preserve"> 4.1</w:t>
      </w:r>
      <w:r>
        <w:rPr>
          <w:rFonts w:ascii="GOST type B" w:hAnsi="GOST type B"/>
          <w:sz w:val="28"/>
          <w:szCs w:val="28"/>
          <w:lang w:val="uk-UA"/>
        </w:rPr>
        <w:t>1</w:t>
      </w:r>
      <w:r w:rsidRPr="00ED239F">
        <w:rPr>
          <w:rFonts w:ascii="GOST type B" w:hAnsi="GOST type B"/>
          <w:sz w:val="28"/>
          <w:szCs w:val="28"/>
        </w:rPr>
        <w:t>).</w:t>
      </w:r>
    </w:p>
    <w:p w:rsidR="003370DE" w:rsidRPr="003370DE" w:rsidRDefault="003370DE" w:rsidP="003370DE">
      <w:pPr>
        <w:spacing w:before="100" w:after="100"/>
        <w:rPr>
          <w:rFonts w:ascii="GOST type B" w:hAnsi="GOST type B"/>
          <w:sz w:val="28"/>
          <w:szCs w:val="28"/>
          <w:lang w:val="uk-UA"/>
        </w:rPr>
      </w:pPr>
      <w:r>
        <w:rPr>
          <w:rFonts w:ascii="GOST type B" w:hAnsi="GOST type B"/>
          <w:sz w:val="28"/>
          <w:szCs w:val="28"/>
          <w:lang w:val="uk-UA"/>
        </w:rPr>
        <w:t>Таблиця 4.10 Карта програму-                  Таблиця 4.11 Карта програму-</w:t>
      </w:r>
    </w:p>
    <w:p w:rsidR="00ED239F" w:rsidRDefault="003370DE" w:rsidP="003370DE">
      <w:pPr>
        <w:spacing w:before="100" w:after="100"/>
        <w:rPr>
          <w:rFonts w:ascii="GOST type B" w:hAnsi="GOST type B"/>
          <w:sz w:val="28"/>
          <w:szCs w:val="28"/>
          <w:lang w:val="uk-UA"/>
        </w:rPr>
      </w:pPr>
      <w:r>
        <w:rPr>
          <w:rFonts w:ascii="GOST type B" w:hAnsi="GOST type B"/>
          <w:sz w:val="28"/>
          <w:szCs w:val="28"/>
          <w:lang w:val="uk-UA"/>
        </w:rPr>
        <w:t>вання ПЛМ(І-АБО)                                вання ПЛМ(І/АБО-НЕ)</w:t>
      </w:r>
    </w:p>
    <w:tbl>
      <w:tblPr>
        <w:tblStyle w:val="a9"/>
        <w:tblpPr w:leftFromText="180" w:rightFromText="180" w:vertAnchor="text" w:tblpY="1"/>
        <w:tblOverlap w:val="never"/>
        <w:tblW w:w="0" w:type="auto"/>
        <w:tblLook w:val="04A0"/>
      </w:tblPr>
      <w:tblGrid>
        <w:gridCol w:w="542"/>
        <w:gridCol w:w="523"/>
        <w:gridCol w:w="523"/>
        <w:gridCol w:w="485"/>
        <w:gridCol w:w="523"/>
        <w:gridCol w:w="447"/>
        <w:gridCol w:w="485"/>
        <w:gridCol w:w="485"/>
      </w:tblGrid>
      <w:tr w:rsidR="003370DE" w:rsidTr="003370DE">
        <w:trPr>
          <w:trHeight w:val="278"/>
        </w:trPr>
        <w:tc>
          <w:tcPr>
            <w:tcW w:w="309" w:type="dxa"/>
          </w:tcPr>
          <w:p w:rsidR="003370DE" w:rsidRPr="003370DE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3370DE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X4</w:t>
            </w:r>
          </w:p>
        </w:tc>
        <w:tc>
          <w:tcPr>
            <w:tcW w:w="309" w:type="dxa"/>
          </w:tcPr>
          <w:p w:rsidR="003370DE" w:rsidRPr="003370DE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3370DE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X3</w:t>
            </w:r>
          </w:p>
        </w:tc>
        <w:tc>
          <w:tcPr>
            <w:tcW w:w="309" w:type="dxa"/>
          </w:tcPr>
          <w:p w:rsidR="003370DE" w:rsidRPr="003370DE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3370DE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X2</w:t>
            </w:r>
          </w:p>
        </w:tc>
        <w:tc>
          <w:tcPr>
            <w:tcW w:w="309" w:type="dxa"/>
          </w:tcPr>
          <w:p w:rsidR="003370DE" w:rsidRPr="003370DE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3370DE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X1</w:t>
            </w:r>
          </w:p>
        </w:tc>
        <w:tc>
          <w:tcPr>
            <w:tcW w:w="309" w:type="dxa"/>
          </w:tcPr>
          <w:p w:rsidR="003370DE" w:rsidRPr="003370DE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3370DE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309" w:type="dxa"/>
          </w:tcPr>
          <w:p w:rsidR="003370DE" w:rsidRPr="003370DE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3370DE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F1</w:t>
            </w:r>
          </w:p>
        </w:tc>
        <w:tc>
          <w:tcPr>
            <w:tcW w:w="309" w:type="dxa"/>
          </w:tcPr>
          <w:p w:rsidR="003370DE" w:rsidRPr="003370DE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3370DE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F2</w:t>
            </w:r>
          </w:p>
        </w:tc>
        <w:tc>
          <w:tcPr>
            <w:tcW w:w="309" w:type="dxa"/>
          </w:tcPr>
          <w:p w:rsidR="003370DE" w:rsidRPr="003370DE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3370DE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 xml:space="preserve">F3 </w:t>
            </w:r>
          </w:p>
        </w:tc>
      </w:tr>
      <w:tr w:rsidR="003370DE" w:rsidTr="003370DE">
        <w:trPr>
          <w:trHeight w:val="278"/>
        </w:trPr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uk-UA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-</w:t>
            </w:r>
            <w:r w:rsidR="003370DE" w:rsidRPr="008F7902">
              <w:rPr>
                <w:rFonts w:ascii="GOST type B" w:hAnsi="GOST type B"/>
                <w:i/>
                <w:sz w:val="28"/>
                <w:szCs w:val="28"/>
                <w:lang w:val="uk-UA"/>
              </w:rPr>
              <w:t xml:space="preserve">                             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-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309" w:type="dxa"/>
          </w:tcPr>
          <w:p w:rsidR="003370DE" w:rsidRPr="008F7902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P1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</w:tr>
      <w:tr w:rsidR="003370DE" w:rsidTr="003370DE">
        <w:trPr>
          <w:trHeight w:val="278"/>
        </w:trPr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309" w:type="dxa"/>
          </w:tcPr>
          <w:p w:rsidR="003370DE" w:rsidRPr="008F7902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P2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</w:tr>
      <w:tr w:rsidR="003370DE" w:rsidTr="003370DE">
        <w:trPr>
          <w:trHeight w:val="278"/>
        </w:trPr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-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-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309" w:type="dxa"/>
          </w:tcPr>
          <w:p w:rsidR="003370DE" w:rsidRPr="008F7902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P3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</w:tr>
      <w:tr w:rsidR="003370DE" w:rsidTr="003370DE">
        <w:trPr>
          <w:trHeight w:val="278"/>
        </w:trPr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-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309" w:type="dxa"/>
          </w:tcPr>
          <w:p w:rsidR="003370DE" w:rsidRPr="008F7902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P4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</w:tr>
      <w:tr w:rsidR="003370DE" w:rsidTr="003370DE">
        <w:trPr>
          <w:trHeight w:val="283"/>
        </w:trPr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-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309" w:type="dxa"/>
          </w:tcPr>
          <w:p w:rsidR="003370DE" w:rsidRPr="008F7902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P5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</w:tr>
      <w:tr w:rsidR="003370DE" w:rsidTr="003370DE">
        <w:trPr>
          <w:trHeight w:val="278"/>
        </w:trPr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-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-</w:t>
            </w:r>
          </w:p>
        </w:tc>
        <w:tc>
          <w:tcPr>
            <w:tcW w:w="309" w:type="dxa"/>
          </w:tcPr>
          <w:p w:rsidR="003370DE" w:rsidRPr="008F7902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P6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</w:tr>
      <w:tr w:rsidR="003370DE" w:rsidTr="003370DE">
        <w:trPr>
          <w:trHeight w:val="283"/>
        </w:trPr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-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309" w:type="dxa"/>
          </w:tcPr>
          <w:p w:rsidR="003370DE" w:rsidRPr="008F7902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P7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309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</w:tr>
    </w:tbl>
    <w:tbl>
      <w:tblPr>
        <w:tblStyle w:val="a9"/>
        <w:tblW w:w="0" w:type="auto"/>
        <w:jc w:val="right"/>
        <w:tblLook w:val="04A0"/>
      </w:tblPr>
      <w:tblGrid>
        <w:gridCol w:w="542"/>
        <w:gridCol w:w="523"/>
        <w:gridCol w:w="523"/>
        <w:gridCol w:w="485"/>
        <w:gridCol w:w="523"/>
        <w:gridCol w:w="447"/>
        <w:gridCol w:w="485"/>
        <w:gridCol w:w="485"/>
      </w:tblGrid>
      <w:tr w:rsidR="003370DE" w:rsidTr="003370DE">
        <w:trPr>
          <w:trHeight w:val="278"/>
          <w:jc w:val="right"/>
        </w:trPr>
        <w:tc>
          <w:tcPr>
            <w:tcW w:w="542" w:type="dxa"/>
          </w:tcPr>
          <w:p w:rsidR="003370DE" w:rsidRPr="003370DE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3370DE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X4</w:t>
            </w:r>
          </w:p>
        </w:tc>
        <w:tc>
          <w:tcPr>
            <w:tcW w:w="523" w:type="dxa"/>
          </w:tcPr>
          <w:p w:rsidR="003370DE" w:rsidRPr="003370DE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3370DE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X3</w:t>
            </w:r>
          </w:p>
        </w:tc>
        <w:tc>
          <w:tcPr>
            <w:tcW w:w="523" w:type="dxa"/>
          </w:tcPr>
          <w:p w:rsidR="003370DE" w:rsidRPr="003370DE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3370DE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X2</w:t>
            </w:r>
          </w:p>
        </w:tc>
        <w:tc>
          <w:tcPr>
            <w:tcW w:w="485" w:type="dxa"/>
          </w:tcPr>
          <w:p w:rsidR="003370DE" w:rsidRPr="003370DE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3370DE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X1</w:t>
            </w:r>
          </w:p>
        </w:tc>
        <w:tc>
          <w:tcPr>
            <w:tcW w:w="523" w:type="dxa"/>
          </w:tcPr>
          <w:p w:rsidR="003370DE" w:rsidRPr="003370DE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3370DE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447" w:type="dxa"/>
          </w:tcPr>
          <w:p w:rsidR="003370DE" w:rsidRPr="003370DE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3370DE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F1</w:t>
            </w:r>
          </w:p>
        </w:tc>
        <w:tc>
          <w:tcPr>
            <w:tcW w:w="485" w:type="dxa"/>
          </w:tcPr>
          <w:p w:rsidR="003370DE" w:rsidRPr="003370DE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3370DE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F2</w:t>
            </w:r>
          </w:p>
        </w:tc>
        <w:tc>
          <w:tcPr>
            <w:tcW w:w="485" w:type="dxa"/>
          </w:tcPr>
          <w:p w:rsidR="003370DE" w:rsidRPr="003370DE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3370DE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 xml:space="preserve">F3 </w:t>
            </w:r>
          </w:p>
        </w:tc>
      </w:tr>
      <w:tr w:rsidR="003370DE" w:rsidTr="003370DE">
        <w:trPr>
          <w:trHeight w:val="278"/>
          <w:jc w:val="right"/>
        </w:trPr>
        <w:tc>
          <w:tcPr>
            <w:tcW w:w="542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523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523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-</w:t>
            </w:r>
          </w:p>
        </w:tc>
        <w:tc>
          <w:tcPr>
            <w:tcW w:w="523" w:type="dxa"/>
          </w:tcPr>
          <w:p w:rsidR="003370DE" w:rsidRPr="008F7902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P1</w:t>
            </w:r>
          </w:p>
        </w:tc>
        <w:tc>
          <w:tcPr>
            <w:tcW w:w="447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</w:tr>
      <w:tr w:rsidR="003370DE" w:rsidTr="003370DE">
        <w:trPr>
          <w:trHeight w:val="278"/>
          <w:jc w:val="right"/>
        </w:trPr>
        <w:tc>
          <w:tcPr>
            <w:tcW w:w="542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523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-</w:t>
            </w:r>
          </w:p>
        </w:tc>
        <w:tc>
          <w:tcPr>
            <w:tcW w:w="523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523" w:type="dxa"/>
          </w:tcPr>
          <w:p w:rsidR="003370DE" w:rsidRPr="008F7902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P2</w:t>
            </w:r>
          </w:p>
        </w:tc>
        <w:tc>
          <w:tcPr>
            <w:tcW w:w="447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</w:tr>
      <w:tr w:rsidR="003370DE" w:rsidTr="003370DE">
        <w:trPr>
          <w:trHeight w:val="278"/>
          <w:jc w:val="right"/>
        </w:trPr>
        <w:tc>
          <w:tcPr>
            <w:tcW w:w="542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523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-</w:t>
            </w:r>
          </w:p>
        </w:tc>
        <w:tc>
          <w:tcPr>
            <w:tcW w:w="523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523" w:type="dxa"/>
          </w:tcPr>
          <w:p w:rsidR="003370DE" w:rsidRPr="008F7902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P3</w:t>
            </w:r>
          </w:p>
        </w:tc>
        <w:tc>
          <w:tcPr>
            <w:tcW w:w="447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</w:tr>
      <w:tr w:rsidR="003370DE" w:rsidTr="003370DE">
        <w:trPr>
          <w:trHeight w:val="278"/>
          <w:jc w:val="right"/>
        </w:trPr>
        <w:tc>
          <w:tcPr>
            <w:tcW w:w="542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523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523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523" w:type="dxa"/>
          </w:tcPr>
          <w:p w:rsidR="003370DE" w:rsidRPr="008F7902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P4</w:t>
            </w:r>
          </w:p>
        </w:tc>
        <w:tc>
          <w:tcPr>
            <w:tcW w:w="447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</w:tr>
      <w:tr w:rsidR="003370DE" w:rsidTr="003370DE">
        <w:trPr>
          <w:trHeight w:val="283"/>
          <w:jc w:val="right"/>
        </w:trPr>
        <w:tc>
          <w:tcPr>
            <w:tcW w:w="542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523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523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-</w:t>
            </w:r>
          </w:p>
        </w:tc>
        <w:tc>
          <w:tcPr>
            <w:tcW w:w="523" w:type="dxa"/>
          </w:tcPr>
          <w:p w:rsidR="003370DE" w:rsidRPr="008F7902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P5</w:t>
            </w:r>
          </w:p>
        </w:tc>
        <w:tc>
          <w:tcPr>
            <w:tcW w:w="447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</w:tr>
      <w:tr w:rsidR="003370DE" w:rsidTr="003370DE">
        <w:trPr>
          <w:trHeight w:val="278"/>
          <w:jc w:val="right"/>
        </w:trPr>
        <w:tc>
          <w:tcPr>
            <w:tcW w:w="542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523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523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523" w:type="dxa"/>
          </w:tcPr>
          <w:p w:rsidR="003370DE" w:rsidRPr="008F7902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P6</w:t>
            </w:r>
          </w:p>
        </w:tc>
        <w:tc>
          <w:tcPr>
            <w:tcW w:w="447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</w:tr>
      <w:tr w:rsidR="003370DE" w:rsidTr="003370DE">
        <w:trPr>
          <w:trHeight w:val="283"/>
          <w:jc w:val="right"/>
        </w:trPr>
        <w:tc>
          <w:tcPr>
            <w:tcW w:w="542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523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523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523" w:type="dxa"/>
          </w:tcPr>
          <w:p w:rsidR="003370DE" w:rsidRPr="008F7902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P7</w:t>
            </w:r>
          </w:p>
        </w:tc>
        <w:tc>
          <w:tcPr>
            <w:tcW w:w="447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</w:tr>
      <w:tr w:rsidR="003370DE" w:rsidTr="003370DE">
        <w:trPr>
          <w:trHeight w:val="283"/>
          <w:jc w:val="right"/>
        </w:trPr>
        <w:tc>
          <w:tcPr>
            <w:tcW w:w="542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-</w:t>
            </w:r>
          </w:p>
        </w:tc>
        <w:tc>
          <w:tcPr>
            <w:tcW w:w="523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-</w:t>
            </w:r>
          </w:p>
        </w:tc>
        <w:tc>
          <w:tcPr>
            <w:tcW w:w="523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523" w:type="dxa"/>
          </w:tcPr>
          <w:p w:rsidR="003370DE" w:rsidRPr="008F7902" w:rsidRDefault="003370DE" w:rsidP="0010060E">
            <w:pPr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b/>
                <w:i/>
                <w:sz w:val="28"/>
                <w:szCs w:val="28"/>
                <w:lang w:val="en-US"/>
              </w:rPr>
              <w:t>P8</w:t>
            </w:r>
          </w:p>
        </w:tc>
        <w:tc>
          <w:tcPr>
            <w:tcW w:w="447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485" w:type="dxa"/>
          </w:tcPr>
          <w:p w:rsidR="003370DE" w:rsidRPr="008F7902" w:rsidRDefault="0010060E" w:rsidP="0010060E">
            <w:pPr>
              <w:rPr>
                <w:rFonts w:ascii="GOST type B" w:hAnsi="GOST type B"/>
                <w:i/>
                <w:sz w:val="28"/>
                <w:szCs w:val="28"/>
                <w:lang w:val="en-US"/>
              </w:rPr>
            </w:pPr>
            <w:r w:rsidRPr="008F7902">
              <w:rPr>
                <w:rFonts w:ascii="GOST type B" w:hAnsi="GOST type B"/>
                <w:i/>
                <w:sz w:val="28"/>
                <w:szCs w:val="28"/>
                <w:lang w:val="en-US"/>
              </w:rPr>
              <w:t>1</w:t>
            </w:r>
          </w:p>
        </w:tc>
      </w:tr>
    </w:tbl>
    <w:p w:rsidR="0010060E" w:rsidRPr="001324CF" w:rsidRDefault="0010060E" w:rsidP="0010060E">
      <w:pPr>
        <w:spacing w:before="100" w:after="100" w:line="360" w:lineRule="auto"/>
        <w:rPr>
          <w:rFonts w:ascii="GOST type B" w:hAnsi="GOST type B"/>
          <w:sz w:val="28"/>
          <w:szCs w:val="28"/>
        </w:rPr>
      </w:pPr>
      <w:r w:rsidRPr="0010060E">
        <w:rPr>
          <w:rFonts w:ascii="GOST type B" w:hAnsi="GOST type B"/>
          <w:sz w:val="28"/>
          <w:szCs w:val="28"/>
          <w:lang w:val="uk-UA"/>
        </w:rPr>
        <w:t xml:space="preserve">     Отже, кращою матрицею </w:t>
      </w:r>
      <w:r w:rsidRPr="00CA2961">
        <w:rPr>
          <w:rFonts w:ascii="Candara" w:hAnsi="Candara"/>
          <w:sz w:val="28"/>
          <w:szCs w:val="28"/>
          <w:lang w:val="uk-UA"/>
        </w:rPr>
        <w:t>є</w:t>
      </w:r>
      <w:r w:rsidRPr="0010060E">
        <w:rPr>
          <w:rFonts w:ascii="GOST type B" w:hAnsi="GOST type B"/>
          <w:sz w:val="28"/>
          <w:szCs w:val="28"/>
          <w:lang w:val="uk-UA"/>
        </w:rPr>
        <w:t xml:space="preserve"> матриця реалізована в елементному базисі І/АБО, адже ма</w:t>
      </w:r>
      <w:r w:rsidRPr="00CA2961">
        <w:rPr>
          <w:rFonts w:ascii="Candara" w:hAnsi="Candara"/>
          <w:sz w:val="28"/>
          <w:szCs w:val="28"/>
          <w:lang w:val="uk-UA"/>
        </w:rPr>
        <w:t>є</w:t>
      </w:r>
      <w:r w:rsidRPr="0010060E">
        <w:rPr>
          <w:rFonts w:ascii="GOST type B" w:hAnsi="GOST type B"/>
          <w:sz w:val="28"/>
          <w:szCs w:val="28"/>
          <w:lang w:val="uk-UA"/>
        </w:rPr>
        <w:t xml:space="preserve"> меншу кількість вхідних сигналів.</w:t>
      </w:r>
    </w:p>
    <w:p w:rsidR="0010060E" w:rsidRPr="00946FE2" w:rsidRDefault="0010060E" w:rsidP="0010060E">
      <w:pPr>
        <w:pStyle w:val="Default"/>
        <w:spacing w:before="240" w:after="240" w:line="360" w:lineRule="auto"/>
        <w:rPr>
          <w:b/>
          <w:sz w:val="28"/>
          <w:szCs w:val="28"/>
        </w:rPr>
      </w:pPr>
      <w:r w:rsidRPr="0010060E">
        <w:rPr>
          <w:b/>
          <w:sz w:val="28"/>
          <w:szCs w:val="28"/>
        </w:rPr>
        <w:t>4.</w:t>
      </w:r>
      <w:r w:rsidRPr="00946FE2">
        <w:rPr>
          <w:b/>
          <w:sz w:val="28"/>
          <w:szCs w:val="28"/>
        </w:rPr>
        <w:t xml:space="preserve">4 Висновок </w:t>
      </w:r>
    </w:p>
    <w:p w:rsidR="0010060E" w:rsidRPr="00946FE2" w:rsidRDefault="0010060E" w:rsidP="00946FE2">
      <w:pPr>
        <w:pStyle w:val="Default"/>
        <w:spacing w:before="100" w:after="100" w:line="360" w:lineRule="auto"/>
        <w:rPr>
          <w:sz w:val="28"/>
          <w:szCs w:val="28"/>
        </w:rPr>
      </w:pPr>
      <w:r w:rsidRPr="00946FE2">
        <w:rPr>
          <w:sz w:val="28"/>
          <w:szCs w:val="28"/>
        </w:rPr>
        <w:t xml:space="preserve">     Метою дано</w:t>
      </w:r>
      <w:r w:rsidR="00946FE2" w:rsidRPr="003A0193">
        <w:rPr>
          <w:rFonts w:asciiTheme="minorHAnsi" w:hAnsiTheme="minorHAnsi" w:cs="Times New Roman"/>
          <w:sz w:val="28"/>
          <w:szCs w:val="28"/>
          <w:lang w:val="uk-UA"/>
        </w:rPr>
        <w:t>ї</w:t>
      </w:r>
      <w:r w:rsidRPr="00946FE2">
        <w:rPr>
          <w:sz w:val="28"/>
          <w:szCs w:val="28"/>
        </w:rPr>
        <w:t xml:space="preserve"> курсово</w:t>
      </w:r>
      <w:r w:rsidR="00946FE2" w:rsidRPr="003A0193">
        <w:rPr>
          <w:rFonts w:asciiTheme="minorHAnsi" w:hAnsiTheme="minorHAnsi" w:cs="Times New Roman"/>
          <w:sz w:val="28"/>
          <w:szCs w:val="28"/>
          <w:lang w:val="uk-UA"/>
        </w:rPr>
        <w:t>ї</w:t>
      </w:r>
      <w:r w:rsidRPr="00946FE2">
        <w:rPr>
          <w:sz w:val="28"/>
          <w:szCs w:val="28"/>
        </w:rPr>
        <w:t xml:space="preserve"> роботи було закріпити навички структурного синтезу автомата по заданому алгоритму роботи, побудови схеми </w:t>
      </w:r>
      <w:r w:rsidRPr="00946FE2">
        <w:rPr>
          <w:sz w:val="28"/>
          <w:szCs w:val="28"/>
        </w:rPr>
        <w:lastRenderedPageBreak/>
        <w:t>автомата, мінімізаці</w:t>
      </w:r>
      <w:r w:rsidRPr="003A0193">
        <w:rPr>
          <w:rFonts w:asciiTheme="minorHAnsi" w:hAnsiTheme="minorHAnsi" w:cs="Times New Roman"/>
          <w:sz w:val="28"/>
          <w:szCs w:val="28"/>
        </w:rPr>
        <w:t>ї</w:t>
      </w:r>
      <w:r w:rsidRPr="00946FE2">
        <w:rPr>
          <w:sz w:val="28"/>
          <w:szCs w:val="28"/>
        </w:rPr>
        <w:t xml:space="preserve"> перемикальних функцій та побудови програмувальних логічних матриць. </w:t>
      </w:r>
    </w:p>
    <w:p w:rsidR="0010060E" w:rsidRPr="00946FE2" w:rsidRDefault="00E45244" w:rsidP="00946FE2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pict>
          <v:group id="_x0000_s14652" style="position:absolute;margin-left:54.7pt;margin-top:16.8pt;width:524.3pt;height:803.9pt;z-index:-251515904;mso-position-horizontal-relative:page;mso-position-vertical-relative:page" coordorigin="1015,558" coordsize="10486,16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">
            <v:rect id="_x0000_s14653" style="position:absolute;left:1015;top:558;width:10468;height:16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zjpccA&#10;AADdAAAADwAAAGRycy9kb3ducmV2LnhtbESPQWvCQBSE7wX/w/IKvdVN0moluhENCIX2YhTa3h7Z&#10;ZxKafRuyq0Z/fbcgeBxm5htmsRxMK07Uu8aygngcgSAurW64UrDfbZ5nIJxH1thaJgUXcrDMRg8L&#10;TLU985ZOha9EgLBLUUHtfZdK6cqaDLqx7YiDd7C9QR9kX0nd4znATSuTKJpKgw2HhRo7ymsqf4uj&#10;UbCdrFc/328vX+YafRSv+adJ8jhR6ulxWM1BeBr8PXxrv2sFs+kkgf834QnI7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Zc46XHAAAA3QAAAA8AAAAAAAAAAAAAAAAAmAIAAGRy&#10;cy9kb3ducmV2LnhtbFBLBQYAAAAABAAEAPUAAACMAwAAAAA=&#10;" filled="f" strokeweight="2.25pt"/>
            <v:group id="Group 7007" o:spid="_x0000_s14654" style="position:absolute;left:1015;top:15846;width:10486;height:892" coordorigin="1015,15846" coordsize="10486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naIfFAAAA3QAA&#10;AA8AAAAAAAAAAAAAAAAAqgIAAGRycy9kb3ducmV2LnhtbFBLBQYAAAAABAAEAPoAAACcAwAAAAA=&#10;">
              <v:line id="Line 7008" o:spid="_x0000_s14655" style="position:absolute;flip:y;visibility:visible" from="1015,15846" to="1148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oirsMAAADdAAAADwAAAGRycy9kb3ducmV2LnhtbESPwWrDMBBE74X8g9hAb7WcxjXGiRJC&#10;Q6H4VreX3BZrYxtbK0dSEvfvq0Khx2HmzTDb/WxGcSPne8sKVkkKgrixuudWwdfn21MBwgdkjaNl&#10;UvBNHva7xcMWS23v/EG3OrQilrAvUUEXwlRK6ZuODPrETsTRO1tnMETpWqkd3mO5GeVzmubSYM9x&#10;ocOJXjtqhvpqFBTrDLE4DdVAfu0u4ViZmSulHpfzYQMi0Bz+w3/0u45c/pLB75v4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aIq7DAAAA3QAAAA8AAAAAAAAAAAAA&#10;AAAAoQIAAGRycy9kb3ducmV2LnhtbFBLBQYAAAAABAAEAPkAAACRAwAAAAA=&#10;" strokeweight="2.25pt">
                <v:stroke endarrowwidth="narrow"/>
              </v:line>
              <v:line id="_x0000_s14656" style="position:absolute;visibility:visible" from="1411,15846" to="1411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Ir+8UAAADdAAAADwAAAGRycy9kb3ducmV2LnhtbESP0YrCMBRE3xf8h3CFfRFNVRS32ygi&#10;CIvIgtYPuNvcbYvNTW1irX9vBMHHYWbOMMmqM5VoqXGlZQXjUQSCOLO65FzBKd0OFyCcR9ZYWSYF&#10;d3KwWvY+Eoy1vfGB2qPPRYCwi1FB4X0dS+myggy6ka2Jg/dvG4M+yCaXusFbgJtKTqJoLg2WHBYK&#10;rGlTUHY+Xo2Ccop/A/814Lzan86/9yy97C6pUp/9bv0NwlPn3+FX+0crWMxnM3i+CU9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Ir+8UAAADdAAAADwAAAAAAAAAA&#10;AAAAAAChAgAAZHJzL2Rvd25yZXYueG1sUEsFBgAAAAAEAAQA+QAAAJMDAAAAAA==&#10;" strokeweight="2.25pt">
                <v:stroke endarrowwidth="narrow"/>
              </v:line>
              <v:line id="_x0000_s14657" style="position:absolute;visibility:visible" from="1989,15846" to="19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C1jMUAAADdAAAADwAAAGRycy9kb3ducmV2LnhtbESP0YrCMBRE34X9h3AFX0RTFYtWoyzC&#10;wrIsgq0fcG2ubbG5qU1W69+bBcHHYWbOMOttZ2pxo9ZVlhVMxhEI4tzqigsFx+xrtADhPLLG2jIp&#10;eJCD7eajt8ZE2zsf6Jb6QgQIuwQVlN43iZQuL8mgG9uGOHhn2xr0QbaF1C3eA9zUchpFsTRYcVgo&#10;saFdSfkl/TMKqhmehn455KL+PV72jzy7/lwzpQb97nMFwlPn3+FX+1srWMTzGP7fhCcgN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C1jMUAAADdAAAADwAAAAAAAAAA&#10;AAAAAAChAgAAZHJzL2Rvd25yZXYueG1sUEsFBgAAAAAEAAQA+QAAAJMDAAAAAA==&#10;" strokeweight="2.25pt">
                <v:stroke endarrowwidth="narrow"/>
              </v:line>
              <v:line id="Line 7011" o:spid="_x0000_s14658" style="position:absolute;visibility:visible" from="3340,15846" to="3340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QF8cAAADdAAAADwAAAGRycy9kb3ducmV2LnhtbESP0WrCQBRE3wv+w3ILfRHd2NKoaVYR&#10;oVBKETR+wDV7TUKyd2N2a5K/7xYKfRxm5gyTbgfTiDt1rrKsYDGPQBDnVldcKDhn77MVCOeRNTaW&#10;ScFIDrabyUOKibY9H+l+8oUIEHYJKii9bxMpXV6SQTe3LXHwrrYz6IPsCqk77APcNPI5imJpsOKw&#10;UGJL+5Ly+vRtFFQveJn69ZSL5utcH8Y8u33eMqWeHofdGwhPg/8P/7U/tIJV/LqE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zBAXxwAAAN0AAAAPAAAAAAAA&#10;AAAAAAAAAKECAABkcnMvZG93bnJldi54bWxQSwUGAAAAAAQABAD5AAAAlQMAAAAA&#10;" strokeweight="2.25pt">
                <v:stroke endarrowwidth="narrow"/>
              </v:line>
              <v:line id="Line 7012" o:spid="_x0000_s14659" style="position:absolute;visibility:visible" from="4189,15846" to="4189,16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OEZcEAAADdAAAADwAAAGRycy9kb3ducmV2LnhtbERPzYrCMBC+C75DGGEvoqkrFq1GEUFY&#10;FhG0PsDYjG2xmdQman17cxA8fnz/i1VrKvGgxpWWFYyGEQjizOqScwWndDuYgnAeWWNlmRS8yMFq&#10;2e0sMNH2yQd6HH0uQgi7BBUU3teJlC4ryKAb2po4cBfbGPQBNrnUDT5DuKnkbxTF0mDJoaHAmjYF&#10;Zdfj3Sgox3ju+1mf82p3uu5fWXr7v6VK/fTa9RyEp9Z/xR/3n1YwjSdhbngTnoB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U4RlwQAAAN0AAAAPAAAAAAAAAAAAAAAA&#10;AKECAABkcnMvZG93bnJldi54bWxQSwUGAAAAAAQABAD5AAAAjwMAAAAA&#10;" strokeweight="2.25pt">
                <v:stroke endarrowwidth="narrow"/>
              </v:line>
              <v:line id="_x0000_s14660" style="position:absolute;visibility:visible" from="4675,15853" to="4675,1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8h/sQAAADdAAAADwAAAGRycy9kb3ducmV2LnhtbESP0YrCMBRE3xf2H8IVfBFNVVa0GmUR&#10;BBERtH7Atbm2xeamNlHr3xtB8HGYmTPMbNGYUtypdoVlBf1eBII4tbrgTMExWXXHIJxH1lhaJgVP&#10;crCY//7MMNb2wXu6H3wmAoRdjApy76tYSpfmZND1bEUcvLOtDfog60zqGh8Bbko5iKKRNFhwWMix&#10;omVO6eVwMwqKIZ46ftLhrNweL7tnmlw310Spdqv5n4Lw1Phv+NNeawXj0d8E3m/C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HyH+xAAAAN0AAAAPAAAAAAAAAAAA&#10;AAAAAKECAABkcnMvZG93bnJldi54bWxQSwUGAAAAAAQABAD5AAAAkgMAAAAA&#10;" strokeweight="2.25pt">
                <v:stroke endarrowwidth="narrow"/>
              </v:line>
              <v:line id="Line 7014" o:spid="_x0000_s14661" style="position:absolute;visibility:visible" from="1015,16127" to="4693,1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lC3s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9oc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SULewQAAAN0AAAAPAAAAAAAAAAAAAAAA&#10;AKECAABkcnMvZG93bnJldi54bWxQSwUGAAAAAAQABAD5AAAAjwMAAAAA&#10;" strokeweight="2.25pt">
                <v:stroke endarrowwidth="narrow"/>
              </v:line>
              <v:line id="Line 7015" o:spid="_x0000_s14662" style="position:absolute;visibility:visible" from="1015,16408" to="4693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nRcUAAADdAAAADwAAAGRycy9kb3ducmV2LnhtbESP0YrCMBRE3wX/IVzBF1lTFYpbG0UW&#10;FkRkQesHXJtrW9rc1CZq/XuzsLCPw8ycYdJNbxrxoM5VlhXMphEI4tzqigsF5+z7YwnCeWSNjWVS&#10;8CIHm/VwkGKi7ZOP9Dj5QgQIuwQVlN63iZQuL8mgm9qWOHhX2xn0QXaF1B0+A9w0ch5FsTRYcVgo&#10;saWvkvL6dDcKqgVeJv5zwkVzONc/rzy77W+ZUuNRv12B8NT7//Bfe6cVLON4Br9vwhOQ6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XnRcUAAADdAAAADwAAAAAAAAAA&#10;AAAAAAChAgAAZHJzL2Rvd25yZXYueG1sUEsFBgAAAAAEAAQA+QAAAJMDAAAAAA==&#10;" strokeweight="2.25pt">
                <v:stroke endarrowwidth="narrow"/>
              </v:line>
              <v:line id="_x0000_s14663" style="position:absolute;visibility:visible" from="10935,16260" to="11501,1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5MsMAAADdAAAADwAAAGRycy9kb3ducmV2LnhtbESP0YrCMBRE3wX/IVxhX0RTFYpWo4gg&#10;LIsIWj/g2lzbYnNTm6j17zeC4OMwM2eYxao1lXhQ40rLCkbDCARxZnXJuYJTuh1MQTiPrLGyTApe&#10;5GC17HYWmGj75AM9jj4XAcIuQQWF93UipcsKMuiGtiYO3sU2Bn2QTS51g88AN5UcR1EsDZYcFgqs&#10;aVNQdj3ejYJygue+n/U5r3an6/6Vpbe/W6rUT69dz0F4av03/Gn/agXTOB7D+014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XeTLDAAAA3QAAAA8AAAAAAAAAAAAA&#10;AAAAoQIAAGRycy9kb3ducmV2LnhtbFBLBQYAAAAABAAEAPkAAACRAwAAAAA=&#10;" strokeweight="2.25pt">
                <v:stroke endarrowwidth="narrow"/>
              </v:line>
              <v:shape id="_x0000_s14664" type="#_x0000_t202" style="position:absolute;left:1049;top:16434;width:39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uRxsUA&#10;AADdAAAADwAAAGRycy9kb3ducmV2LnhtbESPX2vCQBDE3wv9DscKvtWLF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K5HGxQAAAN0AAAAPAAAAAAAAAAAAAAAAAJgCAABkcnMv&#10;ZG93bnJldi54bWxQSwUGAAAAAAQABAD1AAAAigMAAAAA&#10;" filled="f" stroked="f" strokeweight="2.25pt">
                <v:stroke endarrowwidth="narrow"/>
                <v:textbox style="mso-next-textbox:#_x0000_s14664" inset="0,0,0,0">
                  <w:txbxContent>
                    <w:p w:rsidR="00093F1F" w:rsidRDefault="00093F1F" w:rsidP="00946FE2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Зм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4665" type="#_x0000_t202" style="position:absolute;left:1522;top:16457;width:44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IJssUA&#10;AADdAAAADwAAAGRycy9kb3ducmV2LnhtbESPX2vCQBDE3wv9DscKvtWLUoK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wgmyxQAAAN0AAAAPAAAAAAAAAAAAAAAAAJgCAABkcnMv&#10;ZG93bnJldi54bWxQSwUGAAAAAAQABAD1AAAAigMAAAAA&#10;" filled="f" stroked="f" strokeweight="2.25pt">
                <v:stroke endarrowwidth="narrow"/>
                <v:textbox style="mso-next-textbox:#_x0000_s14665" inset="0,0,0,0">
                  <w:txbxContent>
                    <w:p w:rsidR="00093F1F" w:rsidRDefault="00093F1F" w:rsidP="00946FE2">
                      <w:pPr>
                        <w:rPr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</w:t>
                      </w:r>
                      <w:r>
                        <w:rPr>
                          <w:i/>
                        </w:rPr>
                        <w:t>.</w:t>
                      </w:r>
                    </w:p>
                  </w:txbxContent>
                </v:textbox>
              </v:shape>
              <v:shape id="_x0000_s14666" type="#_x0000_t202" style="position:absolute;left:2187;top:16434;width:889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6sKcUA&#10;AADdAAAADwAAAGRycy9kb3ducmV2LnhtbESPX2vCQBDE3wv9DscKvtWLQoOkniJCxfog9V/7uuS2&#10;STS3F3Krxm/vFQp9HGbmN8xk1rlaXakNlWcDw0ECijj3tuLCwGH//jIGFQTZYu2ZDNwpwGz6/DTB&#10;zPobb+m6k0JFCIcMDZQiTaZ1yEtyGAa+IY7ej28dSpRtoW2Ltwh3tR4lSaodVhwXSmxoUVJ+3l2c&#10;geJ7/4H6+LnefLkm1NuT0HIpxvR73fwNlFAn/+G/9soaGKfpK/y+iU9AT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jqwpxQAAAN0AAAAPAAAAAAAAAAAAAAAAAJgCAABkcnMv&#10;ZG93bnJldi54bWxQSwUGAAAAAAQABAD1AAAAigMAAAAA&#10;" filled="f" stroked="f" strokeweight="2.25pt">
                <v:stroke endarrowwidth="narrow"/>
                <v:textbox style="mso-next-textbox:#_x0000_s14666" inset="0,0,0,0">
                  <w:txbxContent>
                    <w:p w:rsidR="00093F1F" w:rsidRDefault="00093F1F" w:rsidP="00946FE2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№ докум.</w:t>
                      </w:r>
                    </w:p>
                  </w:txbxContent>
                </v:textbox>
              </v:shape>
              <v:shape id="_x0000_s14667" type="#_x0000_t202" style="position:absolute;left:3493;top:16440;width:61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yXsQA&#10;AADdAAAADwAAAGRycy9kb3ducmV2LnhtbESPzWrDMBCE74W+g9hCb42cHkxwIpsQSGh7KM3/dbE2&#10;thNrZaxt4r59VSjkOMzMN8ysGFyrrtSHxrOB8SgBRVx623BlYLddvkxABUG22HomAz8UoMgfH2aY&#10;WX/jNV03UqkI4ZChgVqky7QOZU0Ow8h3xNE7+d6hRNlX2vZ4i3DX6tckSbXDhuNCjR0taiovm29n&#10;oDpu31Hvvz4+D64L7fostFqJMc9Pw3wKSmiQe/i//WYNTNI0hb838Qno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cMl7EAAAA3QAAAA8AAAAAAAAAAAAAAAAAmAIAAGRycy9k&#10;b3ducmV2LnhtbFBLBQYAAAAABAAEAPUAAACJAwAAAAA=&#10;" filled="f" stroked="f" strokeweight="2.25pt">
                <v:stroke endarrowwidth="narrow"/>
                <v:textbox style="mso-next-textbox:#_x0000_s14667" inset="0,0,0,0">
                  <w:txbxContent>
                    <w:p w:rsidR="00093F1F" w:rsidRDefault="00093F1F" w:rsidP="00946FE2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Підп.</w:t>
                      </w:r>
                    </w:p>
                  </w:txbxContent>
                </v:textbox>
              </v:shape>
              <v:shape id="_x0000_s14668" type="#_x0000_t202" style="position:absolute;left:4236;top:16446;width:536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XxcUA&#10;AADdAAAADwAAAGRycy9kb3ducmV2LnhtbESPT2vCQBTE74LfYXmCN93YQyqpq4ig1B5K/ddeH9nX&#10;JJp9G7KvGr+9Wyj0OMzMb5jZonO1ulIbKs8GJuMEFHHubcWFgeNhPZqCCoJssfZMBu4UYDHv92aY&#10;WX/jHV33UqgI4ZChgVKkybQOeUkOw9g3xNH79q1DibIttG3xFuGu1k9JkmqHFceFEhtalZRf9j/O&#10;QPF12KI+fby9f7om1Luz0GYjxgwH3fIFlFAn/+G/9qs1ME3TZ/h9E5+An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JfFxQAAAN0AAAAPAAAAAAAAAAAAAAAAAJgCAABkcnMv&#10;ZG93bnJldi54bWxQSwUGAAAAAAQABAD1AAAAigMAAAAA&#10;" filled="f" stroked="f" strokeweight="2.25pt">
                <v:stroke endarrowwidth="narrow"/>
                <v:textbox style="mso-next-textbox:#_x0000_s14668" inset="0,0,0,0">
                  <w:txbxContent>
                    <w:p w:rsidR="00093F1F" w:rsidRDefault="00093F1F" w:rsidP="00946FE2">
                      <w:pPr>
                        <w:rPr>
                          <w:rFonts w:ascii="GOST type B" w:hAnsi="GOST type B"/>
                          <w:i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18"/>
                        </w:rPr>
                        <w:t>Дат</w:t>
                      </w:r>
                      <w:r>
                        <w:rPr>
                          <w:rFonts w:ascii="GOST type B" w:hAnsi="GOST type B"/>
                          <w:i/>
                        </w:rPr>
                        <w:t>а</w:t>
                      </w:r>
                    </w:p>
                  </w:txbxContent>
                </v:textbox>
              </v:shape>
              <v:line id="Line 7022" o:spid="_x0000_s14669" style="position:absolute;visibility:visible" from="10930,15875" to="10930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9O2MEAAADdAAAADwAAAGRycy9kb3ducmV2LnhtbERPzYrCMBC+C75DGMGLaLq7ULSaiiwI&#10;i4ig9QHGZmxLm0ltota3N4cFjx/f/2rdm0Y8qHOVZQVfswgEcW51xYWCc7adzkE4j6yxsUwKXuRg&#10;nQ4HK0y0ffKRHidfiBDCLkEFpfdtIqXLSzLoZrYlDtzVdgZ9gF0hdYfPEG4a+R1FsTRYcWgosaXf&#10;kvL6dDcKqh+8TPxiwkWzP9eHV57ddrdMqfGo3yxBeOr9R/zv/tMK5nEc5oY34QnI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P07YwQAAAN0AAAAPAAAAAAAAAAAAAAAA&#10;AKECAABkcnMvZG93bnJldi54bWxQSwUGAAAAAAQABAD5AAAAjwMAAAAA&#10;" strokeweight="2.25pt">
                <v:stroke endarrowwidth="narrow"/>
              </v:line>
              <v:shape id="_x0000_s14670" type="#_x0000_t202" style="position:absolute;left:10990;top:15907;width:464;height:7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OmLMUA&#10;AADdAAAADwAAAGRycy9kb3ducmV2LnhtbESPT2vCQBTE74LfYXkFb7ppD0Gjq5SCUnsQ/7R6fWSf&#10;Sdrs25B91fjtXaHQ4zAzv2Fmi87V6kJtqDwbeB4loIhzbysuDHwelsMxqCDIFmvPZOBGARbzfm+G&#10;mfVX3tFlL4WKEA4ZGihFmkzrkJfkMIx8Qxy9s28dSpRtoW2L1wh3tX5JklQ7rDgulNjQW0n5z/7X&#10;GShOhzXqr+3H5uiaUO++hVYrMWbw1L1OQQl18h/+a79bA+M0ncDjTX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6YsxQAAAN0AAAAPAAAAAAAAAAAAAAAAAJgCAABkcnMv&#10;ZG93bnJldi54bWxQSwUGAAAAAAQABAD1AAAAigMAAAAA&#10;" filled="f" stroked="f" strokeweight="2.25pt">
                <v:stroke endarrowwidth="narrow"/>
                <v:textbox style="mso-next-textbox:#_x0000_s14670" inset="0,0,0,0">
                  <w:txbxContent>
                    <w:p w:rsidR="00093F1F" w:rsidRDefault="00093F1F" w:rsidP="00946FE2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</w:rPr>
                        <w:t>Арк.</w:t>
                      </w:r>
                    </w:p>
                    <w:p w:rsidR="00093F1F" w:rsidRDefault="00093F1F" w:rsidP="00946FE2">
                      <w:pPr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</w:p>
                    <w:p w:rsidR="00093F1F" w:rsidRPr="008F7902" w:rsidRDefault="00093F1F" w:rsidP="00946FE2">
                      <w:pPr>
                        <w:jc w:val="center"/>
                        <w:rPr>
                          <w:rFonts w:ascii="GOST type B" w:hAnsi="GOST type B"/>
                          <w:i/>
                          <w:lang w:val="uk-UA"/>
                        </w:rPr>
                      </w:pPr>
                      <w:r>
                        <w:rPr>
                          <w:rFonts w:ascii="GOST type B" w:hAnsi="GOST type B"/>
                          <w:i/>
                          <w:lang w:val="en-US"/>
                        </w:rPr>
                        <w:t>1</w:t>
                      </w:r>
                      <w:r>
                        <w:rPr>
                          <w:rFonts w:ascii="GOST type B" w:hAnsi="GOST type B"/>
                          <w:i/>
                          <w:lang w:val="uk-UA"/>
                        </w:rPr>
                        <w:t>5</w:t>
                      </w:r>
                    </w:p>
                  </w:txbxContent>
                </v:textbox>
              </v:shape>
              <v:shape id="_x0000_s14671" type="#_x0000_t202" style="position:absolute;left:5417;top:16038;width:4707;height: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w898UA&#10;AADdAAAADwAAAGRycy9kb3ducmV2LnhtbESPQWvCQBSE74L/YXkFb7pJD1ZS1yAFpfZQqrZ6fWSf&#10;STT7NmRfNf333YLQ4zAz3zDzvHeNulIXas8G0kkCirjwtubSwOd+NZ6BCoJssfFMBn4oQL4YDuaY&#10;WX/jLV13UqoI4ZChgUqkzbQORUUOw8S3xNE7+c6hRNmV2nZ4i3DX6MckmWqHNceFClt6qai47L6d&#10;gfK436D++nh7P7g2NNuz0Hotxowe+uUzKKFe/sP39qs1MJs+pfD3Jj4Bv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Dz3xQAAAN0AAAAPAAAAAAAAAAAAAAAAAJgCAABkcnMv&#10;ZG93bnJldi54bWxQSwUGAAAAAAQABAD1AAAAigMAAAAA&#10;" filled="f" stroked="f" strokeweight="2.25pt">
                <v:stroke endarrowwidth="narrow"/>
                <v:textbox style="mso-next-textbox:#_x0000_s14671" inset="0,0,0,0">
                  <w:txbxContent>
                    <w:p w:rsidR="00093F1F" w:rsidRDefault="00093F1F" w:rsidP="00946FE2">
                      <w:pPr>
                        <w:jc w:val="center"/>
                        <w:rPr>
                          <w:rFonts w:ascii="GOST type B" w:hAnsi="GOST type B"/>
                          <w:i/>
                          <w:sz w:val="44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ІАЛЦ.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en-US"/>
                        </w:rPr>
                        <w:t>3626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.00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4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 xml:space="preserve"> 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  <w:lang w:val="uk-UA"/>
                        </w:rPr>
                        <w:t>П</w:t>
                      </w:r>
                      <w:r>
                        <w:rPr>
                          <w:rFonts w:ascii="GOST type B" w:hAnsi="GOST type B"/>
                          <w:i/>
                          <w:sz w:val="44"/>
                        </w:rPr>
                        <w:t>З</w:t>
                      </w:r>
                    </w:p>
                  </w:txbxContent>
                </v:textbox>
              </v:shape>
            </v:group>
            <w10:wrap anchorx="page" anchory="page"/>
          </v:group>
        </w:pict>
      </w:r>
      <w:r w:rsidR="00946FE2">
        <w:rPr>
          <w:sz w:val="28"/>
          <w:szCs w:val="28"/>
          <w:lang w:val="uk-UA"/>
        </w:rPr>
        <w:t xml:space="preserve">     </w:t>
      </w:r>
      <w:r w:rsidR="0010060E" w:rsidRPr="00946FE2">
        <w:rPr>
          <w:sz w:val="28"/>
          <w:szCs w:val="28"/>
        </w:rPr>
        <w:t>При побудові комбінаційних схем було показано доцільність та ефектив-ність сумісно</w:t>
      </w:r>
      <w:r w:rsidR="0010060E" w:rsidRPr="003A0193">
        <w:rPr>
          <w:rFonts w:asciiTheme="minorHAnsi" w:hAnsiTheme="minorHAnsi" w:cs="Times New Roman"/>
          <w:sz w:val="28"/>
          <w:szCs w:val="28"/>
        </w:rPr>
        <w:t>ї</w:t>
      </w:r>
      <w:r w:rsidR="0010060E" w:rsidRPr="00946FE2">
        <w:rPr>
          <w:sz w:val="28"/>
          <w:szCs w:val="28"/>
        </w:rPr>
        <w:t xml:space="preserve"> мінімізаці</w:t>
      </w:r>
      <w:r w:rsidR="0010060E" w:rsidRPr="003A0193">
        <w:rPr>
          <w:rFonts w:asciiTheme="minorHAnsi" w:hAnsiTheme="minorHAnsi" w:cs="Times New Roman"/>
          <w:sz w:val="28"/>
          <w:szCs w:val="28"/>
        </w:rPr>
        <w:t>ї</w:t>
      </w:r>
      <w:r w:rsidR="0010060E" w:rsidRPr="00946FE2">
        <w:rPr>
          <w:sz w:val="28"/>
          <w:szCs w:val="28"/>
        </w:rPr>
        <w:t xml:space="preserve"> кількох функцій. </w:t>
      </w:r>
    </w:p>
    <w:p w:rsidR="0010060E" w:rsidRPr="00946FE2" w:rsidRDefault="00946FE2" w:rsidP="00946FE2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   </w:t>
      </w:r>
      <w:r w:rsidR="0010060E" w:rsidRPr="00946FE2">
        <w:rPr>
          <w:sz w:val="28"/>
          <w:szCs w:val="28"/>
        </w:rPr>
        <w:t xml:space="preserve">Усі схеми та керуючий автомат були перевірені в програмі AFDK 2.0. Перевірка дала позитивні результати. </w:t>
      </w:r>
    </w:p>
    <w:p w:rsidR="0010060E" w:rsidRPr="00946FE2" w:rsidRDefault="00946FE2" w:rsidP="00946FE2">
      <w:pPr>
        <w:pStyle w:val="Default"/>
        <w:spacing w:before="100" w:after="100" w:line="360" w:lineRule="auto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   </w:t>
      </w:r>
      <w:r w:rsidR="0010060E" w:rsidRPr="00946FE2">
        <w:rPr>
          <w:sz w:val="28"/>
          <w:szCs w:val="28"/>
        </w:rPr>
        <w:t>Під час оформлення курсово</w:t>
      </w:r>
      <w:r w:rsidR="0010060E" w:rsidRPr="003A0193">
        <w:rPr>
          <w:rFonts w:asciiTheme="minorHAnsi" w:hAnsiTheme="minorHAnsi" w:cs="Times New Roman"/>
          <w:sz w:val="28"/>
          <w:szCs w:val="28"/>
        </w:rPr>
        <w:t>ї</w:t>
      </w:r>
      <w:r w:rsidR="0010060E" w:rsidRPr="00946FE2">
        <w:rPr>
          <w:sz w:val="28"/>
          <w:szCs w:val="28"/>
        </w:rPr>
        <w:t xml:space="preserve"> роботи я покращив навички роботи з текстовим редактором Microsoft Word 2010 та навички оформлення текстово</w:t>
      </w:r>
      <w:r w:rsidR="0010060E" w:rsidRPr="003A0193">
        <w:rPr>
          <w:rFonts w:asciiTheme="minorHAnsi" w:hAnsiTheme="minorHAnsi" w:cs="Times New Roman"/>
          <w:sz w:val="28"/>
          <w:szCs w:val="28"/>
        </w:rPr>
        <w:t>ї</w:t>
      </w:r>
      <w:r w:rsidR="0010060E" w:rsidRPr="00946FE2">
        <w:rPr>
          <w:sz w:val="28"/>
          <w:szCs w:val="28"/>
        </w:rPr>
        <w:t xml:space="preserve"> і конструкторсько</w:t>
      </w:r>
      <w:r w:rsidR="0010060E" w:rsidRPr="003A0193">
        <w:rPr>
          <w:rFonts w:asciiTheme="minorHAnsi" w:hAnsiTheme="minorHAnsi" w:cs="Times New Roman"/>
          <w:sz w:val="28"/>
          <w:szCs w:val="28"/>
        </w:rPr>
        <w:t>ї</w:t>
      </w:r>
      <w:r w:rsidR="0010060E" w:rsidRPr="00946FE2">
        <w:rPr>
          <w:sz w:val="28"/>
          <w:szCs w:val="28"/>
        </w:rPr>
        <w:t xml:space="preserve"> документаці</w:t>
      </w:r>
      <w:r w:rsidR="0010060E" w:rsidRPr="003A0193">
        <w:rPr>
          <w:rFonts w:asciiTheme="minorHAnsi" w:hAnsiTheme="minorHAnsi" w:cs="Times New Roman"/>
          <w:sz w:val="28"/>
          <w:szCs w:val="28"/>
        </w:rPr>
        <w:t>ї</w:t>
      </w:r>
      <w:r w:rsidR="0010060E" w:rsidRPr="00946FE2">
        <w:rPr>
          <w:sz w:val="28"/>
          <w:szCs w:val="28"/>
        </w:rPr>
        <w:t xml:space="preserve"> відповідно до діючих стандартів. </w:t>
      </w:r>
    </w:p>
    <w:p w:rsidR="00946FE2" w:rsidRDefault="0010060E" w:rsidP="00946FE2">
      <w:pPr>
        <w:pStyle w:val="Default"/>
        <w:spacing w:before="240" w:after="240" w:line="360" w:lineRule="auto"/>
        <w:rPr>
          <w:b/>
          <w:sz w:val="28"/>
          <w:szCs w:val="28"/>
          <w:lang w:val="uk-UA"/>
        </w:rPr>
      </w:pPr>
      <w:r w:rsidRPr="00946FE2">
        <w:rPr>
          <w:b/>
          <w:sz w:val="28"/>
          <w:szCs w:val="28"/>
        </w:rPr>
        <w:t xml:space="preserve">4.5 Список літератури </w:t>
      </w:r>
    </w:p>
    <w:p w:rsidR="00946FE2" w:rsidRPr="00946FE2" w:rsidRDefault="00946FE2" w:rsidP="00946FE2">
      <w:pPr>
        <w:pStyle w:val="Default"/>
        <w:spacing w:before="240" w:after="240" w:line="360" w:lineRule="auto"/>
        <w:ind w:left="567" w:hanging="283"/>
        <w:rPr>
          <w:b/>
          <w:sz w:val="28"/>
          <w:szCs w:val="28"/>
          <w:lang w:val="uk-UA"/>
        </w:rPr>
      </w:pPr>
      <w:r w:rsidRPr="00946FE2">
        <w:rPr>
          <w:sz w:val="28"/>
          <w:szCs w:val="28"/>
          <w:lang w:val="uk-UA"/>
        </w:rPr>
        <w:t>1.</w:t>
      </w:r>
      <w:r>
        <w:rPr>
          <w:b/>
          <w:sz w:val="28"/>
          <w:szCs w:val="28"/>
          <w:lang w:val="uk-UA"/>
        </w:rPr>
        <w:t xml:space="preserve"> </w:t>
      </w:r>
      <w:r w:rsidRPr="00946FE2">
        <w:rPr>
          <w:sz w:val="28"/>
          <w:szCs w:val="28"/>
          <w:lang w:val="uk-UA"/>
        </w:rPr>
        <w:t xml:space="preserve">Жабін В.І, Жуков І.А., Клименко І.А., Ткаченко В.В Прикладна теорія                                цифрових автоматів 2-ге вид., доправ.: Навч. посібник – К.: Книжкове видавництво НАУ </w:t>
      </w:r>
      <w:r w:rsidRPr="00946FE2">
        <w:rPr>
          <w:rFonts w:cs="Times New Roman"/>
          <w:sz w:val="28"/>
          <w:szCs w:val="28"/>
          <w:lang w:val="uk-UA"/>
        </w:rPr>
        <w:t>«НАУ друк», 2009.-360с.</w:t>
      </w:r>
    </w:p>
    <w:p w:rsidR="00946FE2" w:rsidRPr="00946FE2" w:rsidRDefault="00946FE2" w:rsidP="00946FE2">
      <w:pPr>
        <w:pStyle w:val="Default"/>
        <w:spacing w:before="240" w:after="240" w:line="360" w:lineRule="auto"/>
        <w:ind w:left="567" w:hanging="283"/>
        <w:rPr>
          <w:rFonts w:cs="Times New Roman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 Конспект лекцій з курсу « Комп</w:t>
      </w:r>
      <w:r w:rsidRPr="00946FE2">
        <w:rPr>
          <w:rFonts w:ascii="Times New Roman" w:hAnsi="Times New Roman" w:cs="Times New Roman"/>
          <w:sz w:val="28"/>
          <w:szCs w:val="28"/>
        </w:rPr>
        <w:t>’</w:t>
      </w:r>
      <w:r>
        <w:rPr>
          <w:sz w:val="28"/>
          <w:szCs w:val="28"/>
          <w:lang w:val="uk-UA"/>
        </w:rPr>
        <w:t xml:space="preserve">ютерна логіка». </w:t>
      </w:r>
    </w:p>
    <w:p w:rsidR="0010060E" w:rsidRPr="00946FE2" w:rsidRDefault="00946FE2" w:rsidP="00946FE2">
      <w:pPr>
        <w:pStyle w:val="Default"/>
        <w:spacing w:after="178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</w:t>
      </w:r>
      <w:r w:rsidR="0010060E" w:rsidRPr="00946FE2">
        <w:rPr>
          <w:sz w:val="28"/>
          <w:szCs w:val="28"/>
          <w:lang w:val="uk-UA"/>
        </w:rPr>
        <w:t xml:space="preserve"> </w:t>
      </w:r>
    </w:p>
    <w:p w:rsidR="003370DE" w:rsidRPr="0010060E" w:rsidRDefault="003370DE" w:rsidP="0010060E">
      <w:pPr>
        <w:spacing w:before="100" w:after="100" w:line="360" w:lineRule="auto"/>
        <w:rPr>
          <w:rFonts w:ascii="GOST type B" w:hAnsi="GOST type B"/>
          <w:sz w:val="28"/>
          <w:szCs w:val="28"/>
          <w:lang w:val="uk-UA"/>
        </w:rPr>
      </w:pPr>
      <w:r w:rsidRPr="0010060E">
        <w:rPr>
          <w:rFonts w:ascii="GOST type B" w:hAnsi="GOST type B"/>
          <w:sz w:val="28"/>
          <w:szCs w:val="28"/>
          <w:lang w:val="uk-UA"/>
        </w:rPr>
        <w:br w:type="textWrapping" w:clear="all"/>
      </w:r>
    </w:p>
    <w:p w:rsidR="00AB54A1" w:rsidRPr="0010060E" w:rsidRDefault="00AB54A1" w:rsidP="004D0A86">
      <w:pPr>
        <w:spacing w:before="100" w:after="100" w:line="360" w:lineRule="auto"/>
        <w:rPr>
          <w:rFonts w:ascii="GOST type B" w:hAnsi="GOST type B"/>
          <w:lang w:val="uk-UA"/>
        </w:rPr>
      </w:pPr>
    </w:p>
    <w:p w:rsidR="00AB54A1" w:rsidRPr="0010060E" w:rsidRDefault="00AB54A1" w:rsidP="00AB54A1">
      <w:pPr>
        <w:spacing w:after="200" w:line="276" w:lineRule="auto"/>
        <w:rPr>
          <w:lang w:val="uk-UA"/>
        </w:rPr>
      </w:pPr>
    </w:p>
    <w:p w:rsidR="00AB54A1" w:rsidRPr="0010060E" w:rsidRDefault="00AB54A1" w:rsidP="00AB54A1">
      <w:pPr>
        <w:spacing w:after="200" w:line="276" w:lineRule="auto"/>
        <w:rPr>
          <w:lang w:val="uk-UA"/>
        </w:rPr>
      </w:pPr>
    </w:p>
    <w:p w:rsidR="00AB54A1" w:rsidRPr="0010060E" w:rsidRDefault="00AB54A1" w:rsidP="00AB54A1">
      <w:pPr>
        <w:spacing w:after="200" w:line="276" w:lineRule="auto"/>
        <w:rPr>
          <w:lang w:val="uk-UA"/>
        </w:rPr>
      </w:pPr>
    </w:p>
    <w:p w:rsidR="00AB54A1" w:rsidRPr="0010060E" w:rsidRDefault="00AB54A1" w:rsidP="00AB54A1">
      <w:pPr>
        <w:spacing w:after="200" w:line="276" w:lineRule="auto"/>
        <w:rPr>
          <w:lang w:val="uk-UA"/>
        </w:rPr>
      </w:pPr>
    </w:p>
    <w:p w:rsidR="00AB54A1" w:rsidRPr="0010060E" w:rsidRDefault="00AB54A1" w:rsidP="00AB54A1">
      <w:pPr>
        <w:spacing w:after="200" w:line="276" w:lineRule="auto"/>
        <w:rPr>
          <w:lang w:val="uk-UA"/>
        </w:rPr>
      </w:pPr>
    </w:p>
    <w:p w:rsidR="00AB54A1" w:rsidRPr="0010060E" w:rsidRDefault="00AB54A1" w:rsidP="00AB54A1">
      <w:pPr>
        <w:spacing w:after="200" w:line="276" w:lineRule="auto"/>
        <w:rPr>
          <w:lang w:val="uk-UA"/>
        </w:rPr>
      </w:pPr>
    </w:p>
    <w:p w:rsidR="00AB54A1" w:rsidRPr="0010060E" w:rsidRDefault="00AB54A1" w:rsidP="00AB54A1">
      <w:pPr>
        <w:spacing w:after="200" w:line="276" w:lineRule="auto"/>
        <w:rPr>
          <w:lang w:val="uk-UA"/>
        </w:rPr>
      </w:pPr>
    </w:p>
    <w:p w:rsidR="00AB54A1" w:rsidRPr="0010060E" w:rsidRDefault="00AB54A1" w:rsidP="00AB54A1">
      <w:pPr>
        <w:spacing w:after="200" w:line="276" w:lineRule="auto"/>
        <w:rPr>
          <w:lang w:val="uk-UA"/>
        </w:rPr>
      </w:pPr>
    </w:p>
    <w:p w:rsidR="00AB54A1" w:rsidRPr="0010060E" w:rsidRDefault="00AB54A1" w:rsidP="00AB54A1">
      <w:pPr>
        <w:spacing w:after="200" w:line="276" w:lineRule="auto"/>
        <w:rPr>
          <w:lang w:val="uk-UA"/>
        </w:rPr>
      </w:pPr>
    </w:p>
    <w:p w:rsidR="00ED13A9" w:rsidRPr="00946FE2" w:rsidRDefault="00ED13A9">
      <w:pPr>
        <w:rPr>
          <w:lang w:val="uk-UA"/>
        </w:rPr>
      </w:pPr>
    </w:p>
    <w:sectPr w:rsidR="00ED13A9" w:rsidRPr="00946FE2" w:rsidSect="00A238F7">
      <w:pgSz w:w="11906" w:h="16838"/>
      <w:pgMar w:top="1134" w:right="707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E18B3" w:rsidRDefault="00FE18B3" w:rsidP="00ED13A9">
      <w:r>
        <w:separator/>
      </w:r>
    </w:p>
  </w:endnote>
  <w:endnote w:type="continuationSeparator" w:id="0">
    <w:p w:rsidR="00FE18B3" w:rsidRDefault="00FE18B3" w:rsidP="00ED13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GOST type B">
    <w:altName w:val="G Oldstyle Ttype B"/>
    <w:panose1 w:val="02010404020404060303"/>
    <w:charset w:val="CC"/>
    <w:family w:val="auto"/>
    <w:pitch w:val="variable"/>
    <w:sig w:usb0="8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PTCA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ndara">
    <w:panose1 w:val="020E0502030303020204"/>
    <w:charset w:val="CC"/>
    <w:family w:val="swiss"/>
    <w:pitch w:val="variable"/>
    <w:sig w:usb0="A00002EF" w:usb1="4000204B" w:usb2="00000000" w:usb3="00000000" w:csb0="000000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E18B3" w:rsidRDefault="00FE18B3" w:rsidP="00ED13A9">
      <w:r>
        <w:separator/>
      </w:r>
    </w:p>
  </w:footnote>
  <w:footnote w:type="continuationSeparator" w:id="0">
    <w:p w:rsidR="00FE18B3" w:rsidRDefault="00FE18B3" w:rsidP="00ED13A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B75AAA"/>
    <w:multiLevelType w:val="hybridMultilevel"/>
    <w:tmpl w:val="E244C6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62702"/>
    <w:rsid w:val="00003021"/>
    <w:rsid w:val="00004C7E"/>
    <w:rsid w:val="00025096"/>
    <w:rsid w:val="00026ED4"/>
    <w:rsid w:val="00027017"/>
    <w:rsid w:val="000321FB"/>
    <w:rsid w:val="0003317D"/>
    <w:rsid w:val="00060FB4"/>
    <w:rsid w:val="00062702"/>
    <w:rsid w:val="00084A15"/>
    <w:rsid w:val="00084E3E"/>
    <w:rsid w:val="000865E0"/>
    <w:rsid w:val="000907C8"/>
    <w:rsid w:val="00090856"/>
    <w:rsid w:val="00093F1F"/>
    <w:rsid w:val="000A7341"/>
    <w:rsid w:val="000A7A41"/>
    <w:rsid w:val="000C4CA2"/>
    <w:rsid w:val="000C7F3A"/>
    <w:rsid w:val="0010060E"/>
    <w:rsid w:val="00107F73"/>
    <w:rsid w:val="00117D78"/>
    <w:rsid w:val="00120518"/>
    <w:rsid w:val="00127BE0"/>
    <w:rsid w:val="001324CF"/>
    <w:rsid w:val="001445F2"/>
    <w:rsid w:val="001531A1"/>
    <w:rsid w:val="001756B2"/>
    <w:rsid w:val="00175DE2"/>
    <w:rsid w:val="00187B75"/>
    <w:rsid w:val="001940C0"/>
    <w:rsid w:val="001A266F"/>
    <w:rsid w:val="001B0ADB"/>
    <w:rsid w:val="001B23C3"/>
    <w:rsid w:val="001B437E"/>
    <w:rsid w:val="001B6742"/>
    <w:rsid w:val="001C0D7E"/>
    <w:rsid w:val="001C19F8"/>
    <w:rsid w:val="001C52BD"/>
    <w:rsid w:val="001C5BA6"/>
    <w:rsid w:val="001D7946"/>
    <w:rsid w:val="001F01B5"/>
    <w:rsid w:val="0020124F"/>
    <w:rsid w:val="00201BA5"/>
    <w:rsid w:val="00205DC1"/>
    <w:rsid w:val="0021683E"/>
    <w:rsid w:val="00234B5C"/>
    <w:rsid w:val="00257424"/>
    <w:rsid w:val="00261ED1"/>
    <w:rsid w:val="00262910"/>
    <w:rsid w:val="00263475"/>
    <w:rsid w:val="00263F43"/>
    <w:rsid w:val="00264146"/>
    <w:rsid w:val="002D3B5D"/>
    <w:rsid w:val="002D60E3"/>
    <w:rsid w:val="002E5D59"/>
    <w:rsid w:val="002F78A7"/>
    <w:rsid w:val="003001C7"/>
    <w:rsid w:val="0030503E"/>
    <w:rsid w:val="00314746"/>
    <w:rsid w:val="0031516C"/>
    <w:rsid w:val="00321E67"/>
    <w:rsid w:val="00323F51"/>
    <w:rsid w:val="00334454"/>
    <w:rsid w:val="003370DE"/>
    <w:rsid w:val="00357D9E"/>
    <w:rsid w:val="0036616C"/>
    <w:rsid w:val="00376BE3"/>
    <w:rsid w:val="003A0193"/>
    <w:rsid w:val="003A7157"/>
    <w:rsid w:val="003C0BF3"/>
    <w:rsid w:val="003C288F"/>
    <w:rsid w:val="003D3136"/>
    <w:rsid w:val="003D3E04"/>
    <w:rsid w:val="003F719B"/>
    <w:rsid w:val="00401D57"/>
    <w:rsid w:val="004112CA"/>
    <w:rsid w:val="00414AB4"/>
    <w:rsid w:val="00416B42"/>
    <w:rsid w:val="00421092"/>
    <w:rsid w:val="004300A4"/>
    <w:rsid w:val="00432B2F"/>
    <w:rsid w:val="00450812"/>
    <w:rsid w:val="00461C99"/>
    <w:rsid w:val="00470253"/>
    <w:rsid w:val="00485070"/>
    <w:rsid w:val="00487860"/>
    <w:rsid w:val="00491C45"/>
    <w:rsid w:val="004A7847"/>
    <w:rsid w:val="004C4571"/>
    <w:rsid w:val="004D0A86"/>
    <w:rsid w:val="004D1CEC"/>
    <w:rsid w:val="004E3A78"/>
    <w:rsid w:val="004F06D0"/>
    <w:rsid w:val="004F3C7B"/>
    <w:rsid w:val="004F6A3B"/>
    <w:rsid w:val="00507E5B"/>
    <w:rsid w:val="005123D0"/>
    <w:rsid w:val="00512715"/>
    <w:rsid w:val="005147C2"/>
    <w:rsid w:val="00516D71"/>
    <w:rsid w:val="00520BCD"/>
    <w:rsid w:val="00553266"/>
    <w:rsid w:val="00572B58"/>
    <w:rsid w:val="0057572F"/>
    <w:rsid w:val="00582C1D"/>
    <w:rsid w:val="00591075"/>
    <w:rsid w:val="00595BD3"/>
    <w:rsid w:val="005B4138"/>
    <w:rsid w:val="005E5743"/>
    <w:rsid w:val="005F0538"/>
    <w:rsid w:val="005F70CC"/>
    <w:rsid w:val="00604E75"/>
    <w:rsid w:val="006126CD"/>
    <w:rsid w:val="006705D8"/>
    <w:rsid w:val="00684A91"/>
    <w:rsid w:val="00685493"/>
    <w:rsid w:val="00692CE7"/>
    <w:rsid w:val="006B26FB"/>
    <w:rsid w:val="006B3A88"/>
    <w:rsid w:val="006B5B4C"/>
    <w:rsid w:val="006C53C5"/>
    <w:rsid w:val="006D04A4"/>
    <w:rsid w:val="006D0ED7"/>
    <w:rsid w:val="006D7899"/>
    <w:rsid w:val="006E2087"/>
    <w:rsid w:val="006F7EA1"/>
    <w:rsid w:val="0070539F"/>
    <w:rsid w:val="0071377C"/>
    <w:rsid w:val="007277DE"/>
    <w:rsid w:val="007531E3"/>
    <w:rsid w:val="00763230"/>
    <w:rsid w:val="00764B33"/>
    <w:rsid w:val="007860D5"/>
    <w:rsid w:val="00794171"/>
    <w:rsid w:val="00796455"/>
    <w:rsid w:val="007A3D79"/>
    <w:rsid w:val="007A6AEB"/>
    <w:rsid w:val="007B2232"/>
    <w:rsid w:val="007C5DCF"/>
    <w:rsid w:val="007D3835"/>
    <w:rsid w:val="007D7BE8"/>
    <w:rsid w:val="007F4940"/>
    <w:rsid w:val="0080286E"/>
    <w:rsid w:val="00802CA1"/>
    <w:rsid w:val="008037C6"/>
    <w:rsid w:val="008064FE"/>
    <w:rsid w:val="0081108E"/>
    <w:rsid w:val="0081297B"/>
    <w:rsid w:val="0083363B"/>
    <w:rsid w:val="00834E88"/>
    <w:rsid w:val="008365F5"/>
    <w:rsid w:val="00847333"/>
    <w:rsid w:val="008648CD"/>
    <w:rsid w:val="00877BBA"/>
    <w:rsid w:val="00882B79"/>
    <w:rsid w:val="008950CA"/>
    <w:rsid w:val="008A16C1"/>
    <w:rsid w:val="008A1D4D"/>
    <w:rsid w:val="008C341B"/>
    <w:rsid w:val="008D6C07"/>
    <w:rsid w:val="008E4B58"/>
    <w:rsid w:val="008F70A2"/>
    <w:rsid w:val="008F7902"/>
    <w:rsid w:val="00914C9D"/>
    <w:rsid w:val="009402DC"/>
    <w:rsid w:val="0094602C"/>
    <w:rsid w:val="00946FE2"/>
    <w:rsid w:val="00956858"/>
    <w:rsid w:val="009627B9"/>
    <w:rsid w:val="00963955"/>
    <w:rsid w:val="0096608A"/>
    <w:rsid w:val="00992FDC"/>
    <w:rsid w:val="00996DC3"/>
    <w:rsid w:val="009A046D"/>
    <w:rsid w:val="009B6162"/>
    <w:rsid w:val="009B6B63"/>
    <w:rsid w:val="009C4420"/>
    <w:rsid w:val="00A046B4"/>
    <w:rsid w:val="00A12879"/>
    <w:rsid w:val="00A23020"/>
    <w:rsid w:val="00A238F7"/>
    <w:rsid w:val="00A330FB"/>
    <w:rsid w:val="00A34711"/>
    <w:rsid w:val="00A7577F"/>
    <w:rsid w:val="00A833F2"/>
    <w:rsid w:val="00AB54A1"/>
    <w:rsid w:val="00AB59C4"/>
    <w:rsid w:val="00AE5564"/>
    <w:rsid w:val="00AE7138"/>
    <w:rsid w:val="00AF1709"/>
    <w:rsid w:val="00AF5026"/>
    <w:rsid w:val="00AF64E8"/>
    <w:rsid w:val="00B03E6B"/>
    <w:rsid w:val="00B127FB"/>
    <w:rsid w:val="00B21CDF"/>
    <w:rsid w:val="00B27640"/>
    <w:rsid w:val="00B32D3A"/>
    <w:rsid w:val="00B4717F"/>
    <w:rsid w:val="00B70FF3"/>
    <w:rsid w:val="00B71B58"/>
    <w:rsid w:val="00B77F0C"/>
    <w:rsid w:val="00B8368F"/>
    <w:rsid w:val="00B86264"/>
    <w:rsid w:val="00B9321B"/>
    <w:rsid w:val="00BB044A"/>
    <w:rsid w:val="00BB3EC6"/>
    <w:rsid w:val="00BB6895"/>
    <w:rsid w:val="00BD2C1D"/>
    <w:rsid w:val="00BD4C61"/>
    <w:rsid w:val="00BE79AA"/>
    <w:rsid w:val="00C07C0C"/>
    <w:rsid w:val="00C17FA9"/>
    <w:rsid w:val="00C21DE2"/>
    <w:rsid w:val="00C3769E"/>
    <w:rsid w:val="00C42BD6"/>
    <w:rsid w:val="00C62A42"/>
    <w:rsid w:val="00C7261F"/>
    <w:rsid w:val="00C76BA0"/>
    <w:rsid w:val="00C827AF"/>
    <w:rsid w:val="00C85116"/>
    <w:rsid w:val="00CA2961"/>
    <w:rsid w:val="00CA724E"/>
    <w:rsid w:val="00CB1435"/>
    <w:rsid w:val="00CB1A1A"/>
    <w:rsid w:val="00CB248C"/>
    <w:rsid w:val="00CE6CBE"/>
    <w:rsid w:val="00CF4805"/>
    <w:rsid w:val="00CF77BC"/>
    <w:rsid w:val="00D10EAE"/>
    <w:rsid w:val="00D246C0"/>
    <w:rsid w:val="00D34D70"/>
    <w:rsid w:val="00D7438B"/>
    <w:rsid w:val="00D81A0D"/>
    <w:rsid w:val="00D82A8C"/>
    <w:rsid w:val="00D964F9"/>
    <w:rsid w:val="00D9779E"/>
    <w:rsid w:val="00DA3C67"/>
    <w:rsid w:val="00DA4196"/>
    <w:rsid w:val="00DB3652"/>
    <w:rsid w:val="00DB5F58"/>
    <w:rsid w:val="00DC1ABE"/>
    <w:rsid w:val="00DD7449"/>
    <w:rsid w:val="00DE1124"/>
    <w:rsid w:val="00DE5435"/>
    <w:rsid w:val="00DF3CA3"/>
    <w:rsid w:val="00DF5692"/>
    <w:rsid w:val="00E0528F"/>
    <w:rsid w:val="00E064C9"/>
    <w:rsid w:val="00E13AEF"/>
    <w:rsid w:val="00E16996"/>
    <w:rsid w:val="00E235A5"/>
    <w:rsid w:val="00E2689D"/>
    <w:rsid w:val="00E3550D"/>
    <w:rsid w:val="00E37395"/>
    <w:rsid w:val="00E40B11"/>
    <w:rsid w:val="00E45244"/>
    <w:rsid w:val="00E63676"/>
    <w:rsid w:val="00E63C96"/>
    <w:rsid w:val="00E679BD"/>
    <w:rsid w:val="00E820D5"/>
    <w:rsid w:val="00E821DF"/>
    <w:rsid w:val="00E8604D"/>
    <w:rsid w:val="00E865A4"/>
    <w:rsid w:val="00EA224E"/>
    <w:rsid w:val="00EA7B15"/>
    <w:rsid w:val="00EB2A3B"/>
    <w:rsid w:val="00EB4D98"/>
    <w:rsid w:val="00EB573A"/>
    <w:rsid w:val="00EC00CE"/>
    <w:rsid w:val="00EC2FB8"/>
    <w:rsid w:val="00EC3732"/>
    <w:rsid w:val="00ED13A9"/>
    <w:rsid w:val="00ED239F"/>
    <w:rsid w:val="00EE4E56"/>
    <w:rsid w:val="00EF243E"/>
    <w:rsid w:val="00EF4C6A"/>
    <w:rsid w:val="00EF6DDF"/>
    <w:rsid w:val="00F00A7C"/>
    <w:rsid w:val="00F1292F"/>
    <w:rsid w:val="00F12EC8"/>
    <w:rsid w:val="00F31A07"/>
    <w:rsid w:val="00F46191"/>
    <w:rsid w:val="00F56417"/>
    <w:rsid w:val="00F77C8E"/>
    <w:rsid w:val="00FA020A"/>
    <w:rsid w:val="00FA5F2E"/>
    <w:rsid w:val="00FA64EC"/>
    <w:rsid w:val="00FC0478"/>
    <w:rsid w:val="00FC0DD3"/>
    <w:rsid w:val="00FC30CB"/>
    <w:rsid w:val="00FC32A5"/>
    <w:rsid w:val="00FC698B"/>
    <w:rsid w:val="00FE18B3"/>
    <w:rsid w:val="00FE1F90"/>
    <w:rsid w:val="00FF188E"/>
    <w:rsid w:val="00FF5EDF"/>
    <w:rsid w:val="00FF6A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>
      <o:colormenu v:ext="edit" fillcolor="none [3212]" strokecolor="none [3212]"/>
    </o:shapedefaults>
    <o:shapelayout v:ext="edit">
      <o:idmap v:ext="edit" data="1,14"/>
      <o:rules v:ext="edit">
        <o:r id="V:Rule99" type="connector" idref="#_x0000_s2042"/>
        <o:r id="V:Rule100" type="connector" idref="#_x0000_s14805"/>
        <o:r id="V:Rule101" type="connector" idref="#_x0000_s14799"/>
        <o:r id="V:Rule102" type="connector" idref="#_x0000_s1946"/>
        <o:r id="V:Rule103" type="connector" idref="#_x0000_s2039"/>
        <o:r id="V:Rule104" type="connector" idref="#_x0000_s1862"/>
        <o:r id="V:Rule105" type="connector" idref="#_x0000_s1892"/>
        <o:r id="V:Rule106" type="connector" idref="#_x0000_s14793"/>
        <o:r id="V:Rule107" type="connector" idref="#_x0000_s14393"/>
        <o:r id="V:Rule108" type="connector" idref="#_x0000_s14727"/>
        <o:r id="V:Rule109" type="connector" idref="#_x0000_s2044"/>
        <o:r id="V:Rule110" type="connector" idref="#_x0000_s1893"/>
        <o:r id="V:Rule111" type="connector" idref="#_x0000_s2043"/>
        <o:r id="V:Rule112" type="connector" idref="#_x0000_s1876"/>
        <o:r id="V:Rule113" type="connector" idref="#_x0000_s2036"/>
        <o:r id="V:Rule114" type="connector" idref="#_x0000_s1882"/>
        <o:r id="V:Rule115" type="connector" idref="#_x0000_s14782"/>
        <o:r id="V:Rule116" type="connector" idref="#_x0000_s14339"/>
        <o:r id="V:Rule117" type="connector" idref="#_x0000_s14340"/>
        <o:r id="V:Rule118" type="connector" idref="#_x0000_s14389"/>
        <o:r id="V:Rule119" type="connector" idref="#_x0000_s14802"/>
        <o:r id="V:Rule120" type="connector" idref="#_x0000_s1950"/>
        <o:r id="V:Rule121" type="connector" idref="#_x0000_s1888"/>
        <o:r id="V:Rule122" type="connector" idref="#_x0000_s1849"/>
        <o:r id="V:Rule123" type="connector" idref="#_x0000_s14336"/>
        <o:r id="V:Rule124" type="connector" idref="#_x0000_s1951"/>
        <o:r id="V:Rule125" type="connector" idref="#_x0000_s14792"/>
        <o:r id="V:Rule126" type="connector" idref="#_x0000_s14338"/>
        <o:r id="V:Rule127" type="connector" idref="#_x0000_s1878"/>
        <o:r id="V:Rule128" type="connector" idref="#_x0000_s14788"/>
        <o:r id="V:Rule129" type="connector" idref="#_x0000_s1887"/>
        <o:r id="V:Rule130" type="connector" idref="#_x0000_s1948"/>
        <o:r id="V:Rule131" type="connector" idref="#_x0000_s14388"/>
        <o:r id="V:Rule132" type="connector" idref="#_x0000_s14803"/>
        <o:r id="V:Rule133" type="connector" idref="#_x0000_s14786"/>
        <o:r id="V:Rule134" type="connector" idref="#_x0000_s14392"/>
        <o:r id="V:Rule135" type="connector" idref="#_x0000_s14791"/>
        <o:r id="V:Rule136" type="connector" idref="#_x0000_s1867"/>
        <o:r id="V:Rule137" type="connector" idref="#_x0000_s14728"/>
        <o:r id="V:Rule138" type="connector" idref="#_x0000_s2040"/>
        <o:r id="V:Rule139" type="connector" idref="#_x0000_s2038"/>
        <o:r id="V:Rule140" type="connector" idref="#_x0000_s14343"/>
        <o:r id="V:Rule141" type="connector" idref="#_x0000_s14337"/>
        <o:r id="V:Rule142" type="connector" idref="#_x0000_s1945"/>
        <o:r id="V:Rule143" type="connector" idref="#_x0000_s1949"/>
        <o:r id="V:Rule144" type="connector" idref="#_x0000_s14342"/>
        <o:r id="V:Rule145" type="connector" idref="#_x0000_s2041"/>
        <o:r id="V:Rule146" type="connector" idref="#_x0000_s1873"/>
        <o:r id="V:Rule147" type="connector" idref="#_x0000_s1881"/>
        <o:r id="V:Rule148" type="connector" idref="#_x0000_s1870"/>
        <o:r id="V:Rule149" type="connector" idref="#_x0000_s1874"/>
        <o:r id="V:Rule150" type="connector" idref="#_x0000_s1947"/>
        <o:r id="V:Rule151" type="connector" idref="#_x0000_s14794"/>
        <o:r id="V:Rule152" type="connector" idref="#_x0000_s1890"/>
        <o:r id="V:Rule153" type="connector" idref="#_x0000_s1863"/>
        <o:r id="V:Rule154" type="connector" idref="#_x0000_s1879"/>
        <o:r id="V:Rule155" type="connector" idref="#_x0000_s14387"/>
        <o:r id="V:Rule156" type="connector" idref="#_x0000_s14396"/>
        <o:r id="V:Rule157" type="connector" idref="#_x0000_s14795"/>
        <o:r id="V:Rule158" type="connector" idref="#_x0000_s2047"/>
        <o:r id="V:Rule159" type="connector" idref="#_x0000_s1944"/>
        <o:r id="V:Rule160" type="connector" idref="#_x0000_s1871"/>
        <o:r id="V:Rule161" type="connector" idref="#_x0000_s14796"/>
        <o:r id="V:Rule162" type="connector" idref="#_x0000_s14798"/>
        <o:r id="V:Rule163" type="connector" idref="#_x0000_s1868"/>
        <o:r id="V:Rule164" type="connector" idref="#_x0000_s1880"/>
        <o:r id="V:Rule165" type="connector" idref="#_x0000_s14801"/>
        <o:r id="V:Rule166" type="connector" idref="#_x0000_s14391"/>
        <o:r id="V:Rule167" type="connector" idref="#_x0000_s2045"/>
        <o:r id="V:Rule168" type="connector" idref="#_x0000_s1883"/>
        <o:r id="V:Rule169" type="connector" idref="#_x0000_s1872"/>
        <o:r id="V:Rule170" type="connector" idref="#_x0000_s1850"/>
        <o:r id="V:Rule171" type="connector" idref="#_x0000_s14784"/>
        <o:r id="V:Rule172" type="connector" idref="#_x0000_s14395"/>
        <o:r id="V:Rule173" type="connector" idref="#_x0000_s1875"/>
        <o:r id="V:Rule174" type="connector" idref="#_x0000_s1877"/>
        <o:r id="V:Rule175" type="connector" idref="#_x0000_s14804"/>
        <o:r id="V:Rule176" type="connector" idref="#_x0000_s14790"/>
        <o:r id="V:Rule177" type="connector" idref="#_x0000_s1889"/>
        <o:r id="V:Rule178" type="connector" idref="#_x0000_s1864"/>
        <o:r id="V:Rule179" type="connector" idref="#_x0000_s1865"/>
        <o:r id="V:Rule180" type="connector" idref="#_x0000_s1891"/>
        <o:r id="V:Rule181" type="connector" idref="#_x0000_s14394"/>
        <o:r id="V:Rule182" type="connector" idref="#_x0000_s1866"/>
        <o:r id="V:Rule183" type="connector" idref="#_x0000_s2035"/>
        <o:r id="V:Rule184" type="connector" idref="#_x0000_s14390"/>
        <o:r id="V:Rule185" type="connector" idref="#_x0000_s14789"/>
        <o:r id="V:Rule186" type="connector" idref="#_x0000_s14787"/>
        <o:r id="V:Rule187" type="connector" idref="#_x0000_s14797"/>
        <o:r id="V:Rule188" type="connector" idref="#_x0000_s14785"/>
        <o:r id="V:Rule189" type="connector" idref="#_x0000_s1886"/>
        <o:r id="V:Rule190" type="connector" idref="#_x0000_s1869"/>
        <o:r id="V:Rule191" type="connector" idref="#_x0000_s2046"/>
        <o:r id="V:Rule192" type="connector" idref="#_x0000_s2034"/>
        <o:r id="V:Rule193" type="connector" idref="#_x0000_s14800"/>
        <o:r id="V:Rule194" type="connector" idref="#_x0000_s14783"/>
        <o:r id="V:Rule195" type="connector" idref="#_x0000_s14341"/>
        <o:r id="V:Rule196" type="connector" idref="#_x0000_s203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2702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062702"/>
    <w:pPr>
      <w:keepNext/>
      <w:outlineLvl w:val="1"/>
    </w:pPr>
    <w:rPr>
      <w:rFonts w:ascii="Times New Roman" w:hAnsi="Times New Roman"/>
      <w:b/>
      <w:sz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D13A9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8">
    <w:name w:val="heading 8"/>
    <w:basedOn w:val="a"/>
    <w:next w:val="a"/>
    <w:link w:val="80"/>
    <w:qFormat/>
    <w:rsid w:val="00062702"/>
    <w:pPr>
      <w:keepNext/>
      <w:jc w:val="center"/>
      <w:outlineLvl w:val="7"/>
    </w:pPr>
    <w:rPr>
      <w:rFonts w:ascii="Times New Roman" w:hAnsi="Times New Roman"/>
      <w:i/>
      <w:sz w:val="24"/>
    </w:rPr>
  </w:style>
  <w:style w:type="paragraph" w:styleId="9">
    <w:name w:val="heading 9"/>
    <w:basedOn w:val="a"/>
    <w:next w:val="a"/>
    <w:link w:val="90"/>
    <w:uiPriority w:val="99"/>
    <w:qFormat/>
    <w:rsid w:val="00062702"/>
    <w:pPr>
      <w:keepNext/>
      <w:outlineLvl w:val="8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rsid w:val="00062702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90">
    <w:name w:val="Заголовок 9 Знак"/>
    <w:basedOn w:val="a0"/>
    <w:link w:val="9"/>
    <w:uiPriority w:val="99"/>
    <w:rsid w:val="00062702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062702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ED13A9"/>
    <w:rPr>
      <w:rFonts w:asciiTheme="majorHAnsi" w:eastAsiaTheme="majorEastAsia" w:hAnsiTheme="majorHAnsi" w:cstheme="majorBidi"/>
      <w:color w:val="243F60" w:themeColor="accent1" w:themeShade="7F"/>
      <w:sz w:val="20"/>
      <w:szCs w:val="20"/>
      <w:lang w:eastAsia="ru-RU"/>
    </w:rPr>
  </w:style>
  <w:style w:type="paragraph" w:styleId="a3">
    <w:name w:val="Body Text"/>
    <w:basedOn w:val="a"/>
    <w:link w:val="a4"/>
    <w:uiPriority w:val="99"/>
    <w:rsid w:val="00ED13A9"/>
    <w:rPr>
      <w:rFonts w:ascii="Times New Roman" w:hAnsi="Times New Roman"/>
      <w:sz w:val="28"/>
    </w:rPr>
  </w:style>
  <w:style w:type="character" w:customStyle="1" w:styleId="a4">
    <w:name w:val="Основной текст Знак"/>
    <w:basedOn w:val="a0"/>
    <w:link w:val="a3"/>
    <w:uiPriority w:val="99"/>
    <w:rsid w:val="00ED13A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semiHidden/>
    <w:unhideWhenUsed/>
    <w:rsid w:val="00ED13A9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ED13A9"/>
    <w:rPr>
      <w:rFonts w:ascii="Arial" w:eastAsia="Times New Roman" w:hAnsi="Arial" w:cs="Times New Roman"/>
      <w:sz w:val="20"/>
      <w:szCs w:val="20"/>
      <w:lang w:eastAsia="ru-RU"/>
    </w:rPr>
  </w:style>
  <w:style w:type="paragraph" w:styleId="a7">
    <w:name w:val="footer"/>
    <w:basedOn w:val="a"/>
    <w:link w:val="a8"/>
    <w:uiPriority w:val="99"/>
    <w:semiHidden/>
    <w:unhideWhenUsed/>
    <w:rsid w:val="00ED13A9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ED13A9"/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Default">
    <w:name w:val="Default"/>
    <w:rsid w:val="001A266F"/>
    <w:pPr>
      <w:autoSpaceDE w:val="0"/>
      <w:autoSpaceDN w:val="0"/>
      <w:adjustRightInd w:val="0"/>
      <w:spacing w:after="0" w:line="240" w:lineRule="auto"/>
    </w:pPr>
    <w:rPr>
      <w:rFonts w:ascii="GOST type B" w:hAnsi="GOST type B" w:cs="GOST type B"/>
      <w:color w:val="000000"/>
      <w:sz w:val="24"/>
      <w:szCs w:val="24"/>
    </w:rPr>
  </w:style>
  <w:style w:type="table" w:styleId="a9">
    <w:name w:val="Table Grid"/>
    <w:basedOn w:val="a1"/>
    <w:uiPriority w:val="59"/>
    <w:rsid w:val="0070539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laceholder Text"/>
    <w:basedOn w:val="a0"/>
    <w:uiPriority w:val="99"/>
    <w:semiHidden/>
    <w:rsid w:val="00EF4C6A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EF4C6A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EF4C6A"/>
    <w:rPr>
      <w:rFonts w:ascii="Tahoma" w:eastAsia="Times New Roman" w:hAnsi="Tahoma" w:cs="Tahoma"/>
      <w:sz w:val="16"/>
      <w:szCs w:val="16"/>
      <w:lang w:eastAsia="ru-RU"/>
    </w:rPr>
  </w:style>
  <w:style w:type="paragraph" w:styleId="21">
    <w:name w:val="Body Text Indent 2"/>
    <w:basedOn w:val="a"/>
    <w:link w:val="22"/>
    <w:uiPriority w:val="99"/>
    <w:semiHidden/>
    <w:unhideWhenUsed/>
    <w:rsid w:val="00946FE2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946FE2"/>
    <w:rPr>
      <w:rFonts w:ascii="Arial" w:eastAsia="Times New Roman" w:hAnsi="Arial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7.png"/><Relationship Id="rId21" Type="http://schemas.openxmlformats.org/officeDocument/2006/relationships/oleObject" Target="embeddings/oleObject7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0.bin"/><Relationship Id="rId16" Type="http://schemas.openxmlformats.org/officeDocument/2006/relationships/image" Target="media/image5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2.bin"/><Relationship Id="rId40" Type="http://schemas.openxmlformats.org/officeDocument/2006/relationships/image" Target="media/image21.png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1.wmf"/><Relationship Id="rId66" Type="http://schemas.openxmlformats.org/officeDocument/2006/relationships/oleObject" Target="embeddings/oleObject26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102" Type="http://schemas.openxmlformats.org/officeDocument/2006/relationships/oleObject" Target="embeddings/oleObject45.bin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image" Target="media/image4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image" Target="media/image17.png"/><Relationship Id="rId43" Type="http://schemas.openxmlformats.org/officeDocument/2006/relationships/oleObject" Target="embeddings/oleObject13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image" Target="media/image58.png"/><Relationship Id="rId8" Type="http://schemas.openxmlformats.org/officeDocument/2006/relationships/image" Target="media/image1.wmf"/><Relationship Id="rId51" Type="http://schemas.openxmlformats.org/officeDocument/2006/relationships/oleObject" Target="embeddings/oleObject17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93" Type="http://schemas.openxmlformats.org/officeDocument/2006/relationships/image" Target="media/image46.png"/><Relationship Id="rId98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38" Type="http://schemas.openxmlformats.org/officeDocument/2006/relationships/image" Target="media/image19.png"/><Relationship Id="rId46" Type="http://schemas.openxmlformats.org/officeDocument/2006/relationships/image" Target="media/image25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16" Type="http://schemas.openxmlformats.org/officeDocument/2006/relationships/oleObject" Target="embeddings/oleObject53.bin"/><Relationship Id="rId20" Type="http://schemas.openxmlformats.org/officeDocument/2006/relationships/image" Target="media/image7.wmf"/><Relationship Id="rId41" Type="http://schemas.openxmlformats.org/officeDocument/2006/relationships/image" Target="media/image22.png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3.png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0.png"/><Relationship Id="rId109" Type="http://schemas.openxmlformats.org/officeDocument/2006/relationships/image" Target="media/image54.wmf"/><Relationship Id="rId34" Type="http://schemas.openxmlformats.org/officeDocument/2006/relationships/image" Target="media/image16.png"/><Relationship Id="rId50" Type="http://schemas.openxmlformats.org/officeDocument/2006/relationships/image" Target="media/image27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8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BCFF59-65FD-47DF-A5F9-764AE6881F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2979</Words>
  <Characters>16981</Characters>
  <Application>Microsoft Office Word</Application>
  <DocSecurity>0</DocSecurity>
  <Lines>141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9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9</cp:revision>
  <cp:lastPrinted>2014-12-14T18:39:00Z</cp:lastPrinted>
  <dcterms:created xsi:type="dcterms:W3CDTF">2014-12-14T18:09:00Z</dcterms:created>
  <dcterms:modified xsi:type="dcterms:W3CDTF">2014-12-14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